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4"/>
  </p:sldMasterIdLst>
  <p:notesMasterIdLst>
    <p:notesMasterId r:id="rId57"/>
  </p:notesMasterIdLst>
  <p:sldIdLst>
    <p:sldId id="366" r:id="rId5"/>
    <p:sldId id="367" r:id="rId6"/>
    <p:sldId id="347" r:id="rId7"/>
    <p:sldId id="334" r:id="rId8"/>
    <p:sldId id="348" r:id="rId9"/>
    <p:sldId id="349" r:id="rId10"/>
    <p:sldId id="350" r:id="rId11"/>
    <p:sldId id="333" r:id="rId12"/>
    <p:sldId id="351" r:id="rId13"/>
    <p:sldId id="355" r:id="rId14"/>
    <p:sldId id="376" r:id="rId15"/>
    <p:sldId id="353" r:id="rId16"/>
    <p:sldId id="258" r:id="rId17"/>
    <p:sldId id="259" r:id="rId18"/>
    <p:sldId id="328" r:id="rId19"/>
    <p:sldId id="261" r:id="rId20"/>
    <p:sldId id="357" r:id="rId21"/>
    <p:sldId id="358" r:id="rId22"/>
    <p:sldId id="373" r:id="rId23"/>
    <p:sldId id="359" r:id="rId24"/>
    <p:sldId id="360" r:id="rId25"/>
    <p:sldId id="365" r:id="rId26"/>
    <p:sldId id="372" r:id="rId27"/>
    <p:sldId id="279" r:id="rId28"/>
    <p:sldId id="280" r:id="rId29"/>
    <p:sldId id="281" r:id="rId30"/>
    <p:sldId id="371" r:id="rId31"/>
    <p:sldId id="374" r:id="rId32"/>
    <p:sldId id="283" r:id="rId33"/>
    <p:sldId id="284" r:id="rId34"/>
    <p:sldId id="375" r:id="rId35"/>
    <p:sldId id="378" r:id="rId36"/>
    <p:sldId id="370" r:id="rId37"/>
    <p:sldId id="379" r:id="rId38"/>
    <p:sldId id="287" r:id="rId39"/>
    <p:sldId id="264" r:id="rId40"/>
    <p:sldId id="265" r:id="rId41"/>
    <p:sldId id="266" r:id="rId42"/>
    <p:sldId id="267" r:id="rId43"/>
    <p:sldId id="268" r:id="rId44"/>
    <p:sldId id="269" r:id="rId45"/>
    <p:sldId id="270" r:id="rId46"/>
    <p:sldId id="271" r:id="rId47"/>
    <p:sldId id="275" r:id="rId48"/>
    <p:sldId id="276" r:id="rId49"/>
    <p:sldId id="300" r:id="rId50"/>
    <p:sldId id="277" r:id="rId51"/>
    <p:sldId id="368" r:id="rId52"/>
    <p:sldId id="307" r:id="rId53"/>
    <p:sldId id="308" r:id="rId54"/>
    <p:sldId id="309" r:id="rId55"/>
    <p:sldId id="310" r:id="rId56"/>
  </p:sldIdLst>
  <p:sldSz cx="9144000" cy="6858000" type="screen4x3"/>
  <p:notesSz cx="6858000" cy="9199563"/>
  <p:embeddedFontLst>
    <p:embeddedFont>
      <p:font typeface="Calibri" panose="020F0502020204030204" pitchFamily="34" charset="0"/>
      <p:regular r:id="rId58"/>
      <p:bold r:id="rId59"/>
      <p:italic r:id="rId60"/>
      <p:boldItalic r:id="rId61"/>
    </p:embeddedFont>
    <p:embeddedFont>
      <p:font typeface="Cambria Math" panose="02040503050406030204" pitchFamily="18" charset="0"/>
      <p:regular r:id="rId62"/>
    </p:embeddedFont>
    <p:embeddedFont>
      <p:font typeface="Century Gothic" panose="020B0502020202020204" pitchFamily="34" charset="0"/>
      <p:regular r:id="rId63"/>
      <p:bold r:id="rId64"/>
      <p:italic r:id="rId65"/>
      <p:boldItalic r:id="rId66"/>
    </p:embeddedFont>
    <p:embeddedFont>
      <p:font typeface="Times" panose="02020603050405020304" pitchFamily="18" charset="0"/>
      <p:regular r:id="rId67"/>
      <p:bold r:id="rId68"/>
      <p:italic r:id="rId69"/>
      <p:boldItalic r:id="rId70"/>
    </p:embeddedFont>
    <p:embeddedFont>
      <p:font typeface="Trebuchet MS" panose="020B0603020202020204" pitchFamily="34" charset="0"/>
      <p:regular r:id="rId71"/>
      <p:bold r:id="rId72"/>
      <p:italic r:id="rId73"/>
      <p:boldItalic r:id="rId74"/>
    </p:embeddedFont>
    <p:embeddedFont>
      <p:font typeface="Verdana" panose="020B0604030504040204" pitchFamily="34" charset="0"/>
      <p:regular r:id="rId75"/>
      <p:bold r:id="rId76"/>
      <p:italic r:id="rId77"/>
      <p:boldItalic r:id="rId7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000000"/>
          </p15:clr>
        </p15:guide>
        <p15:guide id="2" pos="2880">
          <p15:clr>
            <a:srgbClr val="000000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9D39785-EAF9-4558-89FA-262003B1A458}">
  <a:tblStyle styleId="{A9D39785-EAF9-4558-89FA-262003B1A45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16" autoAdjust="0"/>
    <p:restoredTop sz="94660"/>
  </p:normalViewPr>
  <p:slideViewPr>
    <p:cSldViewPr snapToGrid="0">
      <p:cViewPr varScale="1">
        <p:scale>
          <a:sx n="60" d="100"/>
          <a:sy n="60" d="100"/>
        </p:scale>
        <p:origin x="118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font" Target="fonts/font6.fntdata"/><Relationship Id="rId68" Type="http://schemas.openxmlformats.org/officeDocument/2006/relationships/font" Target="fonts/font11.fntdata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font" Target="fonts/font1.fntdata"/><Relationship Id="rId74" Type="http://schemas.openxmlformats.org/officeDocument/2006/relationships/font" Target="fonts/font17.fntdata"/><Relationship Id="rId79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font" Target="fonts/font4.fntdata"/><Relationship Id="rId82" Type="http://schemas.openxmlformats.org/officeDocument/2006/relationships/tableStyles" Target="tableStyles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font" Target="fonts/font7.fntdata"/><Relationship Id="rId69" Type="http://schemas.openxmlformats.org/officeDocument/2006/relationships/font" Target="fonts/font12.fntdata"/><Relationship Id="rId77" Type="http://schemas.openxmlformats.org/officeDocument/2006/relationships/font" Target="fonts/font20.fntdata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font" Target="fonts/font15.fntdata"/><Relationship Id="rId80" Type="http://schemas.openxmlformats.org/officeDocument/2006/relationships/viewProps" Target="viewProp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font" Target="fonts/font2.fntdata"/><Relationship Id="rId67" Type="http://schemas.openxmlformats.org/officeDocument/2006/relationships/font" Target="fonts/font10.fntdata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font" Target="fonts/font5.fntdata"/><Relationship Id="rId70" Type="http://schemas.openxmlformats.org/officeDocument/2006/relationships/font" Target="fonts/font13.fntdata"/><Relationship Id="rId75" Type="http://schemas.openxmlformats.org/officeDocument/2006/relationships/font" Target="fonts/font18.fntdata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font" Target="fonts/font3.fntdata"/><Relationship Id="rId65" Type="http://schemas.openxmlformats.org/officeDocument/2006/relationships/font" Target="fonts/font8.fntdata"/><Relationship Id="rId73" Type="http://schemas.openxmlformats.org/officeDocument/2006/relationships/font" Target="fonts/font16.fntdata"/><Relationship Id="rId78" Type="http://schemas.openxmlformats.org/officeDocument/2006/relationships/font" Target="fonts/font21.fntdata"/><Relationship Id="rId8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font" Target="fonts/font19.fntdata"/><Relationship Id="rId7" Type="http://schemas.openxmlformats.org/officeDocument/2006/relationships/slide" Target="slides/slide3.xml"/><Relationship Id="rId71" Type="http://schemas.openxmlformats.org/officeDocument/2006/relationships/font" Target="fonts/font14.fntdata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00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603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800" cy="4603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1130300" y="690562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 lim="800000"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/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737600"/>
            <a:ext cx="2971800" cy="4603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2" y="8737600"/>
            <a:ext cx="2971800" cy="4603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200"/>
              <a:buFont typeface="Arial"/>
              <a:buNone/>
            </a:pPr>
            <a:fld id="{00000000-1234-1234-1234-123412341234}" type="slidenum">
              <a:rPr lang="en-US" sz="12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0310548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30300" y="690563"/>
            <a:ext cx="4597400" cy="344963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F6BE8F-562E-4284-AED5-0946453F798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4910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" name="Google Shape;266;p29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7" name="Google Shape;267;p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9788953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p30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76" name="Google Shape;276;p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40135496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fld id="{6295DCE2-5D71-954E-935F-007D373C2F1F}" type="slidenum">
              <a:rPr lang="en-US" sz="1200">
                <a:latin typeface="Calibri" charset="0"/>
              </a:rPr>
              <a:pPr/>
              <a:t>35</a:t>
            </a:fld>
            <a:endParaRPr lang="en-US" sz="1200">
              <a:latin typeface="Calibri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0300" y="690563"/>
            <a:ext cx="4597400" cy="344963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69793"/>
            <a:ext cx="5029200" cy="4139803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>
                <a:latin typeface="Calibri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11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12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1" name="Google Shape;151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13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14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1" name="Google Shape;171;p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p15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6" name="Google Shape;176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16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Google Shape;95;p4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" name="Google Shape;9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7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p21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22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0" name="Google Shape;220;p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23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8" name="Google Shape;228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Google Shape;101;p5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2" name="Google Shape;102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6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8" name="Google Shape;108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972642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7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4" name="Google Shape;114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Google Shape;239;p25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0" name="Google Shape;240;p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120191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Google Shape;244;p26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5" name="Google Shape;245;p26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3614526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Google Shape;251;p27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2" name="Google Shape;252;p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5296266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Google Shape;258;p28:notes"/>
          <p:cNvSpPr txBox="1">
            <a:spLocks noGrp="1"/>
          </p:cNvSpPr>
          <p:nvPr>
            <p:ph type="body" idx="1"/>
          </p:nvPr>
        </p:nvSpPr>
        <p:spPr>
          <a:xfrm>
            <a:off x="685800" y="4370387"/>
            <a:ext cx="5486400" cy="4138612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9" name="Google Shape;259;p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49322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3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Char char="•"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Char char="–"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Char char="•"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–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4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5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32" name="Google Shape;32;p5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ctr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None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None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None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R="0" lvl="6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R="0" lvl="7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R="0" lvl="8" algn="ctr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6"/>
          <p:cNvSpPr txBox="1">
            <a:spLocks noGrp="1"/>
          </p:cNvSpPr>
          <p:nvPr>
            <p:ph type="title"/>
          </p:nvPr>
        </p:nvSpPr>
        <p:spPr>
          <a:xfrm rot="5400000">
            <a:off x="4743450" y="2381250"/>
            <a:ext cx="5486400" cy="1943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38" name="Google Shape;38;p6"/>
          <p:cNvSpPr txBox="1">
            <a:spLocks noGrp="1"/>
          </p:cNvSpPr>
          <p:nvPr>
            <p:ph type="body" idx="1"/>
          </p:nvPr>
        </p:nvSpPr>
        <p:spPr>
          <a:xfrm rot="5400000">
            <a:off x="781050" y="514350"/>
            <a:ext cx="5486400" cy="5676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Char char="•"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Char char="–"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Char char="•"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–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39" name="Google Shape;39;p6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0" name="Google Shape;40;p6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1" name="Google Shape;41;p6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7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44" name="Google Shape;44;p7"/>
          <p:cNvSpPr txBox="1">
            <a:spLocks noGrp="1"/>
          </p:cNvSpPr>
          <p:nvPr>
            <p:ph type="body" idx="1"/>
          </p:nvPr>
        </p:nvSpPr>
        <p:spPr>
          <a:xfrm rot="5400000">
            <a:off x="2514600" y="152400"/>
            <a:ext cx="4114800" cy="777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Char char="•"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Char char="–"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Char char="•"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–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45" name="Google Shape;45;p7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6" name="Google Shape;46;p7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7" name="Google Shape;47;p7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8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50" name="Google Shape;50;p8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None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None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None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R="0" lvl="6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R="0" lvl="7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R="0" lvl="8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51" name="Google Shape;51;p8"/>
          <p:cNvSpPr txBox="1">
            <a:spLocks noGrp="1"/>
          </p:cNvSpPr>
          <p:nvPr>
            <p:ph type="body" idx="1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228600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entury Gothic"/>
              <a:buNone/>
              <a:defRPr sz="1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228600" algn="l" rtl="0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Century Gothic"/>
              <a:buNone/>
              <a:defRPr sz="1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52" name="Google Shape;52;p8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3" name="Google Shape;53;p8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4" name="Google Shape;54;p8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9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57" name="Google Shape;57;p9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Char char="•"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Char char="–"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Char char="•"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–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58" name="Google Shape;58;p9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228600" algn="l" rtl="0">
              <a:spcBef>
                <a:spcPts val="24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Century Gothic"/>
              <a:buNone/>
              <a:defRPr sz="1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228600" algn="l" rtl="0">
              <a:spcBef>
                <a:spcPts val="200"/>
              </a:spcBef>
              <a:spcAft>
                <a:spcPts val="0"/>
              </a:spcAft>
              <a:buClr>
                <a:schemeClr val="dk1"/>
              </a:buClr>
              <a:buSzPts val="1000"/>
              <a:buFont typeface="Century Gothic"/>
              <a:buNone/>
              <a:defRPr sz="1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Century Gothic"/>
              <a:buNone/>
              <a:defRPr sz="9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59" name="Google Shape;59;p9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2"/>
          <p:cNvSpPr txBox="1"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000" b="1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0" name="Google Shape;80;p12"/>
          <p:cNvSpPr txBox="1"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L="457200" marR="0" lvl="0" indent="-228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None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228600" algn="l" rtl="0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Century Gothic"/>
              <a:buNone/>
              <a:defRPr sz="1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228600" algn="l" rtl="0">
              <a:spcBef>
                <a:spcPts val="32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Century Gothic"/>
              <a:buNone/>
              <a:defRPr sz="16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228600" algn="l" rtl="0">
              <a:spcBef>
                <a:spcPts val="28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81" name="Google Shape;81;p12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2" name="Google Shape;82;p12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3" name="Google Shape;83;p12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 txBox="1"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/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2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4318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Char char="•"/>
              <a:defRPr sz="32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entury Gothic"/>
              <a:buChar char="–"/>
              <a:defRPr sz="28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Century Gothic"/>
              <a:buChar char="•"/>
              <a:defRPr sz="2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–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Century Gothic"/>
              <a:buChar char="»"/>
              <a:defRPr sz="20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endParaRPr/>
          </a:p>
        </p:txBody>
      </p:sp>
      <p:sp>
        <p:nvSpPr>
          <p:cNvPr id="12" name="Google Shape;12;p1"/>
          <p:cNvSpPr txBox="1">
            <a:spLocks noGrp="1"/>
          </p:cNvSpPr>
          <p:nvPr>
            <p:ph type="dt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ft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" name="Google Shape;14;p1"/>
          <p:cNvSpPr txBox="1">
            <a:spLocks noGrp="1"/>
          </p:cNvSpPr>
          <p:nvPr>
            <p:ph type="sldNum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entury Gothic"/>
              <a:buNone/>
              <a:defRPr sz="1400" b="0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8" r:id="rId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0A56D-3E4C-44BD-8026-7A6F7A15E9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4958" y="2711115"/>
            <a:ext cx="7772400" cy="1143000"/>
          </a:xfrm>
        </p:spPr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SPONGE  - Take one off of the desk up front and begin! 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It’s a mathematics vocabulary puzzle.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</a:t>
            </a:r>
            <a:b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</a:b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Work together to complete as many as you can…THINK HARD! </a:t>
            </a:r>
            <a:r>
              <a:rPr lang="en-US" dirty="0">
                <a:sym typeface="Wingdings" panose="05000000000000000000" pitchFamily="2" charset="2"/>
              </a:rPr>
              <a:t>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24515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2B0EB4-4C76-40C4-AD02-90777DAA9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highlight>
                  <a:srgbClr val="00FF00"/>
                </a:highlight>
              </a:rPr>
              <a:t>Classifying Polynomials by  of Terms 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8BF39FC-C23B-4E4E-9BD9-204EC5F0257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 Monomial- 1 term</a:t>
            </a:r>
          </a:p>
          <a:p>
            <a:r>
              <a:rPr lang="en-US" dirty="0">
                <a:solidFill>
                  <a:srgbClr val="FF0000"/>
                </a:solidFill>
              </a:rPr>
              <a:t>Binomial- 2 terms</a:t>
            </a:r>
          </a:p>
          <a:p>
            <a:r>
              <a:rPr lang="en-US" dirty="0">
                <a:solidFill>
                  <a:srgbClr val="FF0000"/>
                </a:solidFill>
              </a:rPr>
              <a:t> Trinomial- ??</a:t>
            </a:r>
          </a:p>
          <a:p>
            <a:r>
              <a:rPr lang="en-US" dirty="0">
                <a:solidFill>
                  <a:srgbClr val="FF0000"/>
                </a:solidFill>
              </a:rPr>
              <a:t>4 terms or more- “polynomial” </a:t>
            </a:r>
          </a:p>
        </p:txBody>
      </p:sp>
      <p:grpSp>
        <p:nvGrpSpPr>
          <p:cNvPr id="131" name="SMARTInkShape-Group162">
            <a:extLst>
              <a:ext uri="{FF2B5EF4-FFF2-40B4-BE49-F238E27FC236}">
                <a16:creationId xmlns:a16="http://schemas.microsoft.com/office/drawing/2014/main" id="{CE2E689A-9C1D-4571-A2B3-80E6ECF53EC1}"/>
              </a:ext>
            </a:extLst>
          </p:cNvPr>
          <p:cNvGrpSpPr/>
          <p:nvPr/>
        </p:nvGrpSpPr>
        <p:grpSpPr>
          <a:xfrm>
            <a:off x="2139950" y="1377950"/>
            <a:ext cx="762001" cy="558801"/>
            <a:chOff x="2139950" y="1377950"/>
            <a:chExt cx="762001" cy="558801"/>
          </a:xfrm>
        </p:grpSpPr>
        <p:sp>
          <p:nvSpPr>
            <p:cNvPr id="127" name="SMARTInkShape-845">
              <a:extLst>
                <a:ext uri="{FF2B5EF4-FFF2-40B4-BE49-F238E27FC236}">
                  <a16:creationId xmlns:a16="http://schemas.microsoft.com/office/drawing/2014/main" id="{F21ECBD6-88CC-4512-A232-0751F77DEF02}"/>
                </a:ext>
              </a:extLst>
            </p:cNvPr>
            <p:cNvSpPr/>
            <p:nvPr/>
          </p:nvSpPr>
          <p:spPr>
            <a:xfrm>
              <a:off x="2393950" y="1416050"/>
              <a:ext cx="76201" cy="520701"/>
            </a:xfrm>
            <a:custGeom>
              <a:avLst/>
              <a:gdLst/>
              <a:ahLst/>
              <a:cxnLst/>
              <a:rect l="0" t="0" r="0" b="0"/>
              <a:pathLst>
                <a:path w="76201" h="520701">
                  <a:moveTo>
                    <a:pt x="76200" y="0"/>
                  </a:moveTo>
                  <a:lnTo>
                    <a:pt x="76200" y="3371"/>
                  </a:lnTo>
                  <a:lnTo>
                    <a:pt x="69733" y="33613"/>
                  </a:lnTo>
                  <a:lnTo>
                    <a:pt x="65660" y="57624"/>
                  </a:lnTo>
                  <a:lnTo>
                    <a:pt x="64460" y="79233"/>
                  </a:lnTo>
                  <a:lnTo>
                    <a:pt x="62045" y="102948"/>
                  </a:lnTo>
                  <a:lnTo>
                    <a:pt x="58620" y="128305"/>
                  </a:lnTo>
                  <a:lnTo>
                    <a:pt x="54746" y="156037"/>
                  </a:lnTo>
                  <a:lnTo>
                    <a:pt x="48791" y="182944"/>
                  </a:lnTo>
                  <a:lnTo>
                    <a:pt x="42146" y="209720"/>
                  </a:lnTo>
                  <a:lnTo>
                    <a:pt x="36840" y="238083"/>
                  </a:lnTo>
                  <a:lnTo>
                    <a:pt x="32131" y="265270"/>
                  </a:lnTo>
                  <a:lnTo>
                    <a:pt x="27686" y="292170"/>
                  </a:lnTo>
                  <a:lnTo>
                    <a:pt x="23359" y="320589"/>
                  </a:lnTo>
                  <a:lnTo>
                    <a:pt x="19083" y="345919"/>
                  </a:lnTo>
                  <a:lnTo>
                    <a:pt x="14831" y="369642"/>
                  </a:lnTo>
                  <a:lnTo>
                    <a:pt x="10590" y="394296"/>
                  </a:lnTo>
                  <a:lnTo>
                    <a:pt x="6353" y="417484"/>
                  </a:lnTo>
                  <a:lnTo>
                    <a:pt x="1882" y="448490"/>
                  </a:lnTo>
                  <a:lnTo>
                    <a:pt x="558" y="473669"/>
                  </a:lnTo>
                  <a:lnTo>
                    <a:pt x="110" y="501140"/>
                  </a:lnTo>
                  <a:lnTo>
                    <a:pt x="0" y="520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SMARTInkShape-846">
              <a:extLst>
                <a:ext uri="{FF2B5EF4-FFF2-40B4-BE49-F238E27FC236}">
                  <a16:creationId xmlns:a16="http://schemas.microsoft.com/office/drawing/2014/main" id="{440B4216-60A3-4B32-859C-57440E87471B}"/>
                </a:ext>
              </a:extLst>
            </p:cNvPr>
            <p:cNvSpPr/>
            <p:nvPr/>
          </p:nvSpPr>
          <p:spPr>
            <a:xfrm>
              <a:off x="2673350" y="1377950"/>
              <a:ext cx="38101" cy="501651"/>
            </a:xfrm>
            <a:custGeom>
              <a:avLst/>
              <a:gdLst/>
              <a:ahLst/>
              <a:cxnLst/>
              <a:rect l="0" t="0" r="0" b="0"/>
              <a:pathLst>
                <a:path w="38101" h="501651">
                  <a:moveTo>
                    <a:pt x="0" y="0"/>
                  </a:moveTo>
                  <a:lnTo>
                    <a:pt x="0" y="3371"/>
                  </a:lnTo>
                  <a:lnTo>
                    <a:pt x="10126" y="34319"/>
                  </a:lnTo>
                  <a:lnTo>
                    <a:pt x="12642" y="61988"/>
                  </a:lnTo>
                  <a:lnTo>
                    <a:pt x="15732" y="84700"/>
                  </a:lnTo>
                  <a:lnTo>
                    <a:pt x="17575" y="108905"/>
                  </a:lnTo>
                  <a:lnTo>
                    <a:pt x="18395" y="133775"/>
                  </a:lnTo>
                  <a:lnTo>
                    <a:pt x="18759" y="158939"/>
                  </a:lnTo>
                  <a:lnTo>
                    <a:pt x="18921" y="186115"/>
                  </a:lnTo>
                  <a:lnTo>
                    <a:pt x="18992" y="213951"/>
                  </a:lnTo>
                  <a:lnTo>
                    <a:pt x="19024" y="240434"/>
                  </a:lnTo>
                  <a:lnTo>
                    <a:pt x="19039" y="268197"/>
                  </a:lnTo>
                  <a:lnTo>
                    <a:pt x="19751" y="295587"/>
                  </a:lnTo>
                  <a:lnTo>
                    <a:pt x="22419" y="319520"/>
                  </a:lnTo>
                  <a:lnTo>
                    <a:pt x="24075" y="343798"/>
                  </a:lnTo>
                  <a:lnTo>
                    <a:pt x="25517" y="367993"/>
                  </a:lnTo>
                  <a:lnTo>
                    <a:pt x="28509" y="390506"/>
                  </a:lnTo>
                  <a:lnTo>
                    <a:pt x="30790" y="419643"/>
                  </a:lnTo>
                  <a:lnTo>
                    <a:pt x="34837" y="446150"/>
                  </a:lnTo>
                  <a:lnTo>
                    <a:pt x="37456" y="474616"/>
                  </a:lnTo>
                  <a:lnTo>
                    <a:pt x="38100" y="501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SMARTInkShape-847">
              <a:extLst>
                <a:ext uri="{FF2B5EF4-FFF2-40B4-BE49-F238E27FC236}">
                  <a16:creationId xmlns:a16="http://schemas.microsoft.com/office/drawing/2014/main" id="{7179258D-3FD7-4C99-9C5B-ABC36E091BE4}"/>
                </a:ext>
              </a:extLst>
            </p:cNvPr>
            <p:cNvSpPr/>
            <p:nvPr/>
          </p:nvSpPr>
          <p:spPr>
            <a:xfrm>
              <a:off x="2139950" y="1574800"/>
              <a:ext cx="641351" cy="139701"/>
            </a:xfrm>
            <a:custGeom>
              <a:avLst/>
              <a:gdLst/>
              <a:ahLst/>
              <a:cxnLst/>
              <a:rect l="0" t="0" r="0" b="0"/>
              <a:pathLst>
                <a:path w="641351" h="139701">
                  <a:moveTo>
                    <a:pt x="0" y="139700"/>
                  </a:moveTo>
                  <a:lnTo>
                    <a:pt x="0" y="130862"/>
                  </a:lnTo>
                  <a:lnTo>
                    <a:pt x="5645" y="124953"/>
                  </a:lnTo>
                  <a:lnTo>
                    <a:pt x="24485" y="113694"/>
                  </a:lnTo>
                  <a:lnTo>
                    <a:pt x="54292" y="101420"/>
                  </a:lnTo>
                  <a:lnTo>
                    <a:pt x="79163" y="93053"/>
                  </a:lnTo>
                  <a:lnTo>
                    <a:pt x="109032" y="84631"/>
                  </a:lnTo>
                  <a:lnTo>
                    <a:pt x="125604" y="80410"/>
                  </a:lnTo>
                  <a:lnTo>
                    <a:pt x="143003" y="76184"/>
                  </a:lnTo>
                  <a:lnTo>
                    <a:pt x="160952" y="71956"/>
                  </a:lnTo>
                  <a:lnTo>
                    <a:pt x="179974" y="67726"/>
                  </a:lnTo>
                  <a:lnTo>
                    <a:pt x="199710" y="63495"/>
                  </a:lnTo>
                  <a:lnTo>
                    <a:pt x="219924" y="59264"/>
                  </a:lnTo>
                  <a:lnTo>
                    <a:pt x="240454" y="55031"/>
                  </a:lnTo>
                  <a:lnTo>
                    <a:pt x="261197" y="50799"/>
                  </a:lnTo>
                  <a:lnTo>
                    <a:pt x="282082" y="46566"/>
                  </a:lnTo>
                  <a:lnTo>
                    <a:pt x="303060" y="42333"/>
                  </a:lnTo>
                  <a:lnTo>
                    <a:pt x="324101" y="38100"/>
                  </a:lnTo>
                  <a:lnTo>
                    <a:pt x="345184" y="33867"/>
                  </a:lnTo>
                  <a:lnTo>
                    <a:pt x="367000" y="30339"/>
                  </a:lnTo>
                  <a:lnTo>
                    <a:pt x="389306" y="27281"/>
                  </a:lnTo>
                  <a:lnTo>
                    <a:pt x="411937" y="24538"/>
                  </a:lnTo>
                  <a:lnTo>
                    <a:pt x="434080" y="22003"/>
                  </a:lnTo>
                  <a:lnTo>
                    <a:pt x="455898" y="19607"/>
                  </a:lnTo>
                  <a:lnTo>
                    <a:pt x="477499" y="17305"/>
                  </a:lnTo>
                  <a:lnTo>
                    <a:pt x="497543" y="15064"/>
                  </a:lnTo>
                  <a:lnTo>
                    <a:pt x="516551" y="12865"/>
                  </a:lnTo>
                  <a:lnTo>
                    <a:pt x="534867" y="10694"/>
                  </a:lnTo>
                  <a:lnTo>
                    <a:pt x="552017" y="8540"/>
                  </a:lnTo>
                  <a:lnTo>
                    <a:pt x="568389" y="6399"/>
                  </a:lnTo>
                  <a:lnTo>
                    <a:pt x="597634" y="2844"/>
                  </a:lnTo>
                  <a:lnTo>
                    <a:pt x="627143" y="843"/>
                  </a:lnTo>
                  <a:lnTo>
                    <a:pt x="641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848">
              <a:extLst>
                <a:ext uri="{FF2B5EF4-FFF2-40B4-BE49-F238E27FC236}">
                  <a16:creationId xmlns:a16="http://schemas.microsoft.com/office/drawing/2014/main" id="{6E46A54C-F6C7-4236-AA1B-D6F2D176E812}"/>
                </a:ext>
              </a:extLst>
            </p:cNvPr>
            <p:cNvSpPr/>
            <p:nvPr/>
          </p:nvSpPr>
          <p:spPr>
            <a:xfrm>
              <a:off x="2152650" y="1682750"/>
              <a:ext cx="749301" cy="158751"/>
            </a:xfrm>
            <a:custGeom>
              <a:avLst/>
              <a:gdLst/>
              <a:ahLst/>
              <a:cxnLst/>
              <a:rect l="0" t="0" r="0" b="0"/>
              <a:pathLst>
                <a:path w="749301" h="158751">
                  <a:moveTo>
                    <a:pt x="0" y="158750"/>
                  </a:moveTo>
                  <a:lnTo>
                    <a:pt x="3371" y="158750"/>
                  </a:lnTo>
                  <a:lnTo>
                    <a:pt x="6907" y="156869"/>
                  </a:lnTo>
                  <a:lnTo>
                    <a:pt x="8838" y="155379"/>
                  </a:lnTo>
                  <a:lnTo>
                    <a:pt x="33627" y="146508"/>
                  </a:lnTo>
                  <a:lnTo>
                    <a:pt x="54456" y="137081"/>
                  </a:lnTo>
                  <a:lnTo>
                    <a:pt x="81588" y="125836"/>
                  </a:lnTo>
                  <a:lnTo>
                    <a:pt x="96725" y="119874"/>
                  </a:lnTo>
                  <a:lnTo>
                    <a:pt x="113873" y="113783"/>
                  </a:lnTo>
                  <a:lnTo>
                    <a:pt x="132359" y="107605"/>
                  </a:lnTo>
                  <a:lnTo>
                    <a:pt x="151740" y="101370"/>
                  </a:lnTo>
                  <a:lnTo>
                    <a:pt x="173126" y="95097"/>
                  </a:lnTo>
                  <a:lnTo>
                    <a:pt x="195851" y="88798"/>
                  </a:lnTo>
                  <a:lnTo>
                    <a:pt x="219467" y="82482"/>
                  </a:lnTo>
                  <a:lnTo>
                    <a:pt x="242973" y="76155"/>
                  </a:lnTo>
                  <a:lnTo>
                    <a:pt x="266404" y="69820"/>
                  </a:lnTo>
                  <a:lnTo>
                    <a:pt x="289786" y="63480"/>
                  </a:lnTo>
                  <a:lnTo>
                    <a:pt x="313841" y="57842"/>
                  </a:lnTo>
                  <a:lnTo>
                    <a:pt x="338344" y="52673"/>
                  </a:lnTo>
                  <a:lnTo>
                    <a:pt x="363146" y="47815"/>
                  </a:lnTo>
                  <a:lnTo>
                    <a:pt x="387442" y="43166"/>
                  </a:lnTo>
                  <a:lnTo>
                    <a:pt x="411400" y="38655"/>
                  </a:lnTo>
                  <a:lnTo>
                    <a:pt x="435134" y="34236"/>
                  </a:lnTo>
                  <a:lnTo>
                    <a:pt x="458716" y="29880"/>
                  </a:lnTo>
                  <a:lnTo>
                    <a:pt x="482200" y="25564"/>
                  </a:lnTo>
                  <a:lnTo>
                    <a:pt x="505617" y="21276"/>
                  </a:lnTo>
                  <a:lnTo>
                    <a:pt x="528284" y="17712"/>
                  </a:lnTo>
                  <a:lnTo>
                    <a:pt x="550450" y="14630"/>
                  </a:lnTo>
                  <a:lnTo>
                    <a:pt x="572284" y="11870"/>
                  </a:lnTo>
                  <a:lnTo>
                    <a:pt x="593895" y="9324"/>
                  </a:lnTo>
                  <a:lnTo>
                    <a:pt x="615358" y="6922"/>
                  </a:lnTo>
                  <a:lnTo>
                    <a:pt x="636722" y="4615"/>
                  </a:lnTo>
                  <a:lnTo>
                    <a:pt x="655197" y="3076"/>
                  </a:lnTo>
                  <a:lnTo>
                    <a:pt x="671749" y="2051"/>
                  </a:lnTo>
                  <a:lnTo>
                    <a:pt x="700722" y="912"/>
                  </a:lnTo>
                  <a:lnTo>
                    <a:pt x="725358" y="405"/>
                  </a:lnTo>
                  <a:lnTo>
                    <a:pt x="749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0" name="SMARTInkShape-Group163">
            <a:extLst>
              <a:ext uri="{FF2B5EF4-FFF2-40B4-BE49-F238E27FC236}">
                <a16:creationId xmlns:a16="http://schemas.microsoft.com/office/drawing/2014/main" id="{3ED74917-44B2-4B79-91EF-027B9A054FAE}"/>
              </a:ext>
            </a:extLst>
          </p:cNvPr>
          <p:cNvGrpSpPr/>
          <p:nvPr/>
        </p:nvGrpSpPr>
        <p:grpSpPr>
          <a:xfrm>
            <a:off x="4047920" y="3309579"/>
            <a:ext cx="1938797" cy="433109"/>
            <a:chOff x="4047920" y="3309579"/>
            <a:chExt cx="1938797" cy="433109"/>
          </a:xfrm>
        </p:grpSpPr>
        <p:sp>
          <p:nvSpPr>
            <p:cNvPr id="132" name="SMARTInkShape-849">
              <a:extLst>
                <a:ext uri="{FF2B5EF4-FFF2-40B4-BE49-F238E27FC236}">
                  <a16:creationId xmlns:a16="http://schemas.microsoft.com/office/drawing/2014/main" id="{97F098AC-E18B-4407-8829-D21753B65514}"/>
                </a:ext>
              </a:extLst>
            </p:cNvPr>
            <p:cNvSpPr/>
            <p:nvPr/>
          </p:nvSpPr>
          <p:spPr>
            <a:xfrm>
              <a:off x="4047920" y="3309579"/>
              <a:ext cx="490432" cy="433109"/>
            </a:xfrm>
            <a:custGeom>
              <a:avLst/>
              <a:gdLst/>
              <a:ahLst/>
              <a:cxnLst/>
              <a:rect l="0" t="0" r="0" b="0"/>
              <a:pathLst>
                <a:path w="490432" h="433109">
                  <a:moveTo>
                    <a:pt x="41480" y="24171"/>
                  </a:moveTo>
                  <a:lnTo>
                    <a:pt x="41480" y="18704"/>
                  </a:lnTo>
                  <a:lnTo>
                    <a:pt x="52325" y="12926"/>
                  </a:lnTo>
                  <a:lnTo>
                    <a:pt x="83543" y="2917"/>
                  </a:lnTo>
                  <a:lnTo>
                    <a:pt x="111015" y="0"/>
                  </a:lnTo>
                  <a:lnTo>
                    <a:pt x="141497" y="2506"/>
                  </a:lnTo>
                  <a:lnTo>
                    <a:pt x="172871" y="7717"/>
                  </a:lnTo>
                  <a:lnTo>
                    <a:pt x="195832" y="13565"/>
                  </a:lnTo>
                  <a:lnTo>
                    <a:pt x="219442" y="20868"/>
                  </a:lnTo>
                  <a:lnTo>
                    <a:pt x="241694" y="28818"/>
                  </a:lnTo>
                  <a:lnTo>
                    <a:pt x="270685" y="41227"/>
                  </a:lnTo>
                  <a:lnTo>
                    <a:pt x="299989" y="62426"/>
                  </a:lnTo>
                  <a:lnTo>
                    <a:pt x="314063" y="76507"/>
                  </a:lnTo>
                  <a:lnTo>
                    <a:pt x="317850" y="85296"/>
                  </a:lnTo>
                  <a:lnTo>
                    <a:pt x="317449" y="89615"/>
                  </a:lnTo>
                  <a:lnTo>
                    <a:pt x="313240" y="98178"/>
                  </a:lnTo>
                  <a:lnTo>
                    <a:pt x="299566" y="110932"/>
                  </a:lnTo>
                  <a:lnTo>
                    <a:pt x="270208" y="127178"/>
                  </a:lnTo>
                  <a:lnTo>
                    <a:pt x="239936" y="135517"/>
                  </a:lnTo>
                  <a:lnTo>
                    <a:pt x="214114" y="140215"/>
                  </a:lnTo>
                  <a:lnTo>
                    <a:pt x="186175" y="144656"/>
                  </a:lnTo>
                  <a:lnTo>
                    <a:pt x="158000" y="148981"/>
                  </a:lnTo>
                  <a:lnTo>
                    <a:pt x="131367" y="153255"/>
                  </a:lnTo>
                  <a:lnTo>
                    <a:pt x="105419" y="157506"/>
                  </a:lnTo>
                  <a:lnTo>
                    <a:pt x="80480" y="161747"/>
                  </a:lnTo>
                  <a:lnTo>
                    <a:pt x="57638" y="165985"/>
                  </a:lnTo>
                  <a:lnTo>
                    <a:pt x="28315" y="168966"/>
                  </a:lnTo>
                  <a:lnTo>
                    <a:pt x="0" y="170147"/>
                  </a:lnTo>
                  <a:lnTo>
                    <a:pt x="1408" y="170188"/>
                  </a:lnTo>
                  <a:lnTo>
                    <a:pt x="24679" y="165850"/>
                  </a:lnTo>
                  <a:lnTo>
                    <a:pt x="45302" y="164751"/>
                  </a:lnTo>
                  <a:lnTo>
                    <a:pt x="70460" y="164262"/>
                  </a:lnTo>
                  <a:lnTo>
                    <a:pt x="98810" y="164045"/>
                  </a:lnTo>
                  <a:lnTo>
                    <a:pt x="130225" y="163949"/>
                  </a:lnTo>
                  <a:lnTo>
                    <a:pt x="147210" y="164628"/>
                  </a:lnTo>
                  <a:lnTo>
                    <a:pt x="164883" y="165787"/>
                  </a:lnTo>
                  <a:lnTo>
                    <a:pt x="183016" y="167265"/>
                  </a:lnTo>
                  <a:lnTo>
                    <a:pt x="200748" y="169661"/>
                  </a:lnTo>
                  <a:lnTo>
                    <a:pt x="218214" y="172670"/>
                  </a:lnTo>
                  <a:lnTo>
                    <a:pt x="235503" y="176087"/>
                  </a:lnTo>
                  <a:lnTo>
                    <a:pt x="253378" y="179776"/>
                  </a:lnTo>
                  <a:lnTo>
                    <a:pt x="271645" y="183647"/>
                  </a:lnTo>
                  <a:lnTo>
                    <a:pt x="290174" y="187638"/>
                  </a:lnTo>
                  <a:lnTo>
                    <a:pt x="307464" y="191710"/>
                  </a:lnTo>
                  <a:lnTo>
                    <a:pt x="323931" y="195836"/>
                  </a:lnTo>
                  <a:lnTo>
                    <a:pt x="355397" y="204183"/>
                  </a:lnTo>
                  <a:lnTo>
                    <a:pt x="385845" y="212597"/>
                  </a:lnTo>
                  <a:lnTo>
                    <a:pt x="412077" y="222921"/>
                  </a:lnTo>
                  <a:lnTo>
                    <a:pt x="434790" y="234566"/>
                  </a:lnTo>
                  <a:lnTo>
                    <a:pt x="462033" y="253021"/>
                  </a:lnTo>
                  <a:lnTo>
                    <a:pt x="474396" y="265582"/>
                  </a:lnTo>
                  <a:lnTo>
                    <a:pt x="485918" y="287925"/>
                  </a:lnTo>
                  <a:lnTo>
                    <a:pt x="490431" y="309048"/>
                  </a:lnTo>
                  <a:lnTo>
                    <a:pt x="487723" y="322233"/>
                  </a:lnTo>
                  <a:lnTo>
                    <a:pt x="474486" y="347944"/>
                  </a:lnTo>
                  <a:lnTo>
                    <a:pt x="455685" y="367048"/>
                  </a:lnTo>
                  <a:lnTo>
                    <a:pt x="428869" y="382743"/>
                  </a:lnTo>
                  <a:lnTo>
                    <a:pt x="406975" y="391911"/>
                  </a:lnTo>
                  <a:lnTo>
                    <a:pt x="382427" y="400688"/>
                  </a:lnTo>
                  <a:lnTo>
                    <a:pt x="355055" y="409294"/>
                  </a:lnTo>
                  <a:lnTo>
                    <a:pt x="326427" y="415940"/>
                  </a:lnTo>
                  <a:lnTo>
                    <a:pt x="297240" y="421246"/>
                  </a:lnTo>
                  <a:lnTo>
                    <a:pt x="267805" y="425957"/>
                  </a:lnTo>
                  <a:lnTo>
                    <a:pt x="236378" y="430402"/>
                  </a:lnTo>
                  <a:lnTo>
                    <a:pt x="220095" y="432575"/>
                  </a:lnTo>
                  <a:lnTo>
                    <a:pt x="188833" y="433108"/>
                  </a:lnTo>
                  <a:lnTo>
                    <a:pt x="159182" y="431698"/>
                  </a:lnTo>
                  <a:lnTo>
                    <a:pt x="131892" y="431072"/>
                  </a:lnTo>
                  <a:lnTo>
                    <a:pt x="109415" y="428913"/>
                  </a:lnTo>
                  <a:lnTo>
                    <a:pt x="78731" y="421777"/>
                  </a:lnTo>
                  <a:lnTo>
                    <a:pt x="66880" y="41787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850">
              <a:extLst>
                <a:ext uri="{FF2B5EF4-FFF2-40B4-BE49-F238E27FC236}">
                  <a16:creationId xmlns:a16="http://schemas.microsoft.com/office/drawing/2014/main" id="{9B81F20B-79AA-463E-83EB-9B9AB56F16CD}"/>
                </a:ext>
              </a:extLst>
            </p:cNvPr>
            <p:cNvSpPr/>
            <p:nvPr/>
          </p:nvSpPr>
          <p:spPr>
            <a:xfrm>
              <a:off x="5016500" y="3454400"/>
              <a:ext cx="44451" cy="133351"/>
            </a:xfrm>
            <a:custGeom>
              <a:avLst/>
              <a:gdLst/>
              <a:ahLst/>
              <a:cxnLst/>
              <a:rect l="0" t="0" r="0" b="0"/>
              <a:pathLst>
                <a:path w="44451" h="133351">
                  <a:moveTo>
                    <a:pt x="44450" y="0"/>
                  </a:moveTo>
                  <a:lnTo>
                    <a:pt x="44450" y="3371"/>
                  </a:lnTo>
                  <a:lnTo>
                    <a:pt x="42568" y="6907"/>
                  </a:lnTo>
                  <a:lnTo>
                    <a:pt x="40086" y="10831"/>
                  </a:lnTo>
                  <a:lnTo>
                    <a:pt x="27321" y="40471"/>
                  </a:lnTo>
                  <a:lnTo>
                    <a:pt x="21814" y="52992"/>
                  </a:lnTo>
                  <a:lnTo>
                    <a:pt x="12305" y="84436"/>
                  </a:lnTo>
                  <a:lnTo>
                    <a:pt x="3328" y="114901"/>
                  </a:lnTo>
                  <a:lnTo>
                    <a:pt x="0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851">
              <a:extLst>
                <a:ext uri="{FF2B5EF4-FFF2-40B4-BE49-F238E27FC236}">
                  <a16:creationId xmlns:a16="http://schemas.microsoft.com/office/drawing/2014/main" id="{1AA49434-F407-4425-93DC-9967AD8DC575}"/>
                </a:ext>
              </a:extLst>
            </p:cNvPr>
            <p:cNvSpPr/>
            <p:nvPr/>
          </p:nvSpPr>
          <p:spPr>
            <a:xfrm>
              <a:off x="5778881" y="3429000"/>
              <a:ext cx="207836" cy="234951"/>
            </a:xfrm>
            <a:custGeom>
              <a:avLst/>
              <a:gdLst/>
              <a:ahLst/>
              <a:cxnLst/>
              <a:rect l="0" t="0" r="0" b="0"/>
              <a:pathLst>
                <a:path w="207836" h="234951">
                  <a:moveTo>
                    <a:pt x="75819" y="0"/>
                  </a:moveTo>
                  <a:lnTo>
                    <a:pt x="72448" y="0"/>
                  </a:lnTo>
                  <a:lnTo>
                    <a:pt x="43855" y="7839"/>
                  </a:lnTo>
                  <a:lnTo>
                    <a:pt x="27093" y="15111"/>
                  </a:lnTo>
                  <a:lnTo>
                    <a:pt x="20532" y="21062"/>
                  </a:lnTo>
                  <a:lnTo>
                    <a:pt x="2513" y="42164"/>
                  </a:lnTo>
                  <a:lnTo>
                    <a:pt x="0" y="49523"/>
                  </a:lnTo>
                  <a:lnTo>
                    <a:pt x="1670" y="52114"/>
                  </a:lnTo>
                  <a:lnTo>
                    <a:pt x="3103" y="53792"/>
                  </a:lnTo>
                  <a:lnTo>
                    <a:pt x="4695" y="57540"/>
                  </a:lnTo>
                  <a:lnTo>
                    <a:pt x="5119" y="59527"/>
                  </a:lnTo>
                  <a:lnTo>
                    <a:pt x="6109" y="60851"/>
                  </a:lnTo>
                  <a:lnTo>
                    <a:pt x="7473" y="61734"/>
                  </a:lnTo>
                  <a:lnTo>
                    <a:pt x="11576" y="62715"/>
                  </a:lnTo>
                  <a:lnTo>
                    <a:pt x="26341" y="63397"/>
                  </a:lnTo>
                  <a:lnTo>
                    <a:pt x="44522" y="56579"/>
                  </a:lnTo>
                  <a:lnTo>
                    <a:pt x="73589" y="44559"/>
                  </a:lnTo>
                  <a:lnTo>
                    <a:pt x="88915" y="39584"/>
                  </a:lnTo>
                  <a:lnTo>
                    <a:pt x="108927" y="36349"/>
                  </a:lnTo>
                  <a:lnTo>
                    <a:pt x="121400" y="32658"/>
                  </a:lnTo>
                  <a:lnTo>
                    <a:pt x="123846" y="33061"/>
                  </a:lnTo>
                  <a:lnTo>
                    <a:pt x="150683" y="44902"/>
                  </a:lnTo>
                  <a:lnTo>
                    <a:pt x="166790" y="60162"/>
                  </a:lnTo>
                  <a:lnTo>
                    <a:pt x="185524" y="88952"/>
                  </a:lnTo>
                  <a:lnTo>
                    <a:pt x="197678" y="105844"/>
                  </a:lnTo>
                  <a:lnTo>
                    <a:pt x="206168" y="127133"/>
                  </a:lnTo>
                  <a:lnTo>
                    <a:pt x="207835" y="136701"/>
                  </a:lnTo>
                  <a:lnTo>
                    <a:pt x="205403" y="153393"/>
                  </a:lnTo>
                  <a:lnTo>
                    <a:pt x="196843" y="168373"/>
                  </a:lnTo>
                  <a:lnTo>
                    <a:pt x="167565" y="194649"/>
                  </a:lnTo>
                  <a:lnTo>
                    <a:pt x="140613" y="210944"/>
                  </a:lnTo>
                  <a:lnTo>
                    <a:pt x="110412" y="221690"/>
                  </a:lnTo>
                  <a:lnTo>
                    <a:pt x="81130" y="228434"/>
                  </a:lnTo>
                  <a:lnTo>
                    <a:pt x="51993" y="233019"/>
                  </a:lnTo>
                  <a:lnTo>
                    <a:pt x="27366" y="234378"/>
                  </a:lnTo>
                  <a:lnTo>
                    <a:pt x="5969" y="2349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SMARTInkShape-852">
              <a:extLst>
                <a:ext uri="{FF2B5EF4-FFF2-40B4-BE49-F238E27FC236}">
                  <a16:creationId xmlns:a16="http://schemas.microsoft.com/office/drawing/2014/main" id="{A1846902-E921-4D5E-9E8C-4D11CD391859}"/>
                </a:ext>
              </a:extLst>
            </p:cNvPr>
            <p:cNvSpPr/>
            <p:nvPr/>
          </p:nvSpPr>
          <p:spPr>
            <a:xfrm>
              <a:off x="5334000" y="3429120"/>
              <a:ext cx="374651" cy="209317"/>
            </a:xfrm>
            <a:custGeom>
              <a:avLst/>
              <a:gdLst/>
              <a:ahLst/>
              <a:cxnLst/>
              <a:rect l="0" t="0" r="0" b="0"/>
              <a:pathLst>
                <a:path w="374651" h="209317">
                  <a:moveTo>
                    <a:pt x="25400" y="120530"/>
                  </a:moveTo>
                  <a:lnTo>
                    <a:pt x="22029" y="120530"/>
                  </a:lnTo>
                  <a:lnTo>
                    <a:pt x="21036" y="121235"/>
                  </a:lnTo>
                  <a:lnTo>
                    <a:pt x="20374" y="122411"/>
                  </a:lnTo>
                  <a:lnTo>
                    <a:pt x="15940" y="132739"/>
                  </a:lnTo>
                  <a:lnTo>
                    <a:pt x="1228" y="156425"/>
                  </a:lnTo>
                  <a:lnTo>
                    <a:pt x="2" y="164961"/>
                  </a:lnTo>
                  <a:lnTo>
                    <a:pt x="0" y="164972"/>
                  </a:lnTo>
                  <a:lnTo>
                    <a:pt x="705" y="149079"/>
                  </a:lnTo>
                  <a:lnTo>
                    <a:pt x="3371" y="141214"/>
                  </a:lnTo>
                  <a:lnTo>
                    <a:pt x="20394" y="112883"/>
                  </a:lnTo>
                  <a:lnTo>
                    <a:pt x="39267" y="84804"/>
                  </a:lnTo>
                  <a:lnTo>
                    <a:pt x="49202" y="68370"/>
                  </a:lnTo>
                  <a:lnTo>
                    <a:pt x="73904" y="47227"/>
                  </a:lnTo>
                  <a:lnTo>
                    <a:pt x="82516" y="43021"/>
                  </a:lnTo>
                  <a:lnTo>
                    <a:pt x="84643" y="41341"/>
                  </a:lnTo>
                  <a:lnTo>
                    <a:pt x="86767" y="40926"/>
                  </a:lnTo>
                  <a:lnTo>
                    <a:pt x="88890" y="41355"/>
                  </a:lnTo>
                  <a:lnTo>
                    <a:pt x="95247" y="45330"/>
                  </a:lnTo>
                  <a:lnTo>
                    <a:pt x="105833" y="55751"/>
                  </a:lnTo>
                  <a:lnTo>
                    <a:pt x="116417" y="77723"/>
                  </a:lnTo>
                  <a:lnTo>
                    <a:pt x="125118" y="108046"/>
                  </a:lnTo>
                  <a:lnTo>
                    <a:pt x="126753" y="138903"/>
                  </a:lnTo>
                  <a:lnTo>
                    <a:pt x="126967" y="165866"/>
                  </a:lnTo>
                  <a:lnTo>
                    <a:pt x="127699" y="184780"/>
                  </a:lnTo>
                  <a:lnTo>
                    <a:pt x="130368" y="190949"/>
                  </a:lnTo>
                  <a:lnTo>
                    <a:pt x="137984" y="202877"/>
                  </a:lnTo>
                  <a:lnTo>
                    <a:pt x="139671" y="209316"/>
                  </a:lnTo>
                  <a:lnTo>
                    <a:pt x="139692" y="206025"/>
                  </a:lnTo>
                  <a:lnTo>
                    <a:pt x="141577" y="202508"/>
                  </a:lnTo>
                  <a:lnTo>
                    <a:pt x="143068" y="200582"/>
                  </a:lnTo>
                  <a:lnTo>
                    <a:pt x="144724" y="194679"/>
                  </a:lnTo>
                  <a:lnTo>
                    <a:pt x="152841" y="164243"/>
                  </a:lnTo>
                  <a:lnTo>
                    <a:pt x="159384" y="136791"/>
                  </a:lnTo>
                  <a:lnTo>
                    <a:pt x="170529" y="108743"/>
                  </a:lnTo>
                  <a:lnTo>
                    <a:pt x="179735" y="82610"/>
                  </a:lnTo>
                  <a:lnTo>
                    <a:pt x="195501" y="52585"/>
                  </a:lnTo>
                  <a:lnTo>
                    <a:pt x="211587" y="21158"/>
                  </a:lnTo>
                  <a:lnTo>
                    <a:pt x="224360" y="4495"/>
                  </a:lnTo>
                  <a:lnTo>
                    <a:pt x="228597" y="1931"/>
                  </a:lnTo>
                  <a:lnTo>
                    <a:pt x="234579" y="0"/>
                  </a:lnTo>
                  <a:lnTo>
                    <a:pt x="235581" y="9337"/>
                  </a:lnTo>
                  <a:lnTo>
                    <a:pt x="239292" y="17891"/>
                  </a:lnTo>
                  <a:lnTo>
                    <a:pt x="241829" y="47488"/>
                  </a:lnTo>
                  <a:lnTo>
                    <a:pt x="248173" y="75241"/>
                  </a:lnTo>
                  <a:lnTo>
                    <a:pt x="256220" y="101314"/>
                  </a:lnTo>
                  <a:lnTo>
                    <a:pt x="268968" y="127553"/>
                  </a:lnTo>
                  <a:lnTo>
                    <a:pt x="278112" y="149579"/>
                  </a:lnTo>
                  <a:lnTo>
                    <a:pt x="299450" y="170378"/>
                  </a:lnTo>
                  <a:lnTo>
                    <a:pt x="331037" y="191666"/>
                  </a:lnTo>
                  <a:lnTo>
                    <a:pt x="358771" y="200617"/>
                  </a:lnTo>
                  <a:lnTo>
                    <a:pt x="374650" y="20308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SMARTInkShape-853">
              <a:extLst>
                <a:ext uri="{FF2B5EF4-FFF2-40B4-BE49-F238E27FC236}">
                  <a16:creationId xmlns:a16="http://schemas.microsoft.com/office/drawing/2014/main" id="{49CEE401-DBF4-4BF5-8EE0-287699DFDAFF}"/>
                </a:ext>
              </a:extLst>
            </p:cNvPr>
            <p:cNvSpPr/>
            <p:nvPr/>
          </p:nvSpPr>
          <p:spPr>
            <a:xfrm>
              <a:off x="5137153" y="3454400"/>
              <a:ext cx="76198" cy="164717"/>
            </a:xfrm>
            <a:custGeom>
              <a:avLst/>
              <a:gdLst/>
              <a:ahLst/>
              <a:cxnLst/>
              <a:rect l="0" t="0" r="0" b="0"/>
              <a:pathLst>
                <a:path w="76198" h="164717">
                  <a:moveTo>
                    <a:pt x="6347" y="25400"/>
                  </a:moveTo>
                  <a:lnTo>
                    <a:pt x="6347" y="28771"/>
                  </a:lnTo>
                  <a:lnTo>
                    <a:pt x="585" y="53238"/>
                  </a:lnTo>
                  <a:lnTo>
                    <a:pt x="31" y="84450"/>
                  </a:lnTo>
                  <a:lnTo>
                    <a:pt x="0" y="115791"/>
                  </a:lnTo>
                  <a:lnTo>
                    <a:pt x="704" y="126957"/>
                  </a:lnTo>
                  <a:lnTo>
                    <a:pt x="6465" y="149258"/>
                  </a:lnTo>
                  <a:lnTo>
                    <a:pt x="13139" y="158547"/>
                  </a:lnTo>
                  <a:lnTo>
                    <a:pt x="18701" y="164716"/>
                  </a:lnTo>
                  <a:lnTo>
                    <a:pt x="24484" y="159599"/>
                  </a:lnTo>
                  <a:lnTo>
                    <a:pt x="25373" y="131015"/>
                  </a:lnTo>
                  <a:lnTo>
                    <a:pt x="25395" y="100512"/>
                  </a:lnTo>
                  <a:lnTo>
                    <a:pt x="27279" y="74732"/>
                  </a:lnTo>
                  <a:lnTo>
                    <a:pt x="34235" y="53881"/>
                  </a:lnTo>
                  <a:lnTo>
                    <a:pt x="54463" y="23340"/>
                  </a:lnTo>
                  <a:lnTo>
                    <a:pt x="61918" y="11306"/>
                  </a:lnTo>
                  <a:lnTo>
                    <a:pt x="76197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SMARTInkShape-854">
              <a:extLst>
                <a:ext uri="{FF2B5EF4-FFF2-40B4-BE49-F238E27FC236}">
                  <a16:creationId xmlns:a16="http://schemas.microsoft.com/office/drawing/2014/main" id="{F41E59FD-8EC1-46A9-A8DA-7473D1B3C65B}"/>
                </a:ext>
              </a:extLst>
            </p:cNvPr>
            <p:cNvSpPr/>
            <p:nvPr/>
          </p:nvSpPr>
          <p:spPr>
            <a:xfrm>
              <a:off x="4946771" y="3454023"/>
              <a:ext cx="145930" cy="190878"/>
            </a:xfrm>
            <a:custGeom>
              <a:avLst/>
              <a:gdLst/>
              <a:ahLst/>
              <a:cxnLst/>
              <a:rect l="0" t="0" r="0" b="0"/>
              <a:pathLst>
                <a:path w="145930" h="190878">
                  <a:moveTo>
                    <a:pt x="145929" y="44827"/>
                  </a:moveTo>
                  <a:lnTo>
                    <a:pt x="118793" y="17691"/>
                  </a:lnTo>
                  <a:lnTo>
                    <a:pt x="100964" y="3233"/>
                  </a:lnTo>
                  <a:lnTo>
                    <a:pt x="86669" y="0"/>
                  </a:lnTo>
                  <a:lnTo>
                    <a:pt x="78905" y="126"/>
                  </a:lnTo>
                  <a:lnTo>
                    <a:pt x="62754" y="5910"/>
                  </a:lnTo>
                  <a:lnTo>
                    <a:pt x="31102" y="27786"/>
                  </a:lnTo>
                  <a:lnTo>
                    <a:pt x="14774" y="44806"/>
                  </a:lnTo>
                  <a:lnTo>
                    <a:pt x="4546" y="65127"/>
                  </a:lnTo>
                  <a:lnTo>
                    <a:pt x="494" y="95792"/>
                  </a:lnTo>
                  <a:lnTo>
                    <a:pt x="0" y="121060"/>
                  </a:lnTo>
                  <a:lnTo>
                    <a:pt x="3696" y="131860"/>
                  </a:lnTo>
                  <a:lnTo>
                    <a:pt x="17566" y="153662"/>
                  </a:lnTo>
                  <a:lnTo>
                    <a:pt x="27496" y="162108"/>
                  </a:lnTo>
                  <a:lnTo>
                    <a:pt x="58026" y="179981"/>
                  </a:lnTo>
                  <a:lnTo>
                    <a:pt x="85631" y="188516"/>
                  </a:lnTo>
                  <a:lnTo>
                    <a:pt x="120529" y="19087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SMARTInkShape-855">
              <a:extLst>
                <a:ext uri="{FF2B5EF4-FFF2-40B4-BE49-F238E27FC236}">
                  <a16:creationId xmlns:a16="http://schemas.microsoft.com/office/drawing/2014/main" id="{B8F1F3AD-2B72-4D24-8465-749FFD9E4888}"/>
                </a:ext>
              </a:extLst>
            </p:cNvPr>
            <p:cNvSpPr/>
            <p:nvPr/>
          </p:nvSpPr>
          <p:spPr>
            <a:xfrm>
              <a:off x="4679950" y="3454400"/>
              <a:ext cx="298451" cy="6351"/>
            </a:xfrm>
            <a:custGeom>
              <a:avLst/>
              <a:gdLst/>
              <a:ahLst/>
              <a:cxnLst/>
              <a:rect l="0" t="0" r="0" b="0"/>
              <a:pathLst>
                <a:path w="298451" h="6351">
                  <a:moveTo>
                    <a:pt x="0" y="0"/>
                  </a:moveTo>
                  <a:lnTo>
                    <a:pt x="3371" y="3371"/>
                  </a:lnTo>
                  <a:lnTo>
                    <a:pt x="8789" y="5026"/>
                  </a:lnTo>
                  <a:lnTo>
                    <a:pt x="35024" y="6176"/>
                  </a:lnTo>
                  <a:lnTo>
                    <a:pt x="55077" y="6272"/>
                  </a:lnTo>
                  <a:lnTo>
                    <a:pt x="79983" y="6316"/>
                  </a:lnTo>
                  <a:lnTo>
                    <a:pt x="108220" y="6334"/>
                  </a:lnTo>
                  <a:lnTo>
                    <a:pt x="139585" y="6343"/>
                  </a:lnTo>
                  <a:lnTo>
                    <a:pt x="156556" y="6345"/>
                  </a:lnTo>
                  <a:lnTo>
                    <a:pt x="174220" y="6347"/>
                  </a:lnTo>
                  <a:lnTo>
                    <a:pt x="192347" y="6348"/>
                  </a:lnTo>
                  <a:lnTo>
                    <a:pt x="223777" y="6349"/>
                  </a:lnTo>
                  <a:lnTo>
                    <a:pt x="251151" y="6350"/>
                  </a:lnTo>
                  <a:lnTo>
                    <a:pt x="282868" y="6350"/>
                  </a:lnTo>
                  <a:lnTo>
                    <a:pt x="298450" y="6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SMARTInkShape-856">
              <a:extLst>
                <a:ext uri="{FF2B5EF4-FFF2-40B4-BE49-F238E27FC236}">
                  <a16:creationId xmlns:a16="http://schemas.microsoft.com/office/drawing/2014/main" id="{C381DA14-E601-4744-A4FB-67EAA93669D2}"/>
                </a:ext>
              </a:extLst>
            </p:cNvPr>
            <p:cNvSpPr/>
            <p:nvPr/>
          </p:nvSpPr>
          <p:spPr>
            <a:xfrm>
              <a:off x="4845050" y="3384550"/>
              <a:ext cx="25401" cy="279401"/>
            </a:xfrm>
            <a:custGeom>
              <a:avLst/>
              <a:gdLst/>
              <a:ahLst/>
              <a:cxnLst/>
              <a:rect l="0" t="0" r="0" b="0"/>
              <a:pathLst>
                <a:path w="25401" h="279401">
                  <a:moveTo>
                    <a:pt x="0" y="0"/>
                  </a:moveTo>
                  <a:lnTo>
                    <a:pt x="0" y="29770"/>
                  </a:lnTo>
                  <a:lnTo>
                    <a:pt x="0" y="60130"/>
                  </a:lnTo>
                  <a:lnTo>
                    <a:pt x="0" y="88293"/>
                  </a:lnTo>
                  <a:lnTo>
                    <a:pt x="0" y="118981"/>
                  </a:lnTo>
                  <a:lnTo>
                    <a:pt x="0" y="150416"/>
                  </a:lnTo>
                  <a:lnTo>
                    <a:pt x="0" y="182073"/>
                  </a:lnTo>
                  <a:lnTo>
                    <a:pt x="3371" y="210424"/>
                  </a:lnTo>
                  <a:lnTo>
                    <a:pt x="8838" y="236699"/>
                  </a:lnTo>
                  <a:lnTo>
                    <a:pt x="13348" y="260722"/>
                  </a:lnTo>
                  <a:lnTo>
                    <a:pt x="25400" y="279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90022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8CCF70-406E-4FD8-9DA0-876645F2B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0389" y="140970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Putting it all together!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Let’s look at the chart (back of page 1A). 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C82C15-0FB4-49AC-AB75-7BF83632281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85972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9458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9943224"/>
              </p:ext>
            </p:extLst>
          </p:nvPr>
        </p:nvGraphicFramePr>
        <p:xfrm>
          <a:off x="114673" y="1136844"/>
          <a:ext cx="8821816" cy="4629595"/>
        </p:xfrm>
        <a:graphic>
          <a:graphicData uri="http://schemas.openxmlformats.org/drawingml/2006/table">
            <a:tbl>
              <a:tblPr/>
              <a:tblGrid>
                <a:gridCol w="22620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1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3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67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88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461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lynomi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# of Term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FFFF00"/>
                          </a:highlight>
                          <a:latin typeface="Times New Roman" pitchFamily="18" charset="0"/>
                        </a:rPr>
                        <a:t>Name by # of Term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GRE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highlight>
                            <a:srgbClr val="00FF00"/>
                          </a:highlight>
                          <a:latin typeface="Times New Roman" pitchFamily="18" charset="0"/>
                        </a:rPr>
                        <a:t>Name by Degre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71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87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71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x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60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x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x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71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x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4x + 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71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t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7t + 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703867" y="2307796"/>
            <a:ext cx="8260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03867" y="2893272"/>
            <a:ext cx="8260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703867" y="3598011"/>
            <a:ext cx="8260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703867" y="4129276"/>
            <a:ext cx="8260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03867" y="4682225"/>
            <a:ext cx="8260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01922" y="2302306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highlight>
                  <a:srgbClr val="FFFF00"/>
                </a:highlight>
                <a:latin typeface="Century Gothic" pitchFamily="34" charset="0"/>
              </a:rPr>
              <a:t>Monomi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01922" y="2893272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Monomia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01922" y="3500432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highlight>
                  <a:srgbClr val="FFFF00"/>
                </a:highlight>
                <a:latin typeface="Century Gothic" pitchFamily="34" charset="0"/>
              </a:rPr>
              <a:t>Binomia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01922" y="4107592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Binomia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01922" y="4660541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highlight>
                  <a:srgbClr val="FFFF00"/>
                </a:highlight>
                <a:latin typeface="Century Gothic" pitchFamily="34" charset="0"/>
              </a:rPr>
              <a:t>Trinomia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21689" y="2307796"/>
            <a:ext cx="95129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21614" y="2914956"/>
            <a:ext cx="95129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96366" y="3576327"/>
            <a:ext cx="95129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196366" y="4129276"/>
            <a:ext cx="95129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96366" y="4660541"/>
            <a:ext cx="95129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395377" y="2307796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highlight>
                  <a:srgbClr val="00FF00"/>
                </a:highlight>
                <a:latin typeface="Century Gothic" pitchFamily="34" charset="0"/>
              </a:rPr>
              <a:t>Constan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623062" y="2893272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highlight>
                  <a:srgbClr val="00FF00"/>
                </a:highlight>
                <a:latin typeface="Century Gothic" pitchFamily="34" charset="0"/>
              </a:rPr>
              <a:t>Linea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268987" y="3522116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highlight>
                  <a:srgbClr val="00FF00"/>
                </a:highlight>
                <a:latin typeface="Century Gothic" pitchFamily="34" charset="0"/>
              </a:rPr>
              <a:t>Quadrati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72567" y="4129276"/>
            <a:ext cx="1902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highlight>
                  <a:srgbClr val="00FF00"/>
                </a:highlight>
                <a:latin typeface="Century Gothic" pitchFamily="34" charset="0"/>
              </a:rPr>
              <a:t>Cubi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268987" y="4660541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highlight>
                  <a:srgbClr val="00FF00"/>
                </a:highlight>
                <a:latin typeface="Century Gothic" pitchFamily="34" charset="0"/>
              </a:rPr>
              <a:t>Quadratic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03867" y="5198031"/>
            <a:ext cx="8260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701922" y="5198031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Trinomia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96366" y="5174585"/>
            <a:ext cx="95129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547167" y="5174585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highlight>
                  <a:srgbClr val="00FF00"/>
                </a:highlight>
                <a:latin typeface="Century Gothic" pitchFamily="34" charset="0"/>
              </a:rPr>
              <a:t>Quartic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4F69A2E-168A-4228-81FA-1C2C0D8DCA7B}"/>
              </a:ext>
            </a:extLst>
          </p:cNvPr>
          <p:cNvSpPr txBox="1"/>
          <p:nvPr/>
        </p:nvSpPr>
        <p:spPr>
          <a:xfrm>
            <a:off x="704626" y="6032"/>
            <a:ext cx="85264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You can classify polynomials by “</a:t>
            </a:r>
            <a:r>
              <a:rPr lang="en-US" sz="3600" b="1" u="sng" dirty="0">
                <a:solidFill>
                  <a:srgbClr val="0000FF"/>
                </a:solidFill>
              </a:rPr>
              <a:t>Number of Terms</a:t>
            </a:r>
            <a:r>
              <a:rPr lang="en-US" sz="3600" dirty="0"/>
              <a:t>” and </a:t>
            </a:r>
            <a:r>
              <a:rPr lang="en-US" sz="3600" b="1" u="sng" dirty="0">
                <a:solidFill>
                  <a:srgbClr val="0000FF"/>
                </a:solidFill>
              </a:rPr>
              <a:t>“Degree”.</a:t>
            </a:r>
          </a:p>
        </p:txBody>
      </p:sp>
    </p:spTree>
    <p:extLst>
      <p:ext uri="{BB962C8B-B14F-4D97-AF65-F5344CB8AC3E}">
        <p14:creationId xmlns:p14="http://schemas.microsoft.com/office/powerpoint/2010/main" val="229092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15"/>
          <p:cNvSpPr txBox="1">
            <a:spLocks noGrp="1"/>
          </p:cNvSpPr>
          <p:nvPr>
            <p:ph type="title"/>
          </p:nvPr>
        </p:nvSpPr>
        <p:spPr>
          <a:xfrm>
            <a:off x="685800" y="152400"/>
            <a:ext cx="7772400" cy="1600200"/>
          </a:xfrm>
          <a:prstGeom prst="rect">
            <a:avLst/>
          </a:prstGeom>
          <a:solidFill>
            <a:schemeClr val="lt1"/>
          </a:solidFill>
          <a:ln w="57150" cap="flat" cmpd="sng">
            <a:solidFill>
              <a:schemeClr val="dk1"/>
            </a:solidFill>
            <a:prstDash val="solid"/>
            <a:miter lim="524288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8000"/>
              <a:buFont typeface="Century Gothic"/>
              <a:buNone/>
            </a:pPr>
            <a:r>
              <a:rPr lang="en-US" sz="3600" b="1" i="0" u="none" strike="noStrike" cap="none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RECAP </a:t>
            </a:r>
            <a:br>
              <a:rPr lang="en-US" sz="3600" b="1" i="0" u="none" strike="noStrike" cap="none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</a:br>
            <a:r>
              <a:rPr lang="en-US" sz="8000" b="1" i="0" u="none" strike="noStrike" cap="none" dirty="0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Degree</a:t>
            </a:r>
            <a:endParaRPr dirty="0"/>
          </a:p>
        </p:txBody>
      </p:sp>
      <p:sp>
        <p:nvSpPr>
          <p:cNvPr id="99" name="Google Shape;99;p15"/>
          <p:cNvSpPr txBox="1">
            <a:spLocks noGrp="1"/>
          </p:cNvSpPr>
          <p:nvPr>
            <p:ph type="body" idx="1"/>
          </p:nvPr>
        </p:nvSpPr>
        <p:spPr>
          <a:xfrm>
            <a:off x="685800" y="2286000"/>
            <a:ext cx="7772400" cy="3810000"/>
          </a:xfrm>
          <a:prstGeom prst="rect">
            <a:avLst/>
          </a:prstGeom>
          <a:solidFill>
            <a:schemeClr val="lt1"/>
          </a:solidFill>
          <a:ln w="57150" cap="flat" cmpd="sng">
            <a:solidFill>
              <a:schemeClr val="dk1"/>
            </a:solidFill>
            <a:prstDash val="solid"/>
            <a:miter lim="524288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entury Gothic"/>
              <a:buNone/>
            </a:pPr>
            <a:r>
              <a:rPr lang="en-US" sz="6000" b="1" dirty="0"/>
              <a:t>Is the </a:t>
            </a:r>
            <a:r>
              <a:rPr lang="en-US" sz="6000" b="1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exponent for a variable.</a:t>
            </a:r>
            <a:endParaRPr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p16"/>
          <p:cNvSpPr txBox="1">
            <a:spLocks noGrp="1"/>
          </p:cNvSpPr>
          <p:nvPr>
            <p:ph type="title"/>
          </p:nvPr>
        </p:nvSpPr>
        <p:spPr>
          <a:xfrm>
            <a:off x="685800" y="152400"/>
            <a:ext cx="7772400" cy="1828800"/>
          </a:xfrm>
          <a:prstGeom prst="rect">
            <a:avLst/>
          </a:prstGeom>
          <a:solidFill>
            <a:schemeClr val="lt1"/>
          </a:solidFill>
          <a:ln w="57150" cap="flat" cmpd="sng">
            <a:solidFill>
              <a:schemeClr val="dk1"/>
            </a:solidFill>
            <a:prstDash val="solid"/>
            <a:miter lim="524288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Font typeface="Century Gothic"/>
              <a:buNone/>
            </a:pPr>
            <a:r>
              <a:rPr lang="en-US" sz="4800" b="1" i="0" u="none" strike="noStrike" cap="none" dirty="0">
                <a:solidFill>
                  <a:srgbClr val="FF0000"/>
                </a:solidFill>
                <a:sym typeface="Century Gothic"/>
              </a:rPr>
              <a:t>Degree of the Polynomial</a:t>
            </a:r>
            <a:endParaRPr dirty="0">
              <a:solidFill>
                <a:srgbClr val="FF0000"/>
              </a:solidFill>
            </a:endParaRPr>
          </a:p>
        </p:txBody>
      </p:sp>
      <p:sp>
        <p:nvSpPr>
          <p:cNvPr id="105" name="Google Shape;105;p16"/>
          <p:cNvSpPr txBox="1">
            <a:spLocks noGrp="1"/>
          </p:cNvSpPr>
          <p:nvPr>
            <p:ph type="body" idx="1"/>
          </p:nvPr>
        </p:nvSpPr>
        <p:spPr>
          <a:xfrm>
            <a:off x="685800" y="2286000"/>
            <a:ext cx="7772400" cy="3810000"/>
          </a:xfrm>
          <a:prstGeom prst="rect">
            <a:avLst/>
          </a:prstGeom>
          <a:solidFill>
            <a:schemeClr val="lt1"/>
          </a:solidFill>
          <a:ln w="57150" cap="flat" cmpd="sng">
            <a:solidFill>
              <a:schemeClr val="dk1"/>
            </a:solidFill>
            <a:prstDash val="solid"/>
            <a:miter lim="524288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entury Gothic"/>
              <a:buNone/>
            </a:pPr>
            <a:r>
              <a:rPr lang="en-US" sz="6000" b="1" i="0" u="none" strike="noStrike" cap="none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Highest (largest) exponent of the polynomial</a:t>
            </a:r>
            <a:endParaRPr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Google Shape;110;p17"/>
          <p:cNvSpPr txBox="1">
            <a:spLocks noGrp="1"/>
          </p:cNvSpPr>
          <p:nvPr>
            <p:ph type="title"/>
          </p:nvPr>
        </p:nvSpPr>
        <p:spPr>
          <a:xfrm>
            <a:off x="685800" y="152400"/>
            <a:ext cx="7772400" cy="1828800"/>
          </a:xfrm>
          <a:prstGeom prst="rect">
            <a:avLst/>
          </a:prstGeom>
          <a:solidFill>
            <a:schemeClr val="lt1"/>
          </a:solidFill>
          <a:ln w="57150" cap="flat" cmpd="sng">
            <a:solidFill>
              <a:schemeClr val="dk1"/>
            </a:solidFill>
            <a:prstDash val="solid"/>
            <a:miter lim="524288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7200"/>
              <a:buFont typeface="Century Gothic"/>
              <a:buNone/>
            </a:pPr>
            <a:r>
              <a:rPr lang="en-US" sz="7200" b="1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Standard Form </a:t>
            </a:r>
            <a:endParaRPr/>
          </a:p>
        </p:txBody>
      </p:sp>
      <p:sp>
        <p:nvSpPr>
          <p:cNvPr id="111" name="Google Shape;111;p17"/>
          <p:cNvSpPr txBox="1">
            <a:spLocks noGrp="1"/>
          </p:cNvSpPr>
          <p:nvPr>
            <p:ph type="body" idx="1"/>
          </p:nvPr>
        </p:nvSpPr>
        <p:spPr>
          <a:xfrm>
            <a:off x="685800" y="2286000"/>
            <a:ext cx="7772400" cy="4191000"/>
          </a:xfrm>
          <a:prstGeom prst="rect">
            <a:avLst/>
          </a:prstGeom>
          <a:solidFill>
            <a:schemeClr val="lt1"/>
          </a:solidFill>
          <a:ln w="57150" cap="flat" cmpd="sng">
            <a:solidFill>
              <a:schemeClr val="dk1"/>
            </a:solidFill>
            <a:prstDash val="solid"/>
            <a:miter lim="524288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entury Gothic"/>
              <a:buNone/>
            </a:pPr>
            <a:r>
              <a:rPr lang="en-US" sz="6000" b="1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Terms are placed in </a:t>
            </a:r>
            <a:r>
              <a:rPr lang="en-US" sz="6000" b="1" i="1" u="sng" strike="noStrike" cap="none" dirty="0">
                <a:solidFill>
                  <a:srgbClr val="FF0000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descending </a:t>
            </a:r>
            <a:r>
              <a:rPr lang="en-US" sz="6000" b="1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order by the </a:t>
            </a:r>
            <a:r>
              <a:rPr lang="en-US" sz="6000" b="1" i="0" u="none" strike="noStrike" cap="none" dirty="0">
                <a:solidFill>
                  <a:srgbClr val="FF0000"/>
                </a:solidFill>
                <a:sym typeface="Century Gothic"/>
              </a:rPr>
              <a:t>DEGREE</a:t>
            </a:r>
            <a:endParaRPr dirty="0">
              <a:solidFill>
                <a:srgbClr val="FF0000"/>
              </a:solidFill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None/>
            </a:pPr>
            <a:endParaRPr sz="3200" b="1" i="0" u="none" strike="noStrike" cap="none" dirty="0">
              <a:solidFill>
                <a:schemeClr val="dk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entury Gothic"/>
              <a:buNone/>
            </a:pPr>
            <a:r>
              <a:rPr lang="en-US" sz="3200" b="1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★Write all answers in Standard Form!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2540042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Google Shape;116;p18"/>
          <p:cNvSpPr txBox="1">
            <a:spLocks noGrp="1"/>
          </p:cNvSpPr>
          <p:nvPr>
            <p:ph type="title"/>
          </p:nvPr>
        </p:nvSpPr>
        <p:spPr>
          <a:xfrm>
            <a:off x="685800" y="152400"/>
            <a:ext cx="7772400" cy="1828800"/>
          </a:xfrm>
          <a:prstGeom prst="rect">
            <a:avLst/>
          </a:prstGeom>
          <a:solidFill>
            <a:schemeClr val="lt1"/>
          </a:solidFill>
          <a:ln w="57150" cap="flat" cmpd="sng">
            <a:solidFill>
              <a:schemeClr val="dk1"/>
            </a:solidFill>
            <a:prstDash val="solid"/>
            <a:miter lim="524288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6000"/>
              <a:buFont typeface="Century Gothic"/>
              <a:buNone/>
            </a:pPr>
            <a:r>
              <a:rPr lang="en-US" sz="6000" b="1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Leading Coefficient</a:t>
            </a:r>
            <a:endParaRPr/>
          </a:p>
        </p:txBody>
      </p:sp>
      <p:sp>
        <p:nvSpPr>
          <p:cNvPr id="117" name="Google Shape;117;p18"/>
          <p:cNvSpPr txBox="1">
            <a:spLocks noGrp="1"/>
          </p:cNvSpPr>
          <p:nvPr>
            <p:ph type="body" idx="1"/>
          </p:nvPr>
        </p:nvSpPr>
        <p:spPr>
          <a:xfrm>
            <a:off x="685800" y="2286000"/>
            <a:ext cx="7772400" cy="3810000"/>
          </a:xfrm>
          <a:prstGeom prst="rect">
            <a:avLst/>
          </a:prstGeom>
          <a:solidFill>
            <a:schemeClr val="lt1"/>
          </a:solidFill>
          <a:ln w="57150" cap="flat" cmpd="sng">
            <a:solidFill>
              <a:schemeClr val="dk1"/>
            </a:solidFill>
            <a:prstDash val="solid"/>
            <a:miter lim="524288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400"/>
              <a:buFont typeface="Century Gothic"/>
              <a:buNone/>
            </a:pPr>
            <a:r>
              <a:rPr lang="en-US" sz="5400" b="1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Once in standard form, </a:t>
            </a:r>
            <a:r>
              <a:rPr lang="en-US" sz="5400" b="1" i="0" u="none" strike="noStrike" cap="none" dirty="0">
                <a:solidFill>
                  <a:schemeClr val="dk1"/>
                </a:solidFill>
                <a:highlight>
                  <a:srgbClr val="00FF00"/>
                </a:highlight>
                <a:latin typeface="Century Gothic"/>
                <a:ea typeface="Century Gothic"/>
                <a:cs typeface="Century Gothic"/>
                <a:sym typeface="Century Gothic"/>
              </a:rPr>
              <a:t>it’s the 1</a:t>
            </a:r>
            <a:r>
              <a:rPr lang="en-US" sz="5400" b="1" i="0" u="none" strike="noStrike" cap="none" baseline="30000" dirty="0">
                <a:solidFill>
                  <a:schemeClr val="dk1"/>
                </a:solidFill>
                <a:highlight>
                  <a:srgbClr val="00FF00"/>
                </a:highlight>
                <a:latin typeface="Century Gothic"/>
                <a:ea typeface="Century Gothic"/>
                <a:cs typeface="Century Gothic"/>
                <a:sym typeface="Century Gothic"/>
              </a:rPr>
              <a:t>st</a:t>
            </a:r>
            <a:r>
              <a:rPr lang="en-US" sz="5400" b="1" i="0" u="none" strike="noStrike" cap="none" dirty="0">
                <a:solidFill>
                  <a:schemeClr val="dk1"/>
                </a:solidFill>
                <a:highlight>
                  <a:srgbClr val="00FF00"/>
                </a:highlight>
                <a:latin typeface="Century Gothic"/>
                <a:ea typeface="Century Gothic"/>
                <a:cs typeface="Century Gothic"/>
                <a:sym typeface="Century Gothic"/>
              </a:rPr>
              <a:t> NUMBER in front of the variable</a:t>
            </a:r>
            <a:r>
              <a:rPr lang="en-US" sz="5400" b="1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(line leader)</a:t>
            </a:r>
            <a:endParaRPr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highlight>
                  <a:srgbClr val="FFFF00"/>
                </a:highlight>
              </a:rPr>
              <a:t>Adding and Subtracting Polynomia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2057400"/>
            <a:ext cx="784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highlight>
                  <a:srgbClr val="FFFF00"/>
                </a:highlight>
              </a:rPr>
              <a:t>ADDING</a:t>
            </a:r>
            <a:r>
              <a:rPr lang="en-US" sz="4400" dirty="0">
                <a:highlight>
                  <a:srgbClr val="FFFF00"/>
                </a:highlight>
              </a:rPr>
              <a:t>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4400" dirty="0"/>
              <a:t>Combine like terms!</a:t>
            </a:r>
          </a:p>
          <a:p>
            <a:endParaRPr lang="en-US" sz="4400" dirty="0">
              <a:highlight>
                <a:srgbClr val="FFFF00"/>
              </a:highlight>
            </a:endParaRPr>
          </a:p>
          <a:p>
            <a:r>
              <a:rPr lang="en-US" sz="4400" b="1" dirty="0">
                <a:highlight>
                  <a:srgbClr val="FFFF00"/>
                </a:highlight>
              </a:rPr>
              <a:t>SUBTRACTING</a:t>
            </a:r>
            <a:r>
              <a:rPr lang="en-US" sz="4400" dirty="0"/>
              <a:t>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4400" dirty="0"/>
              <a:t>Distribute the negativ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4400" dirty="0"/>
              <a:t>Combine like terms!</a:t>
            </a:r>
          </a:p>
        </p:txBody>
      </p:sp>
    </p:spTree>
    <p:extLst>
      <p:ext uri="{BB962C8B-B14F-4D97-AF65-F5344CB8AC3E}">
        <p14:creationId xmlns:p14="http://schemas.microsoft.com/office/powerpoint/2010/main" val="577873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84150"/>
            <a:ext cx="7772400" cy="1143000"/>
          </a:xfrm>
        </p:spPr>
        <p:txBody>
          <a:bodyPr/>
          <a:lstStyle/>
          <a:p>
            <a:pPr algn="l"/>
            <a:r>
              <a:rPr lang="en-US" b="1" dirty="0"/>
              <a:t>Ex. 1 </a:t>
            </a:r>
            <a:r>
              <a:rPr lang="en-US" b="1" dirty="0">
                <a:highlight>
                  <a:srgbClr val="00FF00"/>
                </a:highlight>
              </a:rPr>
              <a:t>(page 1B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373254"/>
              </p:ext>
            </p:extLst>
          </p:nvPr>
        </p:nvGraphicFramePr>
        <p:xfrm>
          <a:off x="685800" y="1565275"/>
          <a:ext cx="823221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2197080" imgH="304560" progId="Equation.DSMT4">
                  <p:embed/>
                </p:oleObj>
              </mc:Choice>
              <mc:Fallback>
                <p:oleObj name="Equation" r:id="rId3" imgW="219708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565275"/>
                        <a:ext cx="823221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61125"/>
              </p:ext>
            </p:extLst>
          </p:nvPr>
        </p:nvGraphicFramePr>
        <p:xfrm>
          <a:off x="1664472" y="3244850"/>
          <a:ext cx="6148002" cy="127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472" y="3244850"/>
                        <a:ext cx="6148002" cy="1273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6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0"/>
            <a:ext cx="7772400" cy="1143000"/>
          </a:xfrm>
        </p:spPr>
        <p:txBody>
          <a:bodyPr/>
          <a:lstStyle/>
          <a:p>
            <a:pPr algn="l"/>
            <a:r>
              <a:rPr lang="en-US" b="1" dirty="0"/>
              <a:t>Ex.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5073" y="1905000"/>
          <a:ext cx="755072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2768400" imgH="279360" progId="Equation.DSMT4">
                  <p:embed/>
                </p:oleObj>
              </mc:Choice>
              <mc:Fallback>
                <p:oleObj name="Equation" r:id="rId3" imgW="27684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073" y="1905000"/>
                        <a:ext cx="755072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97248" y="4008858"/>
          <a:ext cx="6476503" cy="1241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248" y="4008858"/>
                        <a:ext cx="6476503" cy="1241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913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220B6-AE86-4975-9AFC-0A13F31C45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63793D-16D4-45FC-A7DF-12E4FB507C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6681" y="-233370"/>
            <a:ext cx="6885823" cy="7091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4705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0"/>
            <a:ext cx="7772400" cy="1143000"/>
          </a:xfrm>
        </p:spPr>
        <p:txBody>
          <a:bodyPr/>
          <a:lstStyle/>
          <a:p>
            <a:pPr algn="l"/>
            <a:r>
              <a:rPr lang="en-US" b="1" dirty="0"/>
              <a:t>Ex.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5073" y="1905000"/>
          <a:ext cx="755072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3" imgW="2768400" imgH="279360" progId="Equation.DSMT4">
                  <p:embed/>
                </p:oleObj>
              </mc:Choice>
              <mc:Fallback>
                <p:oleObj name="Equation" r:id="rId3" imgW="276840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073" y="1905000"/>
                        <a:ext cx="755072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28245"/>
              </p:ext>
            </p:extLst>
          </p:nvPr>
        </p:nvGraphicFramePr>
        <p:xfrm>
          <a:off x="1397248" y="4008858"/>
          <a:ext cx="6476503" cy="1241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248" y="4008858"/>
                        <a:ext cx="6476503" cy="1241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SMARTInkShape-Group164">
            <a:extLst>
              <a:ext uri="{FF2B5EF4-FFF2-40B4-BE49-F238E27FC236}">
                <a16:creationId xmlns:a16="http://schemas.microsoft.com/office/drawing/2014/main" id="{A27AD4D8-A0D9-4CD8-99FF-9BFE50971F0F}"/>
              </a:ext>
            </a:extLst>
          </p:cNvPr>
          <p:cNvGrpSpPr/>
          <p:nvPr/>
        </p:nvGrpSpPr>
        <p:grpSpPr>
          <a:xfrm>
            <a:off x="4324350" y="1784350"/>
            <a:ext cx="2882901" cy="444501"/>
            <a:chOff x="4324350" y="1784350"/>
            <a:chExt cx="2882901" cy="444501"/>
          </a:xfrm>
        </p:grpSpPr>
        <p:sp>
          <p:nvSpPr>
            <p:cNvPr id="95" name="SMARTInkShape-857">
              <a:extLst>
                <a:ext uri="{FF2B5EF4-FFF2-40B4-BE49-F238E27FC236}">
                  <a16:creationId xmlns:a16="http://schemas.microsoft.com/office/drawing/2014/main" id="{5BD70056-03DA-4331-BC7A-CCB2225CC1AC}"/>
                </a:ext>
              </a:extLst>
            </p:cNvPr>
            <p:cNvSpPr/>
            <p:nvPr/>
          </p:nvSpPr>
          <p:spPr>
            <a:xfrm>
              <a:off x="4324350" y="2134968"/>
              <a:ext cx="514351" cy="93883"/>
            </a:xfrm>
            <a:custGeom>
              <a:avLst/>
              <a:gdLst/>
              <a:ahLst/>
              <a:cxnLst/>
              <a:rect l="0" t="0" r="0" b="0"/>
              <a:pathLst>
                <a:path w="514351" h="93883">
                  <a:moveTo>
                    <a:pt x="0" y="93882"/>
                  </a:moveTo>
                  <a:lnTo>
                    <a:pt x="0" y="85044"/>
                  </a:lnTo>
                  <a:lnTo>
                    <a:pt x="1882" y="81017"/>
                  </a:lnTo>
                  <a:lnTo>
                    <a:pt x="16628" y="61560"/>
                  </a:lnTo>
                  <a:lnTo>
                    <a:pt x="42247" y="45086"/>
                  </a:lnTo>
                  <a:lnTo>
                    <a:pt x="70120" y="33313"/>
                  </a:lnTo>
                  <a:lnTo>
                    <a:pt x="94546" y="26390"/>
                  </a:lnTo>
                  <a:lnTo>
                    <a:pt x="123813" y="19870"/>
                  </a:lnTo>
                  <a:lnTo>
                    <a:pt x="154827" y="13470"/>
                  </a:lnTo>
                  <a:lnTo>
                    <a:pt x="186359" y="7811"/>
                  </a:lnTo>
                  <a:lnTo>
                    <a:pt x="218044" y="5114"/>
                  </a:lnTo>
                  <a:lnTo>
                    <a:pt x="249774" y="866"/>
                  </a:lnTo>
                  <a:lnTo>
                    <a:pt x="281519" y="0"/>
                  </a:lnTo>
                  <a:lnTo>
                    <a:pt x="313267" y="3898"/>
                  </a:lnTo>
                  <a:lnTo>
                    <a:pt x="345017" y="8816"/>
                  </a:lnTo>
                  <a:lnTo>
                    <a:pt x="376061" y="11292"/>
                  </a:lnTo>
                  <a:lnTo>
                    <a:pt x="403447" y="16181"/>
                  </a:lnTo>
                  <a:lnTo>
                    <a:pt x="428730" y="22098"/>
                  </a:lnTo>
                  <a:lnTo>
                    <a:pt x="458476" y="30418"/>
                  </a:lnTo>
                  <a:lnTo>
                    <a:pt x="489562" y="40265"/>
                  </a:lnTo>
                  <a:lnTo>
                    <a:pt x="502615" y="42953"/>
                  </a:lnTo>
                  <a:lnTo>
                    <a:pt x="514350" y="4943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858">
              <a:extLst>
                <a:ext uri="{FF2B5EF4-FFF2-40B4-BE49-F238E27FC236}">
                  <a16:creationId xmlns:a16="http://schemas.microsoft.com/office/drawing/2014/main" id="{1CCF2377-7A5F-4A5D-AA5A-123BE36E7A74}"/>
                </a:ext>
              </a:extLst>
            </p:cNvPr>
            <p:cNvSpPr/>
            <p:nvPr/>
          </p:nvSpPr>
          <p:spPr>
            <a:xfrm>
              <a:off x="4457700" y="1930488"/>
              <a:ext cx="1371601" cy="196763"/>
            </a:xfrm>
            <a:custGeom>
              <a:avLst/>
              <a:gdLst/>
              <a:ahLst/>
              <a:cxnLst/>
              <a:rect l="0" t="0" r="0" b="0"/>
              <a:pathLst>
                <a:path w="1371601" h="196763">
                  <a:moveTo>
                    <a:pt x="0" y="95162"/>
                  </a:moveTo>
                  <a:lnTo>
                    <a:pt x="6481" y="94456"/>
                  </a:lnTo>
                  <a:lnTo>
                    <a:pt x="26680" y="86373"/>
                  </a:lnTo>
                  <a:lnTo>
                    <a:pt x="57795" y="71397"/>
                  </a:lnTo>
                  <a:lnTo>
                    <a:pt x="87601" y="62407"/>
                  </a:lnTo>
                  <a:lnTo>
                    <a:pt x="110195" y="55674"/>
                  </a:lnTo>
                  <a:lnTo>
                    <a:pt x="135053" y="48684"/>
                  </a:lnTo>
                  <a:lnTo>
                    <a:pt x="162565" y="43226"/>
                  </a:lnTo>
                  <a:lnTo>
                    <a:pt x="189373" y="38448"/>
                  </a:lnTo>
                  <a:lnTo>
                    <a:pt x="215399" y="33267"/>
                  </a:lnTo>
                  <a:lnTo>
                    <a:pt x="241077" y="26260"/>
                  </a:lnTo>
                  <a:lnTo>
                    <a:pt x="268482" y="20324"/>
                  </a:lnTo>
                  <a:lnTo>
                    <a:pt x="297126" y="15334"/>
                  </a:lnTo>
                  <a:lnTo>
                    <a:pt x="326318" y="10764"/>
                  </a:lnTo>
                  <a:lnTo>
                    <a:pt x="357638" y="8263"/>
                  </a:lnTo>
                  <a:lnTo>
                    <a:pt x="373892" y="7596"/>
                  </a:lnTo>
                  <a:lnTo>
                    <a:pt x="390373" y="6446"/>
                  </a:lnTo>
                  <a:lnTo>
                    <a:pt x="407003" y="4973"/>
                  </a:lnTo>
                  <a:lnTo>
                    <a:pt x="423737" y="3286"/>
                  </a:lnTo>
                  <a:lnTo>
                    <a:pt x="440536" y="2161"/>
                  </a:lnTo>
                  <a:lnTo>
                    <a:pt x="457379" y="1412"/>
                  </a:lnTo>
                  <a:lnTo>
                    <a:pt x="474252" y="912"/>
                  </a:lnTo>
                  <a:lnTo>
                    <a:pt x="491146" y="578"/>
                  </a:lnTo>
                  <a:lnTo>
                    <a:pt x="508053" y="356"/>
                  </a:lnTo>
                  <a:lnTo>
                    <a:pt x="524968" y="208"/>
                  </a:lnTo>
                  <a:lnTo>
                    <a:pt x="541891" y="109"/>
                  </a:lnTo>
                  <a:lnTo>
                    <a:pt x="558816" y="44"/>
                  </a:lnTo>
                  <a:lnTo>
                    <a:pt x="575744" y="0"/>
                  </a:lnTo>
                  <a:lnTo>
                    <a:pt x="593379" y="676"/>
                  </a:lnTo>
                  <a:lnTo>
                    <a:pt x="611487" y="1832"/>
                  </a:lnTo>
                  <a:lnTo>
                    <a:pt x="629908" y="3309"/>
                  </a:lnTo>
                  <a:lnTo>
                    <a:pt x="647128" y="4293"/>
                  </a:lnTo>
                  <a:lnTo>
                    <a:pt x="663546" y="4949"/>
                  </a:lnTo>
                  <a:lnTo>
                    <a:pt x="679430" y="5387"/>
                  </a:lnTo>
                  <a:lnTo>
                    <a:pt x="695665" y="6384"/>
                  </a:lnTo>
                  <a:lnTo>
                    <a:pt x="712133" y="7755"/>
                  </a:lnTo>
                  <a:lnTo>
                    <a:pt x="728755" y="9374"/>
                  </a:lnTo>
                  <a:lnTo>
                    <a:pt x="745480" y="11159"/>
                  </a:lnTo>
                  <a:lnTo>
                    <a:pt x="762276" y="13054"/>
                  </a:lnTo>
                  <a:lnTo>
                    <a:pt x="779117" y="15023"/>
                  </a:lnTo>
                  <a:lnTo>
                    <a:pt x="795989" y="17748"/>
                  </a:lnTo>
                  <a:lnTo>
                    <a:pt x="812882" y="20975"/>
                  </a:lnTo>
                  <a:lnTo>
                    <a:pt x="829788" y="24537"/>
                  </a:lnTo>
                  <a:lnTo>
                    <a:pt x="847409" y="27618"/>
                  </a:lnTo>
                  <a:lnTo>
                    <a:pt x="865506" y="30377"/>
                  </a:lnTo>
                  <a:lnTo>
                    <a:pt x="883920" y="32922"/>
                  </a:lnTo>
                  <a:lnTo>
                    <a:pt x="901136" y="36030"/>
                  </a:lnTo>
                  <a:lnTo>
                    <a:pt x="917553" y="39513"/>
                  </a:lnTo>
                  <a:lnTo>
                    <a:pt x="933433" y="43246"/>
                  </a:lnTo>
                  <a:lnTo>
                    <a:pt x="949668" y="46440"/>
                  </a:lnTo>
                  <a:lnTo>
                    <a:pt x="966134" y="49275"/>
                  </a:lnTo>
                  <a:lnTo>
                    <a:pt x="982757" y="51871"/>
                  </a:lnTo>
                  <a:lnTo>
                    <a:pt x="1014395" y="58518"/>
                  </a:lnTo>
                  <a:lnTo>
                    <a:pt x="1044215" y="66881"/>
                  </a:lnTo>
                  <a:lnTo>
                    <a:pt x="1071579" y="77654"/>
                  </a:lnTo>
                  <a:lnTo>
                    <a:pt x="1099733" y="87616"/>
                  </a:lnTo>
                  <a:lnTo>
                    <a:pt x="1128708" y="96747"/>
                  </a:lnTo>
                  <a:lnTo>
                    <a:pt x="1158050" y="105509"/>
                  </a:lnTo>
                  <a:lnTo>
                    <a:pt x="1185672" y="115988"/>
                  </a:lnTo>
                  <a:lnTo>
                    <a:pt x="1212061" y="127701"/>
                  </a:lnTo>
                  <a:lnTo>
                    <a:pt x="1237898" y="139963"/>
                  </a:lnTo>
                  <a:lnTo>
                    <a:pt x="1263495" y="150587"/>
                  </a:lnTo>
                  <a:lnTo>
                    <a:pt x="1288275" y="160012"/>
                  </a:lnTo>
                  <a:lnTo>
                    <a:pt x="1311049" y="168905"/>
                  </a:lnTo>
                  <a:lnTo>
                    <a:pt x="1340332" y="181844"/>
                  </a:lnTo>
                  <a:lnTo>
                    <a:pt x="1371600" y="19676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859">
              <a:extLst>
                <a:ext uri="{FF2B5EF4-FFF2-40B4-BE49-F238E27FC236}">
                  <a16:creationId xmlns:a16="http://schemas.microsoft.com/office/drawing/2014/main" id="{673A10CA-360E-48ED-BA3B-1828454AE555}"/>
                </a:ext>
              </a:extLst>
            </p:cNvPr>
            <p:cNvSpPr/>
            <p:nvPr/>
          </p:nvSpPr>
          <p:spPr>
            <a:xfrm>
              <a:off x="4635500" y="1784350"/>
              <a:ext cx="2571751" cy="412751"/>
            </a:xfrm>
            <a:custGeom>
              <a:avLst/>
              <a:gdLst/>
              <a:ahLst/>
              <a:cxnLst/>
              <a:rect l="0" t="0" r="0" b="0"/>
              <a:pathLst>
                <a:path w="2571751" h="412751">
                  <a:moveTo>
                    <a:pt x="0" y="139700"/>
                  </a:moveTo>
                  <a:lnTo>
                    <a:pt x="6481" y="138994"/>
                  </a:lnTo>
                  <a:lnTo>
                    <a:pt x="32604" y="130862"/>
                  </a:lnTo>
                  <a:lnTo>
                    <a:pt x="63093" y="121988"/>
                  </a:lnTo>
                  <a:lnTo>
                    <a:pt x="92856" y="111325"/>
                  </a:lnTo>
                  <a:lnTo>
                    <a:pt x="116058" y="103335"/>
                  </a:lnTo>
                  <a:lnTo>
                    <a:pt x="140481" y="95080"/>
                  </a:lnTo>
                  <a:lnTo>
                    <a:pt x="166153" y="87413"/>
                  </a:lnTo>
                  <a:lnTo>
                    <a:pt x="194025" y="81654"/>
                  </a:lnTo>
                  <a:lnTo>
                    <a:pt x="220995" y="74861"/>
                  </a:lnTo>
                  <a:lnTo>
                    <a:pt x="248503" y="67844"/>
                  </a:lnTo>
                  <a:lnTo>
                    <a:pt x="279544" y="62373"/>
                  </a:lnTo>
                  <a:lnTo>
                    <a:pt x="310273" y="55708"/>
                  </a:lnTo>
                  <a:lnTo>
                    <a:pt x="340394" y="48748"/>
                  </a:lnTo>
                  <a:lnTo>
                    <a:pt x="370243" y="43303"/>
                  </a:lnTo>
                  <a:lnTo>
                    <a:pt x="401856" y="38531"/>
                  </a:lnTo>
                  <a:lnTo>
                    <a:pt x="418186" y="36271"/>
                  </a:lnTo>
                  <a:lnTo>
                    <a:pt x="434719" y="34058"/>
                  </a:lnTo>
                  <a:lnTo>
                    <a:pt x="451385" y="31878"/>
                  </a:lnTo>
                  <a:lnTo>
                    <a:pt x="468140" y="29719"/>
                  </a:lnTo>
                  <a:lnTo>
                    <a:pt x="484955" y="27574"/>
                  </a:lnTo>
                  <a:lnTo>
                    <a:pt x="501808" y="25438"/>
                  </a:lnTo>
                  <a:lnTo>
                    <a:pt x="518689" y="23309"/>
                  </a:lnTo>
                  <a:lnTo>
                    <a:pt x="535587" y="21184"/>
                  </a:lnTo>
                  <a:lnTo>
                    <a:pt x="552498" y="19061"/>
                  </a:lnTo>
                  <a:lnTo>
                    <a:pt x="569415" y="16941"/>
                  </a:lnTo>
                  <a:lnTo>
                    <a:pt x="587043" y="14822"/>
                  </a:lnTo>
                  <a:lnTo>
                    <a:pt x="605146" y="12703"/>
                  </a:lnTo>
                  <a:lnTo>
                    <a:pt x="623563" y="10586"/>
                  </a:lnTo>
                  <a:lnTo>
                    <a:pt x="641488" y="9174"/>
                  </a:lnTo>
                  <a:lnTo>
                    <a:pt x="659081" y="8233"/>
                  </a:lnTo>
                  <a:lnTo>
                    <a:pt x="676454" y="7605"/>
                  </a:lnTo>
                  <a:lnTo>
                    <a:pt x="693680" y="6481"/>
                  </a:lnTo>
                  <a:lnTo>
                    <a:pt x="710808" y="5026"/>
                  </a:lnTo>
                  <a:lnTo>
                    <a:pt x="727873" y="3351"/>
                  </a:lnTo>
                  <a:lnTo>
                    <a:pt x="745598" y="2234"/>
                  </a:lnTo>
                  <a:lnTo>
                    <a:pt x="763765" y="1489"/>
                  </a:lnTo>
                  <a:lnTo>
                    <a:pt x="782227" y="993"/>
                  </a:lnTo>
                  <a:lnTo>
                    <a:pt x="800179" y="662"/>
                  </a:lnTo>
                  <a:lnTo>
                    <a:pt x="817791" y="441"/>
                  </a:lnTo>
                  <a:lnTo>
                    <a:pt x="835178" y="294"/>
                  </a:lnTo>
                  <a:lnTo>
                    <a:pt x="852413" y="196"/>
                  </a:lnTo>
                  <a:lnTo>
                    <a:pt x="869548" y="131"/>
                  </a:lnTo>
                  <a:lnTo>
                    <a:pt x="886614" y="87"/>
                  </a:lnTo>
                  <a:lnTo>
                    <a:pt x="904343" y="58"/>
                  </a:lnTo>
                  <a:lnTo>
                    <a:pt x="922513" y="39"/>
                  </a:lnTo>
                  <a:lnTo>
                    <a:pt x="940975" y="26"/>
                  </a:lnTo>
                  <a:lnTo>
                    <a:pt x="958929" y="17"/>
                  </a:lnTo>
                  <a:lnTo>
                    <a:pt x="976541" y="11"/>
                  </a:lnTo>
                  <a:lnTo>
                    <a:pt x="993928" y="8"/>
                  </a:lnTo>
                  <a:lnTo>
                    <a:pt x="1011163" y="5"/>
                  </a:lnTo>
                  <a:lnTo>
                    <a:pt x="1028298" y="3"/>
                  </a:lnTo>
                  <a:lnTo>
                    <a:pt x="1045364" y="2"/>
                  </a:lnTo>
                  <a:lnTo>
                    <a:pt x="1062388" y="2"/>
                  </a:lnTo>
                  <a:lnTo>
                    <a:pt x="1079381" y="1"/>
                  </a:lnTo>
                  <a:lnTo>
                    <a:pt x="1096354" y="1"/>
                  </a:lnTo>
                  <a:lnTo>
                    <a:pt x="1113314" y="0"/>
                  </a:lnTo>
                  <a:lnTo>
                    <a:pt x="1130265" y="0"/>
                  </a:lnTo>
                  <a:lnTo>
                    <a:pt x="1147209" y="0"/>
                  </a:lnTo>
                  <a:lnTo>
                    <a:pt x="1164856" y="0"/>
                  </a:lnTo>
                  <a:lnTo>
                    <a:pt x="1182971" y="0"/>
                  </a:lnTo>
                  <a:lnTo>
                    <a:pt x="1201398" y="0"/>
                  </a:lnTo>
                  <a:lnTo>
                    <a:pt x="1219326" y="706"/>
                  </a:lnTo>
                  <a:lnTo>
                    <a:pt x="1236923" y="1881"/>
                  </a:lnTo>
                  <a:lnTo>
                    <a:pt x="1254299" y="3371"/>
                  </a:lnTo>
                  <a:lnTo>
                    <a:pt x="1271527" y="4364"/>
                  </a:lnTo>
                  <a:lnTo>
                    <a:pt x="1288656" y="5026"/>
                  </a:lnTo>
                  <a:lnTo>
                    <a:pt x="1305721" y="5467"/>
                  </a:lnTo>
                  <a:lnTo>
                    <a:pt x="1322741" y="6467"/>
                  </a:lnTo>
                  <a:lnTo>
                    <a:pt x="1339734" y="7839"/>
                  </a:lnTo>
                  <a:lnTo>
                    <a:pt x="1356706" y="9460"/>
                  </a:lnTo>
                  <a:lnTo>
                    <a:pt x="1372960" y="11245"/>
                  </a:lnTo>
                  <a:lnTo>
                    <a:pt x="1404189" y="15111"/>
                  </a:lnTo>
                  <a:lnTo>
                    <a:pt x="1420138" y="17129"/>
                  </a:lnTo>
                  <a:lnTo>
                    <a:pt x="1436413" y="19181"/>
                  </a:lnTo>
                  <a:lnTo>
                    <a:pt x="1452909" y="21254"/>
                  </a:lnTo>
                  <a:lnTo>
                    <a:pt x="1470257" y="23342"/>
                  </a:lnTo>
                  <a:lnTo>
                    <a:pt x="1488171" y="25439"/>
                  </a:lnTo>
                  <a:lnTo>
                    <a:pt x="1506464" y="27543"/>
                  </a:lnTo>
                  <a:lnTo>
                    <a:pt x="1523598" y="29651"/>
                  </a:lnTo>
                  <a:lnTo>
                    <a:pt x="1539960" y="31761"/>
                  </a:lnTo>
                  <a:lnTo>
                    <a:pt x="1555806" y="33874"/>
                  </a:lnTo>
                  <a:lnTo>
                    <a:pt x="1572017" y="35988"/>
                  </a:lnTo>
                  <a:lnTo>
                    <a:pt x="1588466" y="38103"/>
                  </a:lnTo>
                  <a:lnTo>
                    <a:pt x="1605077" y="40219"/>
                  </a:lnTo>
                  <a:lnTo>
                    <a:pt x="1621797" y="42335"/>
                  </a:lnTo>
                  <a:lnTo>
                    <a:pt x="1638586" y="44451"/>
                  </a:lnTo>
                  <a:lnTo>
                    <a:pt x="1655426" y="46567"/>
                  </a:lnTo>
                  <a:lnTo>
                    <a:pt x="1671589" y="48684"/>
                  </a:lnTo>
                  <a:lnTo>
                    <a:pt x="1702718" y="52917"/>
                  </a:lnTo>
                  <a:lnTo>
                    <a:pt x="1733018" y="59031"/>
                  </a:lnTo>
                  <a:lnTo>
                    <a:pt x="1763652" y="65747"/>
                  </a:lnTo>
                  <a:lnTo>
                    <a:pt x="1779724" y="68526"/>
                  </a:lnTo>
                  <a:lnTo>
                    <a:pt x="1811222" y="74201"/>
                  </a:lnTo>
                  <a:lnTo>
                    <a:pt x="1839332" y="81426"/>
                  </a:lnTo>
                  <a:lnTo>
                    <a:pt x="1867818" y="87460"/>
                  </a:lnTo>
                  <a:lnTo>
                    <a:pt x="1896942" y="93199"/>
                  </a:lnTo>
                  <a:lnTo>
                    <a:pt x="1926348" y="100453"/>
                  </a:lnTo>
                  <a:lnTo>
                    <a:pt x="1953999" y="108381"/>
                  </a:lnTo>
                  <a:lnTo>
                    <a:pt x="1980400" y="116608"/>
                  </a:lnTo>
                  <a:lnTo>
                    <a:pt x="2006244" y="124969"/>
                  </a:lnTo>
                  <a:lnTo>
                    <a:pt x="2033723" y="133388"/>
                  </a:lnTo>
                  <a:lnTo>
                    <a:pt x="2060988" y="141834"/>
                  </a:lnTo>
                  <a:lnTo>
                    <a:pt x="2084865" y="150291"/>
                  </a:lnTo>
                  <a:lnTo>
                    <a:pt x="2109118" y="158753"/>
                  </a:lnTo>
                  <a:lnTo>
                    <a:pt x="2133302" y="167218"/>
                  </a:lnTo>
                  <a:lnTo>
                    <a:pt x="2155810" y="175684"/>
                  </a:lnTo>
                  <a:lnTo>
                    <a:pt x="2179455" y="186032"/>
                  </a:lnTo>
                  <a:lnTo>
                    <a:pt x="2203369" y="196981"/>
                  </a:lnTo>
                  <a:lnTo>
                    <a:pt x="2225756" y="206551"/>
                  </a:lnTo>
                  <a:lnTo>
                    <a:pt x="2254824" y="223243"/>
                  </a:lnTo>
                  <a:lnTo>
                    <a:pt x="2276377" y="233510"/>
                  </a:lnTo>
                  <a:lnTo>
                    <a:pt x="2298657" y="243482"/>
                  </a:lnTo>
                  <a:lnTo>
                    <a:pt x="2327066" y="260291"/>
                  </a:lnTo>
                  <a:lnTo>
                    <a:pt x="2354063" y="275228"/>
                  </a:lnTo>
                  <a:lnTo>
                    <a:pt x="2383386" y="292745"/>
                  </a:lnTo>
                  <a:lnTo>
                    <a:pt x="2410968" y="310635"/>
                  </a:lnTo>
                  <a:lnTo>
                    <a:pt x="2439758" y="325893"/>
                  </a:lnTo>
                  <a:lnTo>
                    <a:pt x="2471045" y="347772"/>
                  </a:lnTo>
                  <a:lnTo>
                    <a:pt x="2500823" y="365891"/>
                  </a:lnTo>
                  <a:lnTo>
                    <a:pt x="2530746" y="383059"/>
                  </a:lnTo>
                  <a:lnTo>
                    <a:pt x="2560020" y="403442"/>
                  </a:lnTo>
                  <a:lnTo>
                    <a:pt x="2571750" y="412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0" name="SMARTInkShape-Group165">
            <a:extLst>
              <a:ext uri="{FF2B5EF4-FFF2-40B4-BE49-F238E27FC236}">
                <a16:creationId xmlns:a16="http://schemas.microsoft.com/office/drawing/2014/main" id="{24F72443-456F-4EDB-A571-98B84B3BC2ED}"/>
              </a:ext>
            </a:extLst>
          </p:cNvPr>
          <p:cNvGrpSpPr/>
          <p:nvPr/>
        </p:nvGrpSpPr>
        <p:grpSpPr>
          <a:xfrm>
            <a:off x="4171950" y="2946400"/>
            <a:ext cx="3956051" cy="590551"/>
            <a:chOff x="4171950" y="2946400"/>
            <a:chExt cx="3956051" cy="590551"/>
          </a:xfrm>
        </p:grpSpPr>
        <p:sp>
          <p:nvSpPr>
            <p:cNvPr id="99" name="SMARTInkShape-860">
              <a:extLst>
                <a:ext uri="{FF2B5EF4-FFF2-40B4-BE49-F238E27FC236}">
                  <a16:creationId xmlns:a16="http://schemas.microsoft.com/office/drawing/2014/main" id="{C697898A-DA1F-4135-87ED-B4C1E7766D66}"/>
                </a:ext>
              </a:extLst>
            </p:cNvPr>
            <p:cNvSpPr/>
            <p:nvPr/>
          </p:nvSpPr>
          <p:spPr>
            <a:xfrm>
              <a:off x="5816600" y="3177692"/>
              <a:ext cx="127001" cy="3659"/>
            </a:xfrm>
            <a:custGeom>
              <a:avLst/>
              <a:gdLst/>
              <a:ahLst/>
              <a:cxnLst/>
              <a:rect l="0" t="0" r="0" b="0"/>
              <a:pathLst>
                <a:path w="127001" h="3659">
                  <a:moveTo>
                    <a:pt x="0" y="3658"/>
                  </a:moveTo>
                  <a:lnTo>
                    <a:pt x="0" y="287"/>
                  </a:lnTo>
                  <a:lnTo>
                    <a:pt x="705" y="0"/>
                  </a:lnTo>
                  <a:lnTo>
                    <a:pt x="5775" y="2260"/>
                  </a:lnTo>
                  <a:lnTo>
                    <a:pt x="32908" y="3536"/>
                  </a:lnTo>
                  <a:lnTo>
                    <a:pt x="63653" y="3642"/>
                  </a:lnTo>
                  <a:lnTo>
                    <a:pt x="93294" y="3655"/>
                  </a:lnTo>
                  <a:lnTo>
                    <a:pt x="127000" y="365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861">
              <a:extLst>
                <a:ext uri="{FF2B5EF4-FFF2-40B4-BE49-F238E27FC236}">
                  <a16:creationId xmlns:a16="http://schemas.microsoft.com/office/drawing/2014/main" id="{749F4F49-5A9F-40A0-8448-FB86E46D536A}"/>
                </a:ext>
              </a:extLst>
            </p:cNvPr>
            <p:cNvSpPr/>
            <p:nvPr/>
          </p:nvSpPr>
          <p:spPr>
            <a:xfrm>
              <a:off x="5410203" y="3067050"/>
              <a:ext cx="240890" cy="171451"/>
            </a:xfrm>
            <a:custGeom>
              <a:avLst/>
              <a:gdLst/>
              <a:ahLst/>
              <a:cxnLst/>
              <a:rect l="0" t="0" r="0" b="0"/>
              <a:pathLst>
                <a:path w="240890" h="171451">
                  <a:moveTo>
                    <a:pt x="57147" y="0"/>
                  </a:moveTo>
                  <a:lnTo>
                    <a:pt x="53776" y="0"/>
                  </a:lnTo>
                  <a:lnTo>
                    <a:pt x="50240" y="1881"/>
                  </a:lnTo>
                  <a:lnTo>
                    <a:pt x="46315" y="4364"/>
                  </a:lnTo>
                  <a:lnTo>
                    <a:pt x="29479" y="11245"/>
                  </a:lnTo>
                  <a:lnTo>
                    <a:pt x="24154" y="15111"/>
                  </a:lnTo>
                  <a:lnTo>
                    <a:pt x="21317" y="19180"/>
                  </a:lnTo>
                  <a:lnTo>
                    <a:pt x="19350" y="23342"/>
                  </a:lnTo>
                  <a:lnTo>
                    <a:pt x="16125" y="27543"/>
                  </a:lnTo>
                  <a:lnTo>
                    <a:pt x="12340" y="29880"/>
                  </a:lnTo>
                  <a:lnTo>
                    <a:pt x="363" y="31717"/>
                  </a:lnTo>
                  <a:lnTo>
                    <a:pt x="29" y="37215"/>
                  </a:lnTo>
                  <a:lnTo>
                    <a:pt x="0" y="32555"/>
                  </a:lnTo>
                  <a:lnTo>
                    <a:pt x="1880" y="32108"/>
                  </a:lnTo>
                  <a:lnTo>
                    <a:pt x="3369" y="31989"/>
                  </a:lnTo>
                  <a:lnTo>
                    <a:pt x="6904" y="29974"/>
                  </a:lnTo>
                  <a:lnTo>
                    <a:pt x="8835" y="28450"/>
                  </a:lnTo>
                  <a:lnTo>
                    <a:pt x="14742" y="26756"/>
                  </a:lnTo>
                  <a:lnTo>
                    <a:pt x="45821" y="25479"/>
                  </a:lnTo>
                  <a:lnTo>
                    <a:pt x="74496" y="25410"/>
                  </a:lnTo>
                  <a:lnTo>
                    <a:pt x="99537" y="28773"/>
                  </a:lnTo>
                  <a:lnTo>
                    <a:pt x="128050" y="38265"/>
                  </a:lnTo>
                  <a:lnTo>
                    <a:pt x="158885" y="48705"/>
                  </a:lnTo>
                  <a:lnTo>
                    <a:pt x="190516" y="62641"/>
                  </a:lnTo>
                  <a:lnTo>
                    <a:pt x="219760" y="81427"/>
                  </a:lnTo>
                  <a:lnTo>
                    <a:pt x="231921" y="97562"/>
                  </a:lnTo>
                  <a:lnTo>
                    <a:pt x="238205" y="110125"/>
                  </a:lnTo>
                  <a:lnTo>
                    <a:pt x="240889" y="127870"/>
                  </a:lnTo>
                  <a:lnTo>
                    <a:pt x="239615" y="130402"/>
                  </a:lnTo>
                  <a:lnTo>
                    <a:pt x="216900" y="153601"/>
                  </a:lnTo>
                  <a:lnTo>
                    <a:pt x="209052" y="156462"/>
                  </a:lnTo>
                  <a:lnTo>
                    <a:pt x="183246" y="162813"/>
                  </a:lnTo>
                  <a:lnTo>
                    <a:pt x="155651" y="164799"/>
                  </a:lnTo>
                  <a:lnTo>
                    <a:pt x="128471" y="170086"/>
                  </a:lnTo>
                  <a:lnTo>
                    <a:pt x="114297" y="1714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862">
              <a:extLst>
                <a:ext uri="{FF2B5EF4-FFF2-40B4-BE49-F238E27FC236}">
                  <a16:creationId xmlns:a16="http://schemas.microsoft.com/office/drawing/2014/main" id="{2273533C-B88C-4EBA-9F44-132A3C259D2D}"/>
                </a:ext>
              </a:extLst>
            </p:cNvPr>
            <p:cNvSpPr/>
            <p:nvPr/>
          </p:nvSpPr>
          <p:spPr>
            <a:xfrm>
              <a:off x="5449182" y="3022600"/>
              <a:ext cx="170569" cy="12701"/>
            </a:xfrm>
            <a:custGeom>
              <a:avLst/>
              <a:gdLst/>
              <a:ahLst/>
              <a:cxnLst/>
              <a:rect l="0" t="0" r="0" b="0"/>
              <a:pathLst>
                <a:path w="170569" h="12701">
                  <a:moveTo>
                    <a:pt x="5468" y="0"/>
                  </a:moveTo>
                  <a:lnTo>
                    <a:pt x="0" y="0"/>
                  </a:lnTo>
                  <a:lnTo>
                    <a:pt x="21210" y="706"/>
                  </a:lnTo>
                  <a:lnTo>
                    <a:pt x="41573" y="5467"/>
                  </a:lnTo>
                  <a:lnTo>
                    <a:pt x="67661" y="8115"/>
                  </a:lnTo>
                  <a:lnTo>
                    <a:pt x="83161" y="11341"/>
                  </a:lnTo>
                  <a:lnTo>
                    <a:pt x="112908" y="12521"/>
                  </a:lnTo>
                  <a:lnTo>
                    <a:pt x="139725" y="12676"/>
                  </a:lnTo>
                  <a:lnTo>
                    <a:pt x="170568" y="12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863">
              <a:extLst>
                <a:ext uri="{FF2B5EF4-FFF2-40B4-BE49-F238E27FC236}">
                  <a16:creationId xmlns:a16="http://schemas.microsoft.com/office/drawing/2014/main" id="{2ED57F4A-3051-4062-A00F-1C3DDD666E57}"/>
                </a:ext>
              </a:extLst>
            </p:cNvPr>
            <p:cNvSpPr/>
            <p:nvPr/>
          </p:nvSpPr>
          <p:spPr>
            <a:xfrm>
              <a:off x="5289553" y="3143250"/>
              <a:ext cx="31748" cy="342901"/>
            </a:xfrm>
            <a:custGeom>
              <a:avLst/>
              <a:gdLst/>
              <a:ahLst/>
              <a:cxnLst/>
              <a:rect l="0" t="0" r="0" b="0"/>
              <a:pathLst>
                <a:path w="31748" h="342901">
                  <a:moveTo>
                    <a:pt x="31747" y="0"/>
                  </a:moveTo>
                  <a:lnTo>
                    <a:pt x="28376" y="0"/>
                  </a:lnTo>
                  <a:lnTo>
                    <a:pt x="27383" y="705"/>
                  </a:lnTo>
                  <a:lnTo>
                    <a:pt x="26721" y="1881"/>
                  </a:lnTo>
                  <a:lnTo>
                    <a:pt x="26279" y="3371"/>
                  </a:lnTo>
                  <a:lnTo>
                    <a:pt x="21207" y="11537"/>
                  </a:lnTo>
                  <a:lnTo>
                    <a:pt x="14872" y="39911"/>
                  </a:lnTo>
                  <a:lnTo>
                    <a:pt x="11245" y="70626"/>
                  </a:lnTo>
                  <a:lnTo>
                    <a:pt x="5916" y="95480"/>
                  </a:lnTo>
                  <a:lnTo>
                    <a:pt x="1752" y="120718"/>
                  </a:lnTo>
                  <a:lnTo>
                    <a:pt x="516" y="146070"/>
                  </a:lnTo>
                  <a:lnTo>
                    <a:pt x="150" y="171456"/>
                  </a:lnTo>
                  <a:lnTo>
                    <a:pt x="42" y="198734"/>
                  </a:lnTo>
                  <a:lnTo>
                    <a:pt x="11" y="225395"/>
                  </a:lnTo>
                  <a:lnTo>
                    <a:pt x="0" y="256738"/>
                  </a:lnTo>
                  <a:lnTo>
                    <a:pt x="703" y="285036"/>
                  </a:lnTo>
                  <a:lnTo>
                    <a:pt x="8835" y="314035"/>
                  </a:lnTo>
                  <a:lnTo>
                    <a:pt x="17825" y="331827"/>
                  </a:lnTo>
                  <a:lnTo>
                    <a:pt x="19047" y="3429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864">
              <a:extLst>
                <a:ext uri="{FF2B5EF4-FFF2-40B4-BE49-F238E27FC236}">
                  <a16:creationId xmlns:a16="http://schemas.microsoft.com/office/drawing/2014/main" id="{E9CEE49B-45AB-4460-BAF8-379D4ABC4C34}"/>
                </a:ext>
              </a:extLst>
            </p:cNvPr>
            <p:cNvSpPr/>
            <p:nvPr/>
          </p:nvSpPr>
          <p:spPr>
            <a:xfrm>
              <a:off x="5191229" y="3143250"/>
              <a:ext cx="72922" cy="165101"/>
            </a:xfrm>
            <a:custGeom>
              <a:avLst/>
              <a:gdLst/>
              <a:ahLst/>
              <a:cxnLst/>
              <a:rect l="0" t="0" r="0" b="0"/>
              <a:pathLst>
                <a:path w="72922" h="165101">
                  <a:moveTo>
                    <a:pt x="9421" y="0"/>
                  </a:moveTo>
                  <a:lnTo>
                    <a:pt x="583" y="0"/>
                  </a:lnTo>
                  <a:lnTo>
                    <a:pt x="0" y="1411"/>
                  </a:lnTo>
                  <a:lnTo>
                    <a:pt x="3414" y="17298"/>
                  </a:lnTo>
                  <a:lnTo>
                    <a:pt x="13869" y="44798"/>
                  </a:lnTo>
                  <a:lnTo>
                    <a:pt x="26373" y="72517"/>
                  </a:lnTo>
                  <a:lnTo>
                    <a:pt x="36706" y="93896"/>
                  </a:lnTo>
                  <a:lnTo>
                    <a:pt x="42714" y="103115"/>
                  </a:lnTo>
                  <a:lnTo>
                    <a:pt x="52265" y="133315"/>
                  </a:lnTo>
                  <a:lnTo>
                    <a:pt x="53863" y="141096"/>
                  </a:lnTo>
                  <a:lnTo>
                    <a:pt x="58728" y="149442"/>
                  </a:lnTo>
                  <a:lnTo>
                    <a:pt x="72921" y="1651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865">
              <a:extLst>
                <a:ext uri="{FF2B5EF4-FFF2-40B4-BE49-F238E27FC236}">
                  <a16:creationId xmlns:a16="http://schemas.microsoft.com/office/drawing/2014/main" id="{EA040A24-8426-44B9-B8CE-EE60DEE5D835}"/>
                </a:ext>
              </a:extLst>
            </p:cNvPr>
            <p:cNvSpPr/>
            <p:nvPr/>
          </p:nvSpPr>
          <p:spPr>
            <a:xfrm>
              <a:off x="6896100" y="3207011"/>
              <a:ext cx="215901" cy="18790"/>
            </a:xfrm>
            <a:custGeom>
              <a:avLst/>
              <a:gdLst/>
              <a:ahLst/>
              <a:cxnLst/>
              <a:rect l="0" t="0" r="0" b="0"/>
              <a:pathLst>
                <a:path w="215901" h="18790">
                  <a:moveTo>
                    <a:pt x="0" y="6089"/>
                  </a:moveTo>
                  <a:lnTo>
                    <a:pt x="0" y="2718"/>
                  </a:lnTo>
                  <a:lnTo>
                    <a:pt x="705" y="1725"/>
                  </a:lnTo>
                  <a:lnTo>
                    <a:pt x="1882" y="1063"/>
                  </a:lnTo>
                  <a:lnTo>
                    <a:pt x="5468" y="0"/>
                  </a:lnTo>
                  <a:lnTo>
                    <a:pt x="21385" y="496"/>
                  </a:lnTo>
                  <a:lnTo>
                    <a:pt x="51108" y="5213"/>
                  </a:lnTo>
                  <a:lnTo>
                    <a:pt x="76683" y="5830"/>
                  </a:lnTo>
                  <a:lnTo>
                    <a:pt x="103232" y="9383"/>
                  </a:lnTo>
                  <a:lnTo>
                    <a:pt x="133124" y="12541"/>
                  </a:lnTo>
                  <a:lnTo>
                    <a:pt x="157194" y="16624"/>
                  </a:lnTo>
                  <a:lnTo>
                    <a:pt x="186848" y="18362"/>
                  </a:lnTo>
                  <a:lnTo>
                    <a:pt x="215900" y="1878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866">
              <a:extLst>
                <a:ext uri="{FF2B5EF4-FFF2-40B4-BE49-F238E27FC236}">
                  <a16:creationId xmlns:a16="http://schemas.microsoft.com/office/drawing/2014/main" id="{CA45690C-4FF4-4DD7-9140-26AFCB10CEFA}"/>
                </a:ext>
              </a:extLst>
            </p:cNvPr>
            <p:cNvSpPr/>
            <p:nvPr/>
          </p:nvSpPr>
          <p:spPr>
            <a:xfrm>
              <a:off x="6210416" y="3028950"/>
              <a:ext cx="18935" cy="285751"/>
            </a:xfrm>
            <a:custGeom>
              <a:avLst/>
              <a:gdLst/>
              <a:ahLst/>
              <a:cxnLst/>
              <a:rect l="0" t="0" r="0" b="0"/>
              <a:pathLst>
                <a:path w="18935" h="285751">
                  <a:moveTo>
                    <a:pt x="18934" y="0"/>
                  </a:moveTo>
                  <a:lnTo>
                    <a:pt x="13466" y="0"/>
                  </a:lnTo>
                  <a:lnTo>
                    <a:pt x="9474" y="3371"/>
                  </a:lnTo>
                  <a:lnTo>
                    <a:pt x="7675" y="8789"/>
                  </a:lnTo>
                  <a:lnTo>
                    <a:pt x="6319" y="39497"/>
                  </a:lnTo>
                  <a:lnTo>
                    <a:pt x="6251" y="68140"/>
                  </a:lnTo>
                  <a:lnTo>
                    <a:pt x="6237" y="96794"/>
                  </a:lnTo>
                  <a:lnTo>
                    <a:pt x="6235" y="121107"/>
                  </a:lnTo>
                  <a:lnTo>
                    <a:pt x="4352" y="146186"/>
                  </a:lnTo>
                  <a:lnTo>
                    <a:pt x="1208" y="171490"/>
                  </a:lnTo>
                  <a:lnTo>
                    <a:pt x="276" y="200625"/>
                  </a:lnTo>
                  <a:lnTo>
                    <a:pt x="0" y="230424"/>
                  </a:lnTo>
                  <a:lnTo>
                    <a:pt x="1800" y="250777"/>
                  </a:lnTo>
                  <a:lnTo>
                    <a:pt x="11441" y="280074"/>
                  </a:lnTo>
                  <a:lnTo>
                    <a:pt x="12527" y="281966"/>
                  </a:lnTo>
                  <a:lnTo>
                    <a:pt x="13958" y="283227"/>
                  </a:lnTo>
                  <a:lnTo>
                    <a:pt x="18934" y="285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SMARTInkShape-867">
              <a:extLst>
                <a:ext uri="{FF2B5EF4-FFF2-40B4-BE49-F238E27FC236}">
                  <a16:creationId xmlns:a16="http://schemas.microsoft.com/office/drawing/2014/main" id="{829CD901-E323-4D70-B5D0-086E90613163}"/>
                </a:ext>
              </a:extLst>
            </p:cNvPr>
            <p:cNvSpPr/>
            <p:nvPr/>
          </p:nvSpPr>
          <p:spPr>
            <a:xfrm>
              <a:off x="6058096" y="3035300"/>
              <a:ext cx="76005" cy="171451"/>
            </a:xfrm>
            <a:custGeom>
              <a:avLst/>
              <a:gdLst/>
              <a:ahLst/>
              <a:cxnLst/>
              <a:rect l="0" t="0" r="0" b="0"/>
              <a:pathLst>
                <a:path w="76005" h="171451">
                  <a:moveTo>
                    <a:pt x="37904" y="0"/>
                  </a:moveTo>
                  <a:lnTo>
                    <a:pt x="37904" y="3371"/>
                  </a:lnTo>
                  <a:lnTo>
                    <a:pt x="34141" y="6907"/>
                  </a:lnTo>
                  <a:lnTo>
                    <a:pt x="28472" y="11537"/>
                  </a:lnTo>
                  <a:lnTo>
                    <a:pt x="10432" y="42453"/>
                  </a:lnTo>
                  <a:lnTo>
                    <a:pt x="2041" y="72679"/>
                  </a:lnTo>
                  <a:lnTo>
                    <a:pt x="0" y="103129"/>
                  </a:lnTo>
                  <a:lnTo>
                    <a:pt x="567" y="116243"/>
                  </a:lnTo>
                  <a:lnTo>
                    <a:pt x="4892" y="128360"/>
                  </a:lnTo>
                  <a:lnTo>
                    <a:pt x="14733" y="144809"/>
                  </a:lnTo>
                  <a:lnTo>
                    <a:pt x="22667" y="150908"/>
                  </a:lnTo>
                  <a:lnTo>
                    <a:pt x="52263" y="164969"/>
                  </a:lnTo>
                  <a:lnTo>
                    <a:pt x="76004" y="1714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SMARTInkShape-868">
              <a:extLst>
                <a:ext uri="{FF2B5EF4-FFF2-40B4-BE49-F238E27FC236}">
                  <a16:creationId xmlns:a16="http://schemas.microsoft.com/office/drawing/2014/main" id="{B34BAFD4-285F-49C6-BB6D-F95ECB4CC2AB}"/>
                </a:ext>
              </a:extLst>
            </p:cNvPr>
            <p:cNvSpPr/>
            <p:nvPr/>
          </p:nvSpPr>
          <p:spPr>
            <a:xfrm>
              <a:off x="4171950" y="3041650"/>
              <a:ext cx="311151" cy="6316"/>
            </a:xfrm>
            <a:custGeom>
              <a:avLst/>
              <a:gdLst/>
              <a:ahLst/>
              <a:cxnLst/>
              <a:rect l="0" t="0" r="0" b="0"/>
              <a:pathLst>
                <a:path w="311151" h="6316">
                  <a:moveTo>
                    <a:pt x="0" y="0"/>
                  </a:moveTo>
                  <a:lnTo>
                    <a:pt x="29249" y="0"/>
                  </a:lnTo>
                  <a:lnTo>
                    <a:pt x="56447" y="0"/>
                  </a:lnTo>
                  <a:lnTo>
                    <a:pt x="79755" y="0"/>
                  </a:lnTo>
                  <a:lnTo>
                    <a:pt x="109003" y="1881"/>
                  </a:lnTo>
                  <a:lnTo>
                    <a:pt x="140012" y="5025"/>
                  </a:lnTo>
                  <a:lnTo>
                    <a:pt x="171542" y="5958"/>
                  </a:lnTo>
                  <a:lnTo>
                    <a:pt x="201346" y="6234"/>
                  </a:lnTo>
                  <a:lnTo>
                    <a:pt x="228050" y="6315"/>
                  </a:lnTo>
                  <a:lnTo>
                    <a:pt x="253837" y="4458"/>
                  </a:lnTo>
                  <a:lnTo>
                    <a:pt x="279352" y="1321"/>
                  </a:lnTo>
                  <a:lnTo>
                    <a:pt x="3111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SMARTInkShape-869">
              <a:extLst>
                <a:ext uri="{FF2B5EF4-FFF2-40B4-BE49-F238E27FC236}">
                  <a16:creationId xmlns:a16="http://schemas.microsoft.com/office/drawing/2014/main" id="{1AC2D7BA-1AAC-420F-ACFE-2893A86257A5}"/>
                </a:ext>
              </a:extLst>
            </p:cNvPr>
            <p:cNvSpPr/>
            <p:nvPr/>
          </p:nvSpPr>
          <p:spPr>
            <a:xfrm>
              <a:off x="4362450" y="2946400"/>
              <a:ext cx="38101" cy="285751"/>
            </a:xfrm>
            <a:custGeom>
              <a:avLst/>
              <a:gdLst/>
              <a:ahLst/>
              <a:cxnLst/>
              <a:rect l="0" t="0" r="0" b="0"/>
              <a:pathLst>
                <a:path w="38101" h="285751">
                  <a:moveTo>
                    <a:pt x="0" y="0"/>
                  </a:moveTo>
                  <a:lnTo>
                    <a:pt x="0" y="29853"/>
                  </a:lnTo>
                  <a:lnTo>
                    <a:pt x="4364" y="56749"/>
                  </a:lnTo>
                  <a:lnTo>
                    <a:pt x="6467" y="80942"/>
                  </a:lnTo>
                  <a:lnTo>
                    <a:pt x="10540" y="106690"/>
                  </a:lnTo>
                  <a:lnTo>
                    <a:pt x="12060" y="134937"/>
                  </a:lnTo>
                  <a:lnTo>
                    <a:pt x="14455" y="166040"/>
                  </a:lnTo>
                  <a:lnTo>
                    <a:pt x="17688" y="190778"/>
                  </a:lnTo>
                  <a:lnTo>
                    <a:pt x="22152" y="221051"/>
                  </a:lnTo>
                  <a:lnTo>
                    <a:pt x="26854" y="251961"/>
                  </a:lnTo>
                  <a:lnTo>
                    <a:pt x="38100" y="285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870">
              <a:extLst>
                <a:ext uri="{FF2B5EF4-FFF2-40B4-BE49-F238E27FC236}">
                  <a16:creationId xmlns:a16="http://schemas.microsoft.com/office/drawing/2014/main" id="{CEA4E27D-1F83-4CE6-B2F5-B208F3C66586}"/>
                </a:ext>
              </a:extLst>
            </p:cNvPr>
            <p:cNvSpPr/>
            <p:nvPr/>
          </p:nvSpPr>
          <p:spPr>
            <a:xfrm>
              <a:off x="7397759" y="3105150"/>
              <a:ext cx="82542" cy="171451"/>
            </a:xfrm>
            <a:custGeom>
              <a:avLst/>
              <a:gdLst/>
              <a:ahLst/>
              <a:cxnLst/>
              <a:rect l="0" t="0" r="0" b="0"/>
              <a:pathLst>
                <a:path w="82542" h="171451">
                  <a:moveTo>
                    <a:pt x="38091" y="0"/>
                  </a:moveTo>
                  <a:lnTo>
                    <a:pt x="34719" y="0"/>
                  </a:lnTo>
                  <a:lnTo>
                    <a:pt x="33727" y="705"/>
                  </a:lnTo>
                  <a:lnTo>
                    <a:pt x="33065" y="1881"/>
                  </a:lnTo>
                  <a:lnTo>
                    <a:pt x="22925" y="30038"/>
                  </a:lnTo>
                  <a:lnTo>
                    <a:pt x="14527" y="48972"/>
                  </a:lnTo>
                  <a:lnTo>
                    <a:pt x="5945" y="70247"/>
                  </a:lnTo>
                  <a:lnTo>
                    <a:pt x="2637" y="78493"/>
                  </a:lnTo>
                  <a:lnTo>
                    <a:pt x="146" y="107960"/>
                  </a:lnTo>
                  <a:lnTo>
                    <a:pt x="0" y="132117"/>
                  </a:lnTo>
                  <a:lnTo>
                    <a:pt x="1877" y="138211"/>
                  </a:lnTo>
                  <a:lnTo>
                    <a:pt x="3364" y="140824"/>
                  </a:lnTo>
                  <a:lnTo>
                    <a:pt x="12200" y="147872"/>
                  </a:lnTo>
                  <a:lnTo>
                    <a:pt x="39487" y="160841"/>
                  </a:lnTo>
                  <a:lnTo>
                    <a:pt x="68143" y="169565"/>
                  </a:lnTo>
                  <a:lnTo>
                    <a:pt x="82541" y="1714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SMARTInkShape-871">
              <a:extLst>
                <a:ext uri="{FF2B5EF4-FFF2-40B4-BE49-F238E27FC236}">
                  <a16:creationId xmlns:a16="http://schemas.microsoft.com/office/drawing/2014/main" id="{024F4414-B3BD-4485-B416-101648171816}"/>
                </a:ext>
              </a:extLst>
            </p:cNvPr>
            <p:cNvSpPr/>
            <p:nvPr/>
          </p:nvSpPr>
          <p:spPr>
            <a:xfrm>
              <a:off x="7259001" y="3098800"/>
              <a:ext cx="30800" cy="266701"/>
            </a:xfrm>
            <a:custGeom>
              <a:avLst/>
              <a:gdLst/>
              <a:ahLst/>
              <a:cxnLst/>
              <a:rect l="0" t="0" r="0" b="0"/>
              <a:pathLst>
                <a:path w="30800" h="266701">
                  <a:moveTo>
                    <a:pt x="30799" y="0"/>
                  </a:moveTo>
                  <a:lnTo>
                    <a:pt x="27427" y="0"/>
                  </a:lnTo>
                  <a:lnTo>
                    <a:pt x="26435" y="706"/>
                  </a:lnTo>
                  <a:lnTo>
                    <a:pt x="25773" y="1881"/>
                  </a:lnTo>
                  <a:lnTo>
                    <a:pt x="25037" y="6480"/>
                  </a:lnTo>
                  <a:lnTo>
                    <a:pt x="24527" y="32603"/>
                  </a:lnTo>
                  <a:lnTo>
                    <a:pt x="24465" y="58024"/>
                  </a:lnTo>
                  <a:lnTo>
                    <a:pt x="22571" y="89491"/>
                  </a:lnTo>
                  <a:lnTo>
                    <a:pt x="17542" y="114475"/>
                  </a:lnTo>
                  <a:lnTo>
                    <a:pt x="11585" y="139752"/>
                  </a:lnTo>
                  <a:lnTo>
                    <a:pt x="5350" y="165116"/>
                  </a:lnTo>
                  <a:lnTo>
                    <a:pt x="293" y="195599"/>
                  </a:lnTo>
                  <a:lnTo>
                    <a:pt x="0" y="222003"/>
                  </a:lnTo>
                  <a:lnTo>
                    <a:pt x="4832" y="250895"/>
                  </a:lnTo>
                  <a:lnTo>
                    <a:pt x="5399" y="266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SMARTInkShape-872">
              <a:extLst>
                <a:ext uri="{FF2B5EF4-FFF2-40B4-BE49-F238E27FC236}">
                  <a16:creationId xmlns:a16="http://schemas.microsoft.com/office/drawing/2014/main" id="{0E1EEAA3-16DB-4D83-AB3C-4262E91B3CA2}"/>
                </a:ext>
              </a:extLst>
            </p:cNvPr>
            <p:cNvSpPr/>
            <p:nvPr/>
          </p:nvSpPr>
          <p:spPr>
            <a:xfrm>
              <a:off x="7931260" y="3022600"/>
              <a:ext cx="196741" cy="184151"/>
            </a:xfrm>
            <a:custGeom>
              <a:avLst/>
              <a:gdLst/>
              <a:ahLst/>
              <a:cxnLst/>
              <a:rect l="0" t="0" r="0" b="0"/>
              <a:pathLst>
                <a:path w="196741" h="184151">
                  <a:moveTo>
                    <a:pt x="6240" y="0"/>
                  </a:moveTo>
                  <a:lnTo>
                    <a:pt x="15077" y="0"/>
                  </a:lnTo>
                  <a:lnTo>
                    <a:pt x="19104" y="1881"/>
                  </a:lnTo>
                  <a:lnTo>
                    <a:pt x="49367" y="30441"/>
                  </a:lnTo>
                  <a:lnTo>
                    <a:pt x="51925" y="32994"/>
                  </a:lnTo>
                  <a:lnTo>
                    <a:pt x="54766" y="39594"/>
                  </a:lnTo>
                  <a:lnTo>
                    <a:pt x="56841" y="68657"/>
                  </a:lnTo>
                  <a:lnTo>
                    <a:pt x="56246" y="77787"/>
                  </a:lnTo>
                  <a:lnTo>
                    <a:pt x="48190" y="99414"/>
                  </a:lnTo>
                  <a:lnTo>
                    <a:pt x="39325" y="112039"/>
                  </a:lnTo>
                  <a:lnTo>
                    <a:pt x="14879" y="143148"/>
                  </a:lnTo>
                  <a:lnTo>
                    <a:pt x="8408" y="149345"/>
                  </a:lnTo>
                  <a:lnTo>
                    <a:pt x="4146" y="151042"/>
                  </a:lnTo>
                  <a:lnTo>
                    <a:pt x="2728" y="152201"/>
                  </a:lnTo>
                  <a:lnTo>
                    <a:pt x="1150" y="155369"/>
                  </a:lnTo>
                  <a:lnTo>
                    <a:pt x="0" y="167292"/>
                  </a:lnTo>
                  <a:lnTo>
                    <a:pt x="669" y="168677"/>
                  </a:lnTo>
                  <a:lnTo>
                    <a:pt x="1821" y="169601"/>
                  </a:lnTo>
                  <a:lnTo>
                    <a:pt x="29141" y="181504"/>
                  </a:lnTo>
                  <a:lnTo>
                    <a:pt x="59551" y="183802"/>
                  </a:lnTo>
                  <a:lnTo>
                    <a:pt x="87300" y="184081"/>
                  </a:lnTo>
                  <a:lnTo>
                    <a:pt x="115778" y="184137"/>
                  </a:lnTo>
                  <a:lnTo>
                    <a:pt x="144999" y="184147"/>
                  </a:lnTo>
                  <a:lnTo>
                    <a:pt x="175684" y="184149"/>
                  </a:lnTo>
                  <a:lnTo>
                    <a:pt x="196740" y="1841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SMARTInkShape-873">
              <a:extLst>
                <a:ext uri="{FF2B5EF4-FFF2-40B4-BE49-F238E27FC236}">
                  <a16:creationId xmlns:a16="http://schemas.microsoft.com/office/drawing/2014/main" id="{786097A0-12AB-4FB3-BF1A-988A04F52FAB}"/>
                </a:ext>
              </a:extLst>
            </p:cNvPr>
            <p:cNvSpPr/>
            <p:nvPr/>
          </p:nvSpPr>
          <p:spPr>
            <a:xfrm>
              <a:off x="7797823" y="3143250"/>
              <a:ext cx="19028" cy="393701"/>
            </a:xfrm>
            <a:custGeom>
              <a:avLst/>
              <a:gdLst/>
              <a:ahLst/>
              <a:cxnLst/>
              <a:rect l="0" t="0" r="0" b="0"/>
              <a:pathLst>
                <a:path w="19028" h="393701">
                  <a:moveTo>
                    <a:pt x="19027" y="0"/>
                  </a:moveTo>
                  <a:lnTo>
                    <a:pt x="14001" y="11933"/>
                  </a:lnTo>
                  <a:lnTo>
                    <a:pt x="9383" y="39681"/>
                  </a:lnTo>
                  <a:lnTo>
                    <a:pt x="6931" y="68176"/>
                  </a:lnTo>
                  <a:lnTo>
                    <a:pt x="6446" y="96801"/>
                  </a:lnTo>
                  <a:lnTo>
                    <a:pt x="6362" y="121109"/>
                  </a:lnTo>
                  <a:lnTo>
                    <a:pt x="6337" y="148067"/>
                  </a:lnTo>
                  <a:lnTo>
                    <a:pt x="6330" y="176516"/>
                  </a:lnTo>
                  <a:lnTo>
                    <a:pt x="4446" y="204701"/>
                  </a:lnTo>
                  <a:lnTo>
                    <a:pt x="1301" y="235395"/>
                  </a:lnTo>
                  <a:lnTo>
                    <a:pt x="369" y="264950"/>
                  </a:lnTo>
                  <a:lnTo>
                    <a:pt x="92" y="291581"/>
                  </a:lnTo>
                  <a:lnTo>
                    <a:pt x="0" y="322493"/>
                  </a:lnTo>
                  <a:lnTo>
                    <a:pt x="4345" y="352640"/>
                  </a:lnTo>
                  <a:lnTo>
                    <a:pt x="7817" y="373647"/>
                  </a:lnTo>
                  <a:lnTo>
                    <a:pt x="13118" y="385171"/>
                  </a:lnTo>
                  <a:lnTo>
                    <a:pt x="19027" y="393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SMARTInkShape-874">
              <a:extLst>
                <a:ext uri="{FF2B5EF4-FFF2-40B4-BE49-F238E27FC236}">
                  <a16:creationId xmlns:a16="http://schemas.microsoft.com/office/drawing/2014/main" id="{CB776A97-A154-47D0-974E-4E05A8FEC9BA}"/>
                </a:ext>
              </a:extLst>
            </p:cNvPr>
            <p:cNvSpPr/>
            <p:nvPr/>
          </p:nvSpPr>
          <p:spPr>
            <a:xfrm>
              <a:off x="7670800" y="3219450"/>
              <a:ext cx="101601" cy="101601"/>
            </a:xfrm>
            <a:custGeom>
              <a:avLst/>
              <a:gdLst/>
              <a:ahLst/>
              <a:cxnLst/>
              <a:rect l="0" t="0" r="0" b="0"/>
              <a:pathLst>
                <a:path w="101601" h="101601">
                  <a:moveTo>
                    <a:pt x="0" y="0"/>
                  </a:moveTo>
                  <a:lnTo>
                    <a:pt x="0" y="8838"/>
                  </a:lnTo>
                  <a:lnTo>
                    <a:pt x="1882" y="12865"/>
                  </a:lnTo>
                  <a:lnTo>
                    <a:pt x="3372" y="14927"/>
                  </a:lnTo>
                  <a:lnTo>
                    <a:pt x="7173" y="28375"/>
                  </a:lnTo>
                  <a:lnTo>
                    <a:pt x="23597" y="52286"/>
                  </a:lnTo>
                  <a:lnTo>
                    <a:pt x="36699" y="64839"/>
                  </a:lnTo>
                  <a:lnTo>
                    <a:pt x="49661" y="80698"/>
                  </a:lnTo>
                  <a:lnTo>
                    <a:pt x="74170" y="97018"/>
                  </a:lnTo>
                  <a:lnTo>
                    <a:pt x="83438" y="100242"/>
                  </a:lnTo>
                  <a:lnTo>
                    <a:pt x="101600" y="1016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SMARTInkShape-875">
              <a:extLst>
                <a:ext uri="{FF2B5EF4-FFF2-40B4-BE49-F238E27FC236}">
                  <a16:creationId xmlns:a16="http://schemas.microsoft.com/office/drawing/2014/main" id="{BE84476D-999C-4C1F-99E8-877FF4E9934C}"/>
                </a:ext>
              </a:extLst>
            </p:cNvPr>
            <p:cNvSpPr/>
            <p:nvPr/>
          </p:nvSpPr>
          <p:spPr>
            <a:xfrm>
              <a:off x="7533860" y="3079750"/>
              <a:ext cx="35341" cy="298451"/>
            </a:xfrm>
            <a:custGeom>
              <a:avLst/>
              <a:gdLst/>
              <a:ahLst/>
              <a:cxnLst/>
              <a:rect l="0" t="0" r="0" b="0"/>
              <a:pathLst>
                <a:path w="35341" h="298451">
                  <a:moveTo>
                    <a:pt x="35340" y="0"/>
                  </a:moveTo>
                  <a:lnTo>
                    <a:pt x="31968" y="0"/>
                  </a:lnTo>
                  <a:lnTo>
                    <a:pt x="30976" y="706"/>
                  </a:lnTo>
                  <a:lnTo>
                    <a:pt x="30314" y="1881"/>
                  </a:lnTo>
                  <a:lnTo>
                    <a:pt x="29872" y="3371"/>
                  </a:lnTo>
                  <a:lnTo>
                    <a:pt x="25880" y="8838"/>
                  </a:lnTo>
                  <a:lnTo>
                    <a:pt x="19553" y="38876"/>
                  </a:lnTo>
                  <a:lnTo>
                    <a:pt x="16229" y="64359"/>
                  </a:lnTo>
                  <a:lnTo>
                    <a:pt x="9509" y="95838"/>
                  </a:lnTo>
                  <a:lnTo>
                    <a:pt x="4760" y="125862"/>
                  </a:lnTo>
                  <a:lnTo>
                    <a:pt x="3116" y="156539"/>
                  </a:lnTo>
                  <a:lnTo>
                    <a:pt x="0" y="177850"/>
                  </a:lnTo>
                  <a:lnTo>
                    <a:pt x="2672" y="208097"/>
                  </a:lnTo>
                  <a:lnTo>
                    <a:pt x="3408" y="234663"/>
                  </a:lnTo>
                  <a:lnTo>
                    <a:pt x="8591" y="264781"/>
                  </a:lnTo>
                  <a:lnTo>
                    <a:pt x="9042" y="269654"/>
                  </a:lnTo>
                  <a:lnTo>
                    <a:pt x="13304" y="278831"/>
                  </a:lnTo>
                  <a:lnTo>
                    <a:pt x="19874" y="290050"/>
                  </a:lnTo>
                  <a:lnTo>
                    <a:pt x="20795" y="292850"/>
                  </a:lnTo>
                  <a:lnTo>
                    <a:pt x="22116" y="294717"/>
                  </a:lnTo>
                  <a:lnTo>
                    <a:pt x="23702" y="295961"/>
                  </a:lnTo>
                  <a:lnTo>
                    <a:pt x="28990" y="2984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SMARTInkShape-876">
              <a:extLst>
                <a:ext uri="{FF2B5EF4-FFF2-40B4-BE49-F238E27FC236}">
                  <a16:creationId xmlns:a16="http://schemas.microsoft.com/office/drawing/2014/main" id="{33C54AFB-6674-4B27-B8FC-E2A770CAD173}"/>
                </a:ext>
              </a:extLst>
            </p:cNvPr>
            <p:cNvSpPr/>
            <p:nvPr/>
          </p:nvSpPr>
          <p:spPr>
            <a:xfrm>
              <a:off x="6338182" y="3200400"/>
              <a:ext cx="56269" cy="120651"/>
            </a:xfrm>
            <a:custGeom>
              <a:avLst/>
              <a:gdLst/>
              <a:ahLst/>
              <a:cxnLst/>
              <a:rect l="0" t="0" r="0" b="0"/>
              <a:pathLst>
                <a:path w="56269" h="120651">
                  <a:moveTo>
                    <a:pt x="5468" y="0"/>
                  </a:moveTo>
                  <a:lnTo>
                    <a:pt x="442" y="11933"/>
                  </a:lnTo>
                  <a:lnTo>
                    <a:pt x="0" y="14306"/>
                  </a:lnTo>
                  <a:lnTo>
                    <a:pt x="3273" y="20704"/>
                  </a:lnTo>
                  <a:lnTo>
                    <a:pt x="8020" y="28252"/>
                  </a:lnTo>
                  <a:lnTo>
                    <a:pt x="18504" y="57193"/>
                  </a:lnTo>
                  <a:lnTo>
                    <a:pt x="34409" y="86654"/>
                  </a:lnTo>
                  <a:lnTo>
                    <a:pt x="38545" y="100111"/>
                  </a:lnTo>
                  <a:lnTo>
                    <a:pt x="56268" y="1206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SMARTInkShape-877">
              <a:extLst>
                <a:ext uri="{FF2B5EF4-FFF2-40B4-BE49-F238E27FC236}">
                  <a16:creationId xmlns:a16="http://schemas.microsoft.com/office/drawing/2014/main" id="{379F3CFF-73EB-424D-ACDD-E7B66228CDB7}"/>
                </a:ext>
              </a:extLst>
            </p:cNvPr>
            <p:cNvSpPr/>
            <p:nvPr/>
          </p:nvSpPr>
          <p:spPr>
            <a:xfrm>
              <a:off x="4927600" y="3003588"/>
              <a:ext cx="125898" cy="273013"/>
            </a:xfrm>
            <a:custGeom>
              <a:avLst/>
              <a:gdLst/>
              <a:ahLst/>
              <a:cxnLst/>
              <a:rect l="0" t="0" r="0" b="0"/>
              <a:pathLst>
                <a:path w="125898" h="273013">
                  <a:moveTo>
                    <a:pt x="0" y="12662"/>
                  </a:moveTo>
                  <a:lnTo>
                    <a:pt x="0" y="7195"/>
                  </a:lnTo>
                  <a:lnTo>
                    <a:pt x="6742" y="3203"/>
                  </a:lnTo>
                  <a:lnTo>
                    <a:pt x="14305" y="922"/>
                  </a:lnTo>
                  <a:lnTo>
                    <a:pt x="44595" y="0"/>
                  </a:lnTo>
                  <a:lnTo>
                    <a:pt x="52981" y="684"/>
                  </a:lnTo>
                  <a:lnTo>
                    <a:pt x="61412" y="3340"/>
                  </a:lnTo>
                  <a:lnTo>
                    <a:pt x="78323" y="15864"/>
                  </a:lnTo>
                  <a:lnTo>
                    <a:pt x="107951" y="46357"/>
                  </a:lnTo>
                  <a:lnTo>
                    <a:pt x="115005" y="57271"/>
                  </a:lnTo>
                  <a:lnTo>
                    <a:pt x="123278" y="83509"/>
                  </a:lnTo>
                  <a:lnTo>
                    <a:pt x="125897" y="101857"/>
                  </a:lnTo>
                  <a:lnTo>
                    <a:pt x="119947" y="133351"/>
                  </a:lnTo>
                  <a:lnTo>
                    <a:pt x="114693" y="146029"/>
                  </a:lnTo>
                  <a:lnTo>
                    <a:pt x="91487" y="177764"/>
                  </a:lnTo>
                  <a:lnTo>
                    <a:pt x="65658" y="207024"/>
                  </a:lnTo>
                  <a:lnTo>
                    <a:pt x="36691" y="226176"/>
                  </a:lnTo>
                  <a:lnTo>
                    <a:pt x="17757" y="239122"/>
                  </a:lnTo>
                  <a:lnTo>
                    <a:pt x="14947" y="243368"/>
                  </a:lnTo>
                  <a:lnTo>
                    <a:pt x="13365" y="249725"/>
                  </a:lnTo>
                  <a:lnTo>
                    <a:pt x="14555" y="251843"/>
                  </a:lnTo>
                  <a:lnTo>
                    <a:pt x="19639" y="256078"/>
                  </a:lnTo>
                  <a:lnTo>
                    <a:pt x="24721" y="258430"/>
                  </a:lnTo>
                  <a:lnTo>
                    <a:pt x="55757" y="269040"/>
                  </a:lnTo>
                  <a:lnTo>
                    <a:pt x="85934" y="272228"/>
                  </a:lnTo>
                  <a:lnTo>
                    <a:pt x="120650" y="27301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SMARTInkShape-878">
              <a:extLst>
                <a:ext uri="{FF2B5EF4-FFF2-40B4-BE49-F238E27FC236}">
                  <a16:creationId xmlns:a16="http://schemas.microsoft.com/office/drawing/2014/main" id="{F46D2DC7-442A-4EB8-B54D-8F86AB1A06A9}"/>
                </a:ext>
              </a:extLst>
            </p:cNvPr>
            <p:cNvSpPr/>
            <p:nvPr/>
          </p:nvSpPr>
          <p:spPr>
            <a:xfrm>
              <a:off x="6489818" y="3057591"/>
              <a:ext cx="177492" cy="193579"/>
            </a:xfrm>
            <a:custGeom>
              <a:avLst/>
              <a:gdLst/>
              <a:ahLst/>
              <a:cxnLst/>
              <a:rect l="0" t="0" r="0" b="0"/>
              <a:pathLst>
                <a:path w="177492" h="193579">
                  <a:moveTo>
                    <a:pt x="12582" y="9459"/>
                  </a:moveTo>
                  <a:lnTo>
                    <a:pt x="12582" y="6088"/>
                  </a:lnTo>
                  <a:lnTo>
                    <a:pt x="13287" y="5095"/>
                  </a:lnTo>
                  <a:lnTo>
                    <a:pt x="14464" y="4434"/>
                  </a:lnTo>
                  <a:lnTo>
                    <a:pt x="15954" y="3992"/>
                  </a:lnTo>
                  <a:lnTo>
                    <a:pt x="16946" y="2992"/>
                  </a:lnTo>
                  <a:lnTo>
                    <a:pt x="18050" y="0"/>
                  </a:lnTo>
                  <a:lnTo>
                    <a:pt x="20461" y="330"/>
                  </a:lnTo>
                  <a:lnTo>
                    <a:pt x="50669" y="17905"/>
                  </a:lnTo>
                  <a:lnTo>
                    <a:pt x="75400" y="34734"/>
                  </a:lnTo>
                  <a:lnTo>
                    <a:pt x="79307" y="39036"/>
                  </a:lnTo>
                  <a:lnTo>
                    <a:pt x="81043" y="43301"/>
                  </a:lnTo>
                  <a:lnTo>
                    <a:pt x="82396" y="56907"/>
                  </a:lnTo>
                  <a:lnTo>
                    <a:pt x="80997" y="58730"/>
                  </a:lnTo>
                  <a:lnTo>
                    <a:pt x="64752" y="68803"/>
                  </a:lnTo>
                  <a:lnTo>
                    <a:pt x="33484" y="77823"/>
                  </a:lnTo>
                  <a:lnTo>
                    <a:pt x="1894" y="79297"/>
                  </a:lnTo>
                  <a:lnTo>
                    <a:pt x="0" y="79308"/>
                  </a:lnTo>
                  <a:lnTo>
                    <a:pt x="28136" y="79309"/>
                  </a:lnTo>
                  <a:lnTo>
                    <a:pt x="57933" y="79309"/>
                  </a:lnTo>
                  <a:lnTo>
                    <a:pt x="85529" y="79309"/>
                  </a:lnTo>
                  <a:lnTo>
                    <a:pt x="112709" y="86216"/>
                  </a:lnTo>
                  <a:lnTo>
                    <a:pt x="143729" y="100508"/>
                  </a:lnTo>
                  <a:lnTo>
                    <a:pt x="160370" y="113178"/>
                  </a:lnTo>
                  <a:lnTo>
                    <a:pt x="172799" y="126007"/>
                  </a:lnTo>
                  <a:lnTo>
                    <a:pt x="175512" y="131343"/>
                  </a:lnTo>
                  <a:lnTo>
                    <a:pt x="177253" y="140518"/>
                  </a:lnTo>
                  <a:lnTo>
                    <a:pt x="177491" y="144848"/>
                  </a:lnTo>
                  <a:lnTo>
                    <a:pt x="174254" y="154624"/>
                  </a:lnTo>
                  <a:lnTo>
                    <a:pt x="168867" y="160525"/>
                  </a:lnTo>
                  <a:lnTo>
                    <a:pt x="148861" y="174442"/>
                  </a:lnTo>
                  <a:lnTo>
                    <a:pt x="134099" y="178993"/>
                  </a:lnTo>
                  <a:lnTo>
                    <a:pt x="120789" y="182223"/>
                  </a:lnTo>
                  <a:lnTo>
                    <a:pt x="90128" y="191843"/>
                  </a:lnTo>
                  <a:lnTo>
                    <a:pt x="59228" y="193506"/>
                  </a:lnTo>
                  <a:lnTo>
                    <a:pt x="49843" y="193578"/>
                  </a:lnTo>
                  <a:lnTo>
                    <a:pt x="44900" y="191714"/>
                  </a:lnTo>
                  <a:lnTo>
                    <a:pt x="37982" y="18725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SMARTInkShape-879">
              <a:extLst>
                <a:ext uri="{FF2B5EF4-FFF2-40B4-BE49-F238E27FC236}">
                  <a16:creationId xmlns:a16="http://schemas.microsoft.com/office/drawing/2014/main" id="{BBEC1119-FA17-4A81-9B27-524FC9964681}"/>
                </a:ext>
              </a:extLst>
            </p:cNvPr>
            <p:cNvSpPr/>
            <p:nvPr/>
          </p:nvSpPr>
          <p:spPr>
            <a:xfrm>
              <a:off x="6395126" y="3181350"/>
              <a:ext cx="56475" cy="323851"/>
            </a:xfrm>
            <a:custGeom>
              <a:avLst/>
              <a:gdLst/>
              <a:ahLst/>
              <a:cxnLst/>
              <a:rect l="0" t="0" r="0" b="0"/>
              <a:pathLst>
                <a:path w="56475" h="323851">
                  <a:moveTo>
                    <a:pt x="56474" y="0"/>
                  </a:moveTo>
                  <a:lnTo>
                    <a:pt x="53102" y="3371"/>
                  </a:lnTo>
                  <a:lnTo>
                    <a:pt x="51448" y="6907"/>
                  </a:lnTo>
                  <a:lnTo>
                    <a:pt x="41363" y="33408"/>
                  </a:lnTo>
                  <a:lnTo>
                    <a:pt x="38202" y="61841"/>
                  </a:lnTo>
                  <a:lnTo>
                    <a:pt x="35696" y="90454"/>
                  </a:lnTo>
                  <a:lnTo>
                    <a:pt x="32444" y="114760"/>
                  </a:lnTo>
                  <a:lnTo>
                    <a:pt x="29598" y="139836"/>
                  </a:lnTo>
                  <a:lnTo>
                    <a:pt x="22406" y="165140"/>
                  </a:lnTo>
                  <a:lnTo>
                    <a:pt x="13218" y="192393"/>
                  </a:lnTo>
                  <a:lnTo>
                    <a:pt x="7910" y="220930"/>
                  </a:lnTo>
                  <a:lnTo>
                    <a:pt x="2745" y="252485"/>
                  </a:lnTo>
                  <a:lnTo>
                    <a:pt x="0" y="279101"/>
                  </a:lnTo>
                  <a:lnTo>
                    <a:pt x="231" y="297656"/>
                  </a:lnTo>
                  <a:lnTo>
                    <a:pt x="4818" y="317979"/>
                  </a:lnTo>
                  <a:lnTo>
                    <a:pt x="5809" y="319936"/>
                  </a:lnTo>
                  <a:lnTo>
                    <a:pt x="7175" y="321241"/>
                  </a:lnTo>
                  <a:lnTo>
                    <a:pt x="12024" y="3238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SMARTInkShape-880">
              <a:extLst>
                <a:ext uri="{FF2B5EF4-FFF2-40B4-BE49-F238E27FC236}">
                  <a16:creationId xmlns:a16="http://schemas.microsoft.com/office/drawing/2014/main" id="{D1A7A64E-C772-47CF-8EF0-F4612C121CDB}"/>
                </a:ext>
              </a:extLst>
            </p:cNvPr>
            <p:cNvSpPr/>
            <p:nvPr/>
          </p:nvSpPr>
          <p:spPr>
            <a:xfrm>
              <a:off x="4768850" y="2978150"/>
              <a:ext cx="12277" cy="260351"/>
            </a:xfrm>
            <a:custGeom>
              <a:avLst/>
              <a:gdLst/>
              <a:ahLst/>
              <a:cxnLst/>
              <a:rect l="0" t="0" r="0" b="0"/>
              <a:pathLst>
                <a:path w="12277" h="260351">
                  <a:moveTo>
                    <a:pt x="6350" y="0"/>
                  </a:moveTo>
                  <a:lnTo>
                    <a:pt x="2979" y="0"/>
                  </a:lnTo>
                  <a:lnTo>
                    <a:pt x="1986" y="1411"/>
                  </a:lnTo>
                  <a:lnTo>
                    <a:pt x="883" y="6742"/>
                  </a:lnTo>
                  <a:lnTo>
                    <a:pt x="6519" y="35425"/>
                  </a:lnTo>
                  <a:lnTo>
                    <a:pt x="11269" y="64644"/>
                  </a:lnTo>
                  <a:lnTo>
                    <a:pt x="12276" y="89239"/>
                  </a:lnTo>
                  <a:lnTo>
                    <a:pt x="10693" y="114401"/>
                  </a:lnTo>
                  <a:lnTo>
                    <a:pt x="7637" y="139730"/>
                  </a:lnTo>
                  <a:lnTo>
                    <a:pt x="3234" y="170202"/>
                  </a:lnTo>
                  <a:lnTo>
                    <a:pt x="639" y="200968"/>
                  </a:lnTo>
                  <a:lnTo>
                    <a:pt x="126" y="228159"/>
                  </a:lnTo>
                  <a:lnTo>
                    <a:pt x="0" y="260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9" name="SMARTInkShape-Group166">
            <a:extLst>
              <a:ext uri="{FF2B5EF4-FFF2-40B4-BE49-F238E27FC236}">
                <a16:creationId xmlns:a16="http://schemas.microsoft.com/office/drawing/2014/main" id="{A6FB30E0-9FCE-4482-95C8-4E09748626ED}"/>
              </a:ext>
            </a:extLst>
          </p:cNvPr>
          <p:cNvGrpSpPr/>
          <p:nvPr/>
        </p:nvGrpSpPr>
        <p:grpSpPr>
          <a:xfrm>
            <a:off x="658113" y="2940050"/>
            <a:ext cx="3297938" cy="635001"/>
            <a:chOff x="658113" y="2940050"/>
            <a:chExt cx="3297938" cy="635001"/>
          </a:xfrm>
        </p:grpSpPr>
        <p:sp>
          <p:nvSpPr>
            <p:cNvPr id="121" name="SMARTInkShape-881">
              <a:extLst>
                <a:ext uri="{FF2B5EF4-FFF2-40B4-BE49-F238E27FC236}">
                  <a16:creationId xmlns:a16="http://schemas.microsoft.com/office/drawing/2014/main" id="{CAAF3795-C3AB-4C51-8A26-E8280911AF5B}"/>
                </a:ext>
              </a:extLst>
            </p:cNvPr>
            <p:cNvSpPr/>
            <p:nvPr/>
          </p:nvSpPr>
          <p:spPr>
            <a:xfrm>
              <a:off x="3289300" y="3028950"/>
              <a:ext cx="25401" cy="279401"/>
            </a:xfrm>
            <a:custGeom>
              <a:avLst/>
              <a:gdLst/>
              <a:ahLst/>
              <a:cxnLst/>
              <a:rect l="0" t="0" r="0" b="0"/>
              <a:pathLst>
                <a:path w="25401" h="279401">
                  <a:moveTo>
                    <a:pt x="25400" y="0"/>
                  </a:moveTo>
                  <a:lnTo>
                    <a:pt x="25400" y="29770"/>
                  </a:lnTo>
                  <a:lnTo>
                    <a:pt x="25400" y="60130"/>
                  </a:lnTo>
                  <a:lnTo>
                    <a:pt x="25400" y="84923"/>
                  </a:lnTo>
                  <a:lnTo>
                    <a:pt x="22029" y="110142"/>
                  </a:lnTo>
                  <a:lnTo>
                    <a:pt x="16562" y="135489"/>
                  </a:lnTo>
                  <a:lnTo>
                    <a:pt x="10473" y="160873"/>
                  </a:lnTo>
                  <a:lnTo>
                    <a:pt x="6459" y="190371"/>
                  </a:lnTo>
                  <a:lnTo>
                    <a:pt x="1485" y="218880"/>
                  </a:lnTo>
                  <a:lnTo>
                    <a:pt x="196" y="247337"/>
                  </a:lnTo>
                  <a:lnTo>
                    <a:pt x="0" y="279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SMARTInkShape-882">
              <a:extLst>
                <a:ext uri="{FF2B5EF4-FFF2-40B4-BE49-F238E27FC236}">
                  <a16:creationId xmlns:a16="http://schemas.microsoft.com/office/drawing/2014/main" id="{521A6FA0-FB76-42DC-B78A-B726F1FFB890}"/>
                </a:ext>
              </a:extLst>
            </p:cNvPr>
            <p:cNvSpPr/>
            <p:nvPr/>
          </p:nvSpPr>
          <p:spPr>
            <a:xfrm>
              <a:off x="2990850" y="3175000"/>
              <a:ext cx="69851" cy="12701"/>
            </a:xfrm>
            <a:custGeom>
              <a:avLst/>
              <a:gdLst/>
              <a:ahLst/>
              <a:cxnLst/>
              <a:rect l="0" t="0" r="0" b="0"/>
              <a:pathLst>
                <a:path w="69851" h="12701">
                  <a:moveTo>
                    <a:pt x="0" y="12700"/>
                  </a:moveTo>
                  <a:lnTo>
                    <a:pt x="26680" y="10819"/>
                  </a:lnTo>
                  <a:lnTo>
                    <a:pt x="55907" y="6233"/>
                  </a:lnTo>
                  <a:lnTo>
                    <a:pt x="698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SMARTInkShape-883">
              <a:extLst>
                <a:ext uri="{FF2B5EF4-FFF2-40B4-BE49-F238E27FC236}">
                  <a16:creationId xmlns:a16="http://schemas.microsoft.com/office/drawing/2014/main" id="{9786B127-6C6B-46E5-83F1-FE6A533A0CBD}"/>
                </a:ext>
              </a:extLst>
            </p:cNvPr>
            <p:cNvSpPr/>
            <p:nvPr/>
          </p:nvSpPr>
          <p:spPr>
            <a:xfrm>
              <a:off x="2534025" y="3016257"/>
              <a:ext cx="170669" cy="222229"/>
            </a:xfrm>
            <a:custGeom>
              <a:avLst/>
              <a:gdLst/>
              <a:ahLst/>
              <a:cxnLst/>
              <a:rect l="0" t="0" r="0" b="0"/>
              <a:pathLst>
                <a:path w="170669" h="222229">
                  <a:moveTo>
                    <a:pt x="31375" y="6343"/>
                  </a:moveTo>
                  <a:lnTo>
                    <a:pt x="31375" y="254"/>
                  </a:lnTo>
                  <a:lnTo>
                    <a:pt x="46302" y="0"/>
                  </a:lnTo>
                  <a:lnTo>
                    <a:pt x="55946" y="3366"/>
                  </a:lnTo>
                  <a:lnTo>
                    <a:pt x="83954" y="27281"/>
                  </a:lnTo>
                  <a:lnTo>
                    <a:pt x="86493" y="33523"/>
                  </a:lnTo>
                  <a:lnTo>
                    <a:pt x="88328" y="40295"/>
                  </a:lnTo>
                  <a:lnTo>
                    <a:pt x="92621" y="48780"/>
                  </a:lnTo>
                  <a:lnTo>
                    <a:pt x="94578" y="64648"/>
                  </a:lnTo>
                  <a:lnTo>
                    <a:pt x="92861" y="69415"/>
                  </a:lnTo>
                  <a:lnTo>
                    <a:pt x="84027" y="84028"/>
                  </a:lnTo>
                  <a:lnTo>
                    <a:pt x="58510" y="97542"/>
                  </a:lnTo>
                  <a:lnTo>
                    <a:pt x="26892" y="106461"/>
                  </a:lnTo>
                  <a:lnTo>
                    <a:pt x="24154" y="106955"/>
                  </a:lnTo>
                  <a:lnTo>
                    <a:pt x="21622" y="106579"/>
                  </a:lnTo>
                  <a:lnTo>
                    <a:pt x="10318" y="102389"/>
                  </a:lnTo>
                  <a:lnTo>
                    <a:pt x="3891" y="101829"/>
                  </a:lnTo>
                  <a:lnTo>
                    <a:pt x="2469" y="101045"/>
                  </a:lnTo>
                  <a:lnTo>
                    <a:pt x="1521" y="99816"/>
                  </a:lnTo>
                  <a:lnTo>
                    <a:pt x="0" y="96147"/>
                  </a:lnTo>
                  <a:lnTo>
                    <a:pt x="16945" y="95296"/>
                  </a:lnTo>
                  <a:lnTo>
                    <a:pt x="48406" y="95245"/>
                  </a:lnTo>
                  <a:lnTo>
                    <a:pt x="79540" y="100269"/>
                  </a:lnTo>
                  <a:lnTo>
                    <a:pt x="108065" y="106488"/>
                  </a:lnTo>
                  <a:lnTo>
                    <a:pt x="126065" y="113078"/>
                  </a:lnTo>
                  <a:lnTo>
                    <a:pt x="153201" y="131360"/>
                  </a:lnTo>
                  <a:lnTo>
                    <a:pt x="166439" y="147202"/>
                  </a:lnTo>
                  <a:lnTo>
                    <a:pt x="169015" y="153849"/>
                  </a:lnTo>
                  <a:lnTo>
                    <a:pt x="170668" y="169614"/>
                  </a:lnTo>
                  <a:lnTo>
                    <a:pt x="167583" y="182111"/>
                  </a:lnTo>
                  <a:lnTo>
                    <a:pt x="162201" y="194752"/>
                  </a:lnTo>
                  <a:lnTo>
                    <a:pt x="156313" y="201323"/>
                  </a:lnTo>
                  <a:lnTo>
                    <a:pt x="136231" y="213530"/>
                  </a:lnTo>
                  <a:lnTo>
                    <a:pt x="118653" y="219348"/>
                  </a:lnTo>
                  <a:lnTo>
                    <a:pt x="89668" y="221671"/>
                  </a:lnTo>
                  <a:lnTo>
                    <a:pt x="63351" y="222130"/>
                  </a:lnTo>
                  <a:lnTo>
                    <a:pt x="33287" y="222228"/>
                  </a:lnTo>
                  <a:lnTo>
                    <a:pt x="23758" y="221531"/>
                  </a:lnTo>
                  <a:lnTo>
                    <a:pt x="5975" y="21589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SMARTInkShape-884">
              <a:extLst>
                <a:ext uri="{FF2B5EF4-FFF2-40B4-BE49-F238E27FC236}">
                  <a16:creationId xmlns:a16="http://schemas.microsoft.com/office/drawing/2014/main" id="{1A31CE91-495C-411F-B51C-30B9FB80767E}"/>
                </a:ext>
              </a:extLst>
            </p:cNvPr>
            <p:cNvSpPr/>
            <p:nvPr/>
          </p:nvSpPr>
          <p:spPr>
            <a:xfrm>
              <a:off x="2444993" y="3149600"/>
              <a:ext cx="31508" cy="361951"/>
            </a:xfrm>
            <a:custGeom>
              <a:avLst/>
              <a:gdLst/>
              <a:ahLst/>
              <a:cxnLst/>
              <a:rect l="0" t="0" r="0" b="0"/>
              <a:pathLst>
                <a:path w="31508" h="361951">
                  <a:moveTo>
                    <a:pt x="31507" y="0"/>
                  </a:moveTo>
                  <a:lnTo>
                    <a:pt x="31507" y="3371"/>
                  </a:lnTo>
                  <a:lnTo>
                    <a:pt x="30802" y="4364"/>
                  </a:lnTo>
                  <a:lnTo>
                    <a:pt x="29626" y="5026"/>
                  </a:lnTo>
                  <a:lnTo>
                    <a:pt x="28136" y="5467"/>
                  </a:lnTo>
                  <a:lnTo>
                    <a:pt x="27144" y="6467"/>
                  </a:lnTo>
                  <a:lnTo>
                    <a:pt x="26040" y="9459"/>
                  </a:lnTo>
                  <a:lnTo>
                    <a:pt x="25180" y="39752"/>
                  </a:lnTo>
                  <a:lnTo>
                    <a:pt x="25162" y="64532"/>
                  </a:lnTo>
                  <a:lnTo>
                    <a:pt x="24453" y="88422"/>
                  </a:lnTo>
                  <a:lnTo>
                    <a:pt x="20794" y="116823"/>
                  </a:lnTo>
                  <a:lnTo>
                    <a:pt x="18690" y="144132"/>
                  </a:lnTo>
                  <a:lnTo>
                    <a:pt x="13912" y="174253"/>
                  </a:lnTo>
                  <a:lnTo>
                    <a:pt x="8028" y="205520"/>
                  </a:lnTo>
                  <a:lnTo>
                    <a:pt x="2521" y="236421"/>
                  </a:lnTo>
                  <a:lnTo>
                    <a:pt x="576" y="263765"/>
                  </a:lnTo>
                  <a:lnTo>
                    <a:pt x="0" y="289741"/>
                  </a:lnTo>
                  <a:lnTo>
                    <a:pt x="1686" y="320039"/>
                  </a:lnTo>
                  <a:lnTo>
                    <a:pt x="11316" y="349889"/>
                  </a:lnTo>
                  <a:lnTo>
                    <a:pt x="18807" y="3619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SMARTInkShape-885">
              <a:extLst>
                <a:ext uri="{FF2B5EF4-FFF2-40B4-BE49-F238E27FC236}">
                  <a16:creationId xmlns:a16="http://schemas.microsoft.com/office/drawing/2014/main" id="{330584DD-3B09-4915-A1DE-480C9D0CB975}"/>
                </a:ext>
              </a:extLst>
            </p:cNvPr>
            <p:cNvSpPr/>
            <p:nvPr/>
          </p:nvSpPr>
          <p:spPr>
            <a:xfrm>
              <a:off x="2362200" y="3194050"/>
              <a:ext cx="63501" cy="114301"/>
            </a:xfrm>
            <a:custGeom>
              <a:avLst/>
              <a:gdLst/>
              <a:ahLst/>
              <a:cxnLst/>
              <a:rect l="0" t="0" r="0" b="0"/>
              <a:pathLst>
                <a:path w="63501" h="114301">
                  <a:moveTo>
                    <a:pt x="0" y="0"/>
                  </a:moveTo>
                  <a:lnTo>
                    <a:pt x="705" y="22199"/>
                  </a:lnTo>
                  <a:lnTo>
                    <a:pt x="10831" y="51021"/>
                  </a:lnTo>
                  <a:lnTo>
                    <a:pt x="21199" y="73834"/>
                  </a:lnTo>
                  <a:lnTo>
                    <a:pt x="27296" y="80557"/>
                  </a:lnTo>
                  <a:lnTo>
                    <a:pt x="34004" y="86603"/>
                  </a:lnTo>
                  <a:lnTo>
                    <a:pt x="42452" y="97235"/>
                  </a:lnTo>
                  <a:lnTo>
                    <a:pt x="63500" y="1143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SMARTInkShape-886">
              <a:extLst>
                <a:ext uri="{FF2B5EF4-FFF2-40B4-BE49-F238E27FC236}">
                  <a16:creationId xmlns:a16="http://schemas.microsoft.com/office/drawing/2014/main" id="{0E89DAF5-DC98-4032-8B20-7745EC2B75F8}"/>
                </a:ext>
              </a:extLst>
            </p:cNvPr>
            <p:cNvSpPr/>
            <p:nvPr/>
          </p:nvSpPr>
          <p:spPr>
            <a:xfrm>
              <a:off x="2008786" y="3136900"/>
              <a:ext cx="237375" cy="183122"/>
            </a:xfrm>
            <a:custGeom>
              <a:avLst/>
              <a:gdLst/>
              <a:ahLst/>
              <a:cxnLst/>
              <a:rect l="0" t="0" r="0" b="0"/>
              <a:pathLst>
                <a:path w="237375" h="183122">
                  <a:moveTo>
                    <a:pt x="105764" y="0"/>
                  </a:moveTo>
                  <a:lnTo>
                    <a:pt x="75419" y="0"/>
                  </a:lnTo>
                  <a:lnTo>
                    <a:pt x="64709" y="706"/>
                  </a:lnTo>
                  <a:lnTo>
                    <a:pt x="56708" y="3371"/>
                  </a:lnTo>
                  <a:lnTo>
                    <a:pt x="50330" y="8789"/>
                  </a:lnTo>
                  <a:lnTo>
                    <a:pt x="39010" y="19773"/>
                  </a:lnTo>
                  <a:lnTo>
                    <a:pt x="29528" y="28543"/>
                  </a:lnTo>
                  <a:lnTo>
                    <a:pt x="12294" y="59412"/>
                  </a:lnTo>
                  <a:lnTo>
                    <a:pt x="2732" y="76870"/>
                  </a:lnTo>
                  <a:lnTo>
                    <a:pt x="0" y="89198"/>
                  </a:lnTo>
                  <a:lnTo>
                    <a:pt x="1833" y="108038"/>
                  </a:lnTo>
                  <a:lnTo>
                    <a:pt x="9478" y="132662"/>
                  </a:lnTo>
                  <a:lnTo>
                    <a:pt x="27868" y="156264"/>
                  </a:lnTo>
                  <a:lnTo>
                    <a:pt x="47014" y="169224"/>
                  </a:lnTo>
                  <a:lnTo>
                    <a:pt x="70561" y="178630"/>
                  </a:lnTo>
                  <a:lnTo>
                    <a:pt x="95412" y="182514"/>
                  </a:lnTo>
                  <a:lnTo>
                    <a:pt x="125435" y="183121"/>
                  </a:lnTo>
                  <a:lnTo>
                    <a:pt x="152358" y="178984"/>
                  </a:lnTo>
                  <a:lnTo>
                    <a:pt x="181133" y="169384"/>
                  </a:lnTo>
                  <a:lnTo>
                    <a:pt x="207200" y="150738"/>
                  </a:lnTo>
                  <a:lnTo>
                    <a:pt x="226957" y="126672"/>
                  </a:lnTo>
                  <a:lnTo>
                    <a:pt x="235199" y="107147"/>
                  </a:lnTo>
                  <a:lnTo>
                    <a:pt x="237374" y="91836"/>
                  </a:lnTo>
                  <a:lnTo>
                    <a:pt x="231857" y="63978"/>
                  </a:lnTo>
                  <a:lnTo>
                    <a:pt x="213714" y="31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SMARTInkShape-887">
              <a:extLst>
                <a:ext uri="{FF2B5EF4-FFF2-40B4-BE49-F238E27FC236}">
                  <a16:creationId xmlns:a16="http://schemas.microsoft.com/office/drawing/2014/main" id="{5A3A6816-BDD6-41EE-AF0A-8D0E552AE62B}"/>
                </a:ext>
              </a:extLst>
            </p:cNvPr>
            <p:cNvSpPr/>
            <p:nvPr/>
          </p:nvSpPr>
          <p:spPr>
            <a:xfrm>
              <a:off x="2027099" y="2972760"/>
              <a:ext cx="166056" cy="163229"/>
            </a:xfrm>
            <a:custGeom>
              <a:avLst/>
              <a:gdLst/>
              <a:ahLst/>
              <a:cxnLst/>
              <a:rect l="0" t="0" r="0" b="0"/>
              <a:pathLst>
                <a:path w="166056" h="163229">
                  <a:moveTo>
                    <a:pt x="112851" y="11740"/>
                  </a:moveTo>
                  <a:lnTo>
                    <a:pt x="112851" y="6273"/>
                  </a:lnTo>
                  <a:lnTo>
                    <a:pt x="107384" y="0"/>
                  </a:lnTo>
                  <a:lnTo>
                    <a:pt x="106384" y="386"/>
                  </a:lnTo>
                  <a:lnTo>
                    <a:pt x="78679" y="16769"/>
                  </a:lnTo>
                  <a:lnTo>
                    <a:pt x="49194" y="40218"/>
                  </a:lnTo>
                  <a:lnTo>
                    <a:pt x="18348" y="71146"/>
                  </a:lnTo>
                  <a:lnTo>
                    <a:pt x="3440" y="100937"/>
                  </a:lnTo>
                  <a:lnTo>
                    <a:pt x="0" y="116407"/>
                  </a:lnTo>
                  <a:lnTo>
                    <a:pt x="1076" y="125521"/>
                  </a:lnTo>
                  <a:lnTo>
                    <a:pt x="4612" y="134276"/>
                  </a:lnTo>
                  <a:lnTo>
                    <a:pt x="14536" y="146433"/>
                  </a:lnTo>
                  <a:lnTo>
                    <a:pt x="34688" y="159526"/>
                  </a:lnTo>
                  <a:lnTo>
                    <a:pt x="60932" y="163228"/>
                  </a:lnTo>
                  <a:lnTo>
                    <a:pt x="81475" y="162459"/>
                  </a:lnTo>
                  <a:lnTo>
                    <a:pt x="111462" y="152154"/>
                  </a:lnTo>
                  <a:lnTo>
                    <a:pt x="124228" y="146113"/>
                  </a:lnTo>
                  <a:lnTo>
                    <a:pt x="143921" y="124988"/>
                  </a:lnTo>
                  <a:lnTo>
                    <a:pt x="158029" y="103803"/>
                  </a:lnTo>
                  <a:lnTo>
                    <a:pt x="165356" y="83625"/>
                  </a:lnTo>
                  <a:lnTo>
                    <a:pt x="166055" y="71676"/>
                  </a:lnTo>
                  <a:lnTo>
                    <a:pt x="162556" y="44432"/>
                  </a:lnTo>
                  <a:lnTo>
                    <a:pt x="146016" y="2598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SMARTInkShape-888">
              <a:extLst>
                <a:ext uri="{FF2B5EF4-FFF2-40B4-BE49-F238E27FC236}">
                  <a16:creationId xmlns:a16="http://schemas.microsoft.com/office/drawing/2014/main" id="{27DE4D9D-E4EA-4D5E-96B1-4544CAF51FE5}"/>
                </a:ext>
              </a:extLst>
            </p:cNvPr>
            <p:cNvSpPr/>
            <p:nvPr/>
          </p:nvSpPr>
          <p:spPr>
            <a:xfrm>
              <a:off x="1803400" y="3054350"/>
              <a:ext cx="6351" cy="254001"/>
            </a:xfrm>
            <a:custGeom>
              <a:avLst/>
              <a:gdLst/>
              <a:ahLst/>
              <a:cxnLst/>
              <a:rect l="0" t="0" r="0" b="0"/>
              <a:pathLst>
                <a:path w="6351" h="254001">
                  <a:moveTo>
                    <a:pt x="6350" y="0"/>
                  </a:moveTo>
                  <a:lnTo>
                    <a:pt x="6350" y="27146"/>
                  </a:lnTo>
                  <a:lnTo>
                    <a:pt x="6350" y="57380"/>
                  </a:lnTo>
                  <a:lnTo>
                    <a:pt x="6350" y="87665"/>
                  </a:lnTo>
                  <a:lnTo>
                    <a:pt x="6350" y="112444"/>
                  </a:lnTo>
                  <a:lnTo>
                    <a:pt x="5645" y="137661"/>
                  </a:lnTo>
                  <a:lnTo>
                    <a:pt x="1986" y="162300"/>
                  </a:lnTo>
                  <a:lnTo>
                    <a:pt x="392" y="189947"/>
                  </a:lnTo>
                  <a:lnTo>
                    <a:pt x="52" y="221472"/>
                  </a:lnTo>
                  <a:lnTo>
                    <a:pt x="0" y="2540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SMARTInkShape-889">
              <a:extLst>
                <a:ext uri="{FF2B5EF4-FFF2-40B4-BE49-F238E27FC236}">
                  <a16:creationId xmlns:a16="http://schemas.microsoft.com/office/drawing/2014/main" id="{79BEFCFD-E4F4-4377-801E-902E4B10AAA1}"/>
                </a:ext>
              </a:extLst>
            </p:cNvPr>
            <p:cNvSpPr/>
            <p:nvPr/>
          </p:nvSpPr>
          <p:spPr>
            <a:xfrm>
              <a:off x="1670050" y="3155950"/>
              <a:ext cx="234951" cy="6235"/>
            </a:xfrm>
            <a:custGeom>
              <a:avLst/>
              <a:gdLst/>
              <a:ahLst/>
              <a:cxnLst/>
              <a:rect l="0" t="0" r="0" b="0"/>
              <a:pathLst>
                <a:path w="234951" h="6235">
                  <a:moveTo>
                    <a:pt x="0" y="0"/>
                  </a:moveTo>
                  <a:lnTo>
                    <a:pt x="30507" y="0"/>
                  </a:lnTo>
                  <a:lnTo>
                    <a:pt x="56904" y="706"/>
                  </a:lnTo>
                  <a:lnTo>
                    <a:pt x="82502" y="5025"/>
                  </a:lnTo>
                  <a:lnTo>
                    <a:pt x="105349" y="5958"/>
                  </a:lnTo>
                  <a:lnTo>
                    <a:pt x="132579" y="6234"/>
                  </a:lnTo>
                  <a:lnTo>
                    <a:pt x="158522" y="4434"/>
                  </a:lnTo>
                  <a:lnTo>
                    <a:pt x="189200" y="876"/>
                  </a:lnTo>
                  <a:lnTo>
                    <a:pt x="220197" y="115"/>
                  </a:lnTo>
                  <a:lnTo>
                    <a:pt x="2349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890">
              <a:extLst>
                <a:ext uri="{FF2B5EF4-FFF2-40B4-BE49-F238E27FC236}">
                  <a16:creationId xmlns:a16="http://schemas.microsoft.com/office/drawing/2014/main" id="{BE712F66-2D07-45C0-ABAF-4593DE156132}"/>
                </a:ext>
              </a:extLst>
            </p:cNvPr>
            <p:cNvSpPr/>
            <p:nvPr/>
          </p:nvSpPr>
          <p:spPr>
            <a:xfrm>
              <a:off x="1289415" y="2997200"/>
              <a:ext cx="220780" cy="209551"/>
            </a:xfrm>
            <a:custGeom>
              <a:avLst/>
              <a:gdLst/>
              <a:ahLst/>
              <a:cxnLst/>
              <a:rect l="0" t="0" r="0" b="0"/>
              <a:pathLst>
                <a:path w="220780" h="209551">
                  <a:moveTo>
                    <a:pt x="44085" y="0"/>
                  </a:moveTo>
                  <a:lnTo>
                    <a:pt x="44085" y="3371"/>
                  </a:lnTo>
                  <a:lnTo>
                    <a:pt x="43379" y="4364"/>
                  </a:lnTo>
                  <a:lnTo>
                    <a:pt x="42204" y="5026"/>
                  </a:lnTo>
                  <a:lnTo>
                    <a:pt x="40714" y="5467"/>
                  </a:lnTo>
                  <a:lnTo>
                    <a:pt x="39721" y="6467"/>
                  </a:lnTo>
                  <a:lnTo>
                    <a:pt x="38618" y="9459"/>
                  </a:lnTo>
                  <a:lnTo>
                    <a:pt x="34365" y="13141"/>
                  </a:lnTo>
                  <a:lnTo>
                    <a:pt x="23507" y="21254"/>
                  </a:lnTo>
                  <a:lnTo>
                    <a:pt x="20828" y="27320"/>
                  </a:lnTo>
                  <a:lnTo>
                    <a:pt x="18932" y="34015"/>
                  </a:lnTo>
                  <a:lnTo>
                    <a:pt x="15737" y="39342"/>
                  </a:lnTo>
                  <a:lnTo>
                    <a:pt x="11966" y="42180"/>
                  </a:lnTo>
                  <a:lnTo>
                    <a:pt x="7938" y="44147"/>
                  </a:lnTo>
                  <a:lnTo>
                    <a:pt x="868" y="49784"/>
                  </a:lnTo>
                  <a:lnTo>
                    <a:pt x="183" y="52230"/>
                  </a:lnTo>
                  <a:lnTo>
                    <a:pt x="0" y="53870"/>
                  </a:lnTo>
                  <a:lnTo>
                    <a:pt x="584" y="54963"/>
                  </a:lnTo>
                  <a:lnTo>
                    <a:pt x="1679" y="55693"/>
                  </a:lnTo>
                  <a:lnTo>
                    <a:pt x="3114" y="56178"/>
                  </a:lnTo>
                  <a:lnTo>
                    <a:pt x="4071" y="55797"/>
                  </a:lnTo>
                  <a:lnTo>
                    <a:pt x="4709" y="54837"/>
                  </a:lnTo>
                  <a:lnTo>
                    <a:pt x="5134" y="53491"/>
                  </a:lnTo>
                  <a:lnTo>
                    <a:pt x="6123" y="52594"/>
                  </a:lnTo>
                  <a:lnTo>
                    <a:pt x="9104" y="51597"/>
                  </a:lnTo>
                  <a:lnTo>
                    <a:pt x="20698" y="49023"/>
                  </a:lnTo>
                  <a:lnTo>
                    <a:pt x="28046" y="46483"/>
                  </a:lnTo>
                  <a:lnTo>
                    <a:pt x="57700" y="43923"/>
                  </a:lnTo>
                  <a:lnTo>
                    <a:pt x="76106" y="40845"/>
                  </a:lnTo>
                  <a:lnTo>
                    <a:pt x="107621" y="43836"/>
                  </a:lnTo>
                  <a:lnTo>
                    <a:pt x="139340" y="51277"/>
                  </a:lnTo>
                  <a:lnTo>
                    <a:pt x="170380" y="65810"/>
                  </a:lnTo>
                  <a:lnTo>
                    <a:pt x="193997" y="81435"/>
                  </a:lnTo>
                  <a:lnTo>
                    <a:pt x="209817" y="96859"/>
                  </a:lnTo>
                  <a:lnTo>
                    <a:pt x="216287" y="111194"/>
                  </a:lnTo>
                  <a:lnTo>
                    <a:pt x="220779" y="130620"/>
                  </a:lnTo>
                  <a:lnTo>
                    <a:pt x="219512" y="137546"/>
                  </a:lnTo>
                  <a:lnTo>
                    <a:pt x="210284" y="155069"/>
                  </a:lnTo>
                  <a:lnTo>
                    <a:pt x="199789" y="166675"/>
                  </a:lnTo>
                  <a:lnTo>
                    <a:pt x="169149" y="189020"/>
                  </a:lnTo>
                  <a:lnTo>
                    <a:pt x="139723" y="203070"/>
                  </a:lnTo>
                  <a:lnTo>
                    <a:pt x="131040" y="206670"/>
                  </a:lnTo>
                  <a:lnTo>
                    <a:pt x="113935" y="209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SMARTInkShape-891">
              <a:extLst>
                <a:ext uri="{FF2B5EF4-FFF2-40B4-BE49-F238E27FC236}">
                  <a16:creationId xmlns:a16="http://schemas.microsoft.com/office/drawing/2014/main" id="{A8503BFE-B3AC-402B-B6DC-1604B5ECB7B1}"/>
                </a:ext>
              </a:extLst>
            </p:cNvPr>
            <p:cNvSpPr/>
            <p:nvPr/>
          </p:nvSpPr>
          <p:spPr>
            <a:xfrm>
              <a:off x="1327150" y="2952750"/>
              <a:ext cx="152401" cy="31751"/>
            </a:xfrm>
            <a:custGeom>
              <a:avLst/>
              <a:gdLst/>
              <a:ahLst/>
              <a:cxnLst/>
              <a:rect l="0" t="0" r="0" b="0"/>
              <a:pathLst>
                <a:path w="152401" h="31751">
                  <a:moveTo>
                    <a:pt x="0" y="31750"/>
                  </a:moveTo>
                  <a:lnTo>
                    <a:pt x="28666" y="31044"/>
                  </a:lnTo>
                  <a:lnTo>
                    <a:pt x="57580" y="26283"/>
                  </a:lnTo>
                  <a:lnTo>
                    <a:pt x="88957" y="20490"/>
                  </a:lnTo>
                  <a:lnTo>
                    <a:pt x="100920" y="18279"/>
                  </a:lnTo>
                  <a:lnTo>
                    <a:pt x="121979" y="9124"/>
                  </a:lnTo>
                  <a:lnTo>
                    <a:pt x="142436" y="6010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SMARTInkShape-892">
              <a:extLst>
                <a:ext uri="{FF2B5EF4-FFF2-40B4-BE49-F238E27FC236}">
                  <a16:creationId xmlns:a16="http://schemas.microsoft.com/office/drawing/2014/main" id="{FD97DFB4-1AC5-4C82-ABF8-A6A57110653A}"/>
                </a:ext>
              </a:extLst>
            </p:cNvPr>
            <p:cNvSpPr/>
            <p:nvPr/>
          </p:nvSpPr>
          <p:spPr>
            <a:xfrm>
              <a:off x="1162215" y="3117850"/>
              <a:ext cx="50636" cy="457201"/>
            </a:xfrm>
            <a:custGeom>
              <a:avLst/>
              <a:gdLst/>
              <a:ahLst/>
              <a:cxnLst/>
              <a:rect l="0" t="0" r="0" b="0"/>
              <a:pathLst>
                <a:path w="50636" h="457201">
                  <a:moveTo>
                    <a:pt x="50635" y="0"/>
                  </a:moveTo>
                  <a:lnTo>
                    <a:pt x="50635" y="3371"/>
                  </a:lnTo>
                  <a:lnTo>
                    <a:pt x="48753" y="6907"/>
                  </a:lnTo>
                  <a:lnTo>
                    <a:pt x="46271" y="10831"/>
                  </a:lnTo>
                  <a:lnTo>
                    <a:pt x="45168" y="14926"/>
                  </a:lnTo>
                  <a:lnTo>
                    <a:pt x="44363" y="45203"/>
                  </a:lnTo>
                  <a:lnTo>
                    <a:pt x="47679" y="70465"/>
                  </a:lnTo>
                  <a:lnTo>
                    <a:pt x="49759" y="100293"/>
                  </a:lnTo>
                  <a:lnTo>
                    <a:pt x="47005" y="131473"/>
                  </a:lnTo>
                  <a:lnTo>
                    <a:pt x="43612" y="154388"/>
                  </a:lnTo>
                  <a:lnTo>
                    <a:pt x="39753" y="178684"/>
                  </a:lnTo>
                  <a:lnTo>
                    <a:pt x="35686" y="203593"/>
                  </a:lnTo>
                  <a:lnTo>
                    <a:pt x="31526" y="228775"/>
                  </a:lnTo>
                  <a:lnTo>
                    <a:pt x="27325" y="253372"/>
                  </a:lnTo>
                  <a:lnTo>
                    <a:pt x="23107" y="276063"/>
                  </a:lnTo>
                  <a:lnTo>
                    <a:pt x="18880" y="299789"/>
                  </a:lnTo>
                  <a:lnTo>
                    <a:pt x="14649" y="323740"/>
                  </a:lnTo>
                  <a:lnTo>
                    <a:pt x="10418" y="346144"/>
                  </a:lnTo>
                  <a:lnTo>
                    <a:pt x="4068" y="375219"/>
                  </a:lnTo>
                  <a:lnTo>
                    <a:pt x="1089" y="401708"/>
                  </a:lnTo>
                  <a:lnTo>
                    <a:pt x="0" y="430625"/>
                  </a:lnTo>
                  <a:lnTo>
                    <a:pt x="614" y="439744"/>
                  </a:lnTo>
                  <a:lnTo>
                    <a:pt x="6185" y="4572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893">
              <a:extLst>
                <a:ext uri="{FF2B5EF4-FFF2-40B4-BE49-F238E27FC236}">
                  <a16:creationId xmlns:a16="http://schemas.microsoft.com/office/drawing/2014/main" id="{F2867C1C-8B9B-4348-AA95-4C7D5F052A5F}"/>
                </a:ext>
              </a:extLst>
            </p:cNvPr>
            <p:cNvSpPr/>
            <p:nvPr/>
          </p:nvSpPr>
          <p:spPr>
            <a:xfrm>
              <a:off x="1073150" y="3155950"/>
              <a:ext cx="57151" cy="165101"/>
            </a:xfrm>
            <a:custGeom>
              <a:avLst/>
              <a:gdLst/>
              <a:ahLst/>
              <a:cxnLst/>
              <a:rect l="0" t="0" r="0" b="0"/>
              <a:pathLst>
                <a:path w="57151" h="165101">
                  <a:moveTo>
                    <a:pt x="0" y="0"/>
                  </a:moveTo>
                  <a:lnTo>
                    <a:pt x="3371" y="3371"/>
                  </a:lnTo>
                  <a:lnTo>
                    <a:pt x="5026" y="6907"/>
                  </a:lnTo>
                  <a:lnTo>
                    <a:pt x="11245" y="22076"/>
                  </a:lnTo>
                  <a:lnTo>
                    <a:pt x="25439" y="52734"/>
                  </a:lnTo>
                  <a:lnTo>
                    <a:pt x="35283" y="82805"/>
                  </a:lnTo>
                  <a:lnTo>
                    <a:pt x="37729" y="110962"/>
                  </a:lnTo>
                  <a:lnTo>
                    <a:pt x="34368" y="128875"/>
                  </a:lnTo>
                  <a:lnTo>
                    <a:pt x="38385" y="149426"/>
                  </a:lnTo>
                  <a:lnTo>
                    <a:pt x="41284" y="154136"/>
                  </a:lnTo>
                  <a:lnTo>
                    <a:pt x="57150" y="1651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894">
              <a:extLst>
                <a:ext uri="{FF2B5EF4-FFF2-40B4-BE49-F238E27FC236}">
                  <a16:creationId xmlns:a16="http://schemas.microsoft.com/office/drawing/2014/main" id="{58EA3FC6-A2E7-4CD7-92BC-7FFE1840A396}"/>
                </a:ext>
              </a:extLst>
            </p:cNvPr>
            <p:cNvSpPr/>
            <p:nvPr/>
          </p:nvSpPr>
          <p:spPr>
            <a:xfrm>
              <a:off x="658113" y="2953564"/>
              <a:ext cx="361515" cy="363932"/>
            </a:xfrm>
            <a:custGeom>
              <a:avLst/>
              <a:gdLst/>
              <a:ahLst/>
              <a:cxnLst/>
              <a:rect l="0" t="0" r="0" b="0"/>
              <a:pathLst>
                <a:path w="361515" h="363932">
                  <a:moveTo>
                    <a:pt x="59437" y="18236"/>
                  </a:moveTo>
                  <a:lnTo>
                    <a:pt x="74184" y="5371"/>
                  </a:lnTo>
                  <a:lnTo>
                    <a:pt x="77735" y="3309"/>
                  </a:lnTo>
                  <a:lnTo>
                    <a:pt x="103712" y="0"/>
                  </a:lnTo>
                  <a:lnTo>
                    <a:pt x="134139" y="1228"/>
                  </a:lnTo>
                  <a:lnTo>
                    <a:pt x="164112" y="8056"/>
                  </a:lnTo>
                  <a:lnTo>
                    <a:pt x="192140" y="16199"/>
                  </a:lnTo>
                  <a:lnTo>
                    <a:pt x="210940" y="23198"/>
                  </a:lnTo>
                  <a:lnTo>
                    <a:pt x="225055" y="33896"/>
                  </a:lnTo>
                  <a:lnTo>
                    <a:pt x="231352" y="41894"/>
                  </a:lnTo>
                  <a:lnTo>
                    <a:pt x="234622" y="50153"/>
                  </a:lnTo>
                  <a:lnTo>
                    <a:pt x="235493" y="54331"/>
                  </a:lnTo>
                  <a:lnTo>
                    <a:pt x="234581" y="62735"/>
                  </a:lnTo>
                  <a:lnTo>
                    <a:pt x="231117" y="71175"/>
                  </a:lnTo>
                  <a:lnTo>
                    <a:pt x="220529" y="83859"/>
                  </a:lnTo>
                  <a:lnTo>
                    <a:pt x="202888" y="96554"/>
                  </a:lnTo>
                  <a:lnTo>
                    <a:pt x="176652" y="108548"/>
                  </a:lnTo>
                  <a:lnTo>
                    <a:pt x="149279" y="117589"/>
                  </a:lnTo>
                  <a:lnTo>
                    <a:pt x="126883" y="124952"/>
                  </a:lnTo>
                  <a:lnTo>
                    <a:pt x="97217" y="133660"/>
                  </a:lnTo>
                  <a:lnTo>
                    <a:pt x="67181" y="140708"/>
                  </a:lnTo>
                  <a:lnTo>
                    <a:pt x="35567" y="144342"/>
                  </a:lnTo>
                  <a:lnTo>
                    <a:pt x="16851" y="145677"/>
                  </a:lnTo>
                  <a:lnTo>
                    <a:pt x="6210" y="148816"/>
                  </a:lnTo>
                  <a:lnTo>
                    <a:pt x="973" y="147297"/>
                  </a:lnTo>
                  <a:lnTo>
                    <a:pt x="0" y="146610"/>
                  </a:lnTo>
                  <a:lnTo>
                    <a:pt x="57" y="146152"/>
                  </a:lnTo>
                  <a:lnTo>
                    <a:pt x="800" y="145847"/>
                  </a:lnTo>
                  <a:lnTo>
                    <a:pt x="8474" y="140287"/>
                  </a:lnTo>
                  <a:lnTo>
                    <a:pt x="23876" y="135146"/>
                  </a:lnTo>
                  <a:lnTo>
                    <a:pt x="46705" y="132604"/>
                  </a:lnTo>
                  <a:lnTo>
                    <a:pt x="75498" y="128401"/>
                  </a:lnTo>
                  <a:lnTo>
                    <a:pt x="106373" y="127548"/>
                  </a:lnTo>
                  <a:lnTo>
                    <a:pt x="127334" y="129849"/>
                  </a:lnTo>
                  <a:lnTo>
                    <a:pt x="152173" y="131341"/>
                  </a:lnTo>
                  <a:lnTo>
                    <a:pt x="178264" y="132711"/>
                  </a:lnTo>
                  <a:lnTo>
                    <a:pt x="201619" y="135671"/>
                  </a:lnTo>
                  <a:lnTo>
                    <a:pt x="223759" y="141220"/>
                  </a:lnTo>
                  <a:lnTo>
                    <a:pt x="246063" y="148390"/>
                  </a:lnTo>
                  <a:lnTo>
                    <a:pt x="270088" y="156280"/>
                  </a:lnTo>
                  <a:lnTo>
                    <a:pt x="297300" y="168656"/>
                  </a:lnTo>
                  <a:lnTo>
                    <a:pt x="322140" y="184631"/>
                  </a:lnTo>
                  <a:lnTo>
                    <a:pt x="340632" y="202770"/>
                  </a:lnTo>
                  <a:lnTo>
                    <a:pt x="358111" y="231520"/>
                  </a:lnTo>
                  <a:lnTo>
                    <a:pt x="361514" y="242616"/>
                  </a:lnTo>
                  <a:lnTo>
                    <a:pt x="360059" y="263538"/>
                  </a:lnTo>
                  <a:lnTo>
                    <a:pt x="352541" y="290117"/>
                  </a:lnTo>
                  <a:lnTo>
                    <a:pt x="330807" y="317508"/>
                  </a:lnTo>
                  <a:lnTo>
                    <a:pt x="312940" y="332608"/>
                  </a:lnTo>
                  <a:lnTo>
                    <a:pt x="282869" y="345283"/>
                  </a:lnTo>
                  <a:lnTo>
                    <a:pt x="258127" y="352363"/>
                  </a:lnTo>
                  <a:lnTo>
                    <a:pt x="232922" y="358928"/>
                  </a:lnTo>
                  <a:lnTo>
                    <a:pt x="207579" y="363931"/>
                  </a:lnTo>
                  <a:lnTo>
                    <a:pt x="182196" y="362278"/>
                  </a:lnTo>
                  <a:lnTo>
                    <a:pt x="157507" y="361474"/>
                  </a:lnTo>
                  <a:lnTo>
                    <a:pt x="129844" y="359321"/>
                  </a:lnTo>
                  <a:lnTo>
                    <a:pt x="103887" y="35478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SMARTInkShape-895">
              <a:extLst>
                <a:ext uri="{FF2B5EF4-FFF2-40B4-BE49-F238E27FC236}">
                  <a16:creationId xmlns:a16="http://schemas.microsoft.com/office/drawing/2014/main" id="{175160C0-AE98-4BA5-9BDA-019858B4D484}"/>
                </a:ext>
              </a:extLst>
            </p:cNvPr>
            <p:cNvSpPr/>
            <p:nvPr/>
          </p:nvSpPr>
          <p:spPr>
            <a:xfrm>
              <a:off x="3424038" y="3009900"/>
              <a:ext cx="168493" cy="284377"/>
            </a:xfrm>
            <a:custGeom>
              <a:avLst/>
              <a:gdLst/>
              <a:ahLst/>
              <a:cxnLst/>
              <a:rect l="0" t="0" r="0" b="0"/>
              <a:pathLst>
                <a:path w="168493" h="284377">
                  <a:moveTo>
                    <a:pt x="62112" y="38100"/>
                  </a:moveTo>
                  <a:lnTo>
                    <a:pt x="58741" y="41471"/>
                  </a:lnTo>
                  <a:lnTo>
                    <a:pt x="57086" y="45007"/>
                  </a:lnTo>
                  <a:lnTo>
                    <a:pt x="56645" y="46938"/>
                  </a:lnTo>
                  <a:lnTo>
                    <a:pt x="38515" y="73647"/>
                  </a:lnTo>
                  <a:lnTo>
                    <a:pt x="23532" y="100887"/>
                  </a:lnTo>
                  <a:lnTo>
                    <a:pt x="13051" y="122320"/>
                  </a:lnTo>
                  <a:lnTo>
                    <a:pt x="6560" y="151475"/>
                  </a:lnTo>
                  <a:lnTo>
                    <a:pt x="914" y="181981"/>
                  </a:lnTo>
                  <a:lnTo>
                    <a:pt x="0" y="202558"/>
                  </a:lnTo>
                  <a:lnTo>
                    <a:pt x="5655" y="228473"/>
                  </a:lnTo>
                  <a:lnTo>
                    <a:pt x="10209" y="240538"/>
                  </a:lnTo>
                  <a:lnTo>
                    <a:pt x="28657" y="264204"/>
                  </a:lnTo>
                  <a:lnTo>
                    <a:pt x="41068" y="273800"/>
                  </a:lnTo>
                  <a:lnTo>
                    <a:pt x="57053" y="281112"/>
                  </a:lnTo>
                  <a:lnTo>
                    <a:pt x="75194" y="284376"/>
                  </a:lnTo>
                  <a:lnTo>
                    <a:pt x="90604" y="281972"/>
                  </a:lnTo>
                  <a:lnTo>
                    <a:pt x="113523" y="273427"/>
                  </a:lnTo>
                  <a:lnTo>
                    <a:pt x="131438" y="258580"/>
                  </a:lnTo>
                  <a:lnTo>
                    <a:pt x="145290" y="240070"/>
                  </a:lnTo>
                  <a:lnTo>
                    <a:pt x="154177" y="216320"/>
                  </a:lnTo>
                  <a:lnTo>
                    <a:pt x="161279" y="187253"/>
                  </a:lnTo>
                  <a:lnTo>
                    <a:pt x="167146" y="157004"/>
                  </a:lnTo>
                  <a:lnTo>
                    <a:pt x="168492" y="129853"/>
                  </a:lnTo>
                  <a:lnTo>
                    <a:pt x="164736" y="103935"/>
                  </a:lnTo>
                  <a:lnTo>
                    <a:pt x="158450" y="79087"/>
                  </a:lnTo>
                  <a:lnTo>
                    <a:pt x="144040" y="53252"/>
                  </a:lnTo>
                  <a:lnTo>
                    <a:pt x="129896" y="38826"/>
                  </a:lnTo>
                  <a:lnTo>
                    <a:pt x="98707" y="14645"/>
                  </a:lnTo>
                  <a:lnTo>
                    <a:pt x="82598" y="8808"/>
                  </a:lnTo>
                  <a:lnTo>
                    <a:pt x="74039" y="6737"/>
                  </a:lnTo>
                  <a:lnTo>
                    <a:pt x="62112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SMARTInkShape-896">
              <a:extLst>
                <a:ext uri="{FF2B5EF4-FFF2-40B4-BE49-F238E27FC236}">
                  <a16:creationId xmlns:a16="http://schemas.microsoft.com/office/drawing/2014/main" id="{EF9DAA44-84FB-4D70-A0B3-6BD4F22BB6F0}"/>
                </a:ext>
              </a:extLst>
            </p:cNvPr>
            <p:cNvSpPr/>
            <p:nvPr/>
          </p:nvSpPr>
          <p:spPr>
            <a:xfrm>
              <a:off x="3644900" y="3181350"/>
              <a:ext cx="50801" cy="107951"/>
            </a:xfrm>
            <a:custGeom>
              <a:avLst/>
              <a:gdLst/>
              <a:ahLst/>
              <a:cxnLst/>
              <a:rect l="0" t="0" r="0" b="0"/>
              <a:pathLst>
                <a:path w="50801" h="107951">
                  <a:moveTo>
                    <a:pt x="0" y="0"/>
                  </a:moveTo>
                  <a:lnTo>
                    <a:pt x="0" y="14927"/>
                  </a:lnTo>
                  <a:lnTo>
                    <a:pt x="8838" y="36365"/>
                  </a:lnTo>
                  <a:lnTo>
                    <a:pt x="16301" y="48628"/>
                  </a:lnTo>
                  <a:lnTo>
                    <a:pt x="25796" y="76321"/>
                  </a:lnTo>
                  <a:lnTo>
                    <a:pt x="40240" y="100373"/>
                  </a:lnTo>
                  <a:lnTo>
                    <a:pt x="44460" y="104582"/>
                  </a:lnTo>
                  <a:lnTo>
                    <a:pt x="50800" y="1079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SMARTInkShape-897">
              <a:extLst>
                <a:ext uri="{FF2B5EF4-FFF2-40B4-BE49-F238E27FC236}">
                  <a16:creationId xmlns:a16="http://schemas.microsoft.com/office/drawing/2014/main" id="{8CD9EE15-0485-49D7-B045-1EFECFBB44FD}"/>
                </a:ext>
              </a:extLst>
            </p:cNvPr>
            <p:cNvSpPr/>
            <p:nvPr/>
          </p:nvSpPr>
          <p:spPr>
            <a:xfrm>
              <a:off x="3727475" y="3168650"/>
              <a:ext cx="31726" cy="336551"/>
            </a:xfrm>
            <a:custGeom>
              <a:avLst/>
              <a:gdLst/>
              <a:ahLst/>
              <a:cxnLst/>
              <a:rect l="0" t="0" r="0" b="0"/>
              <a:pathLst>
                <a:path w="31726" h="336551">
                  <a:moveTo>
                    <a:pt x="31725" y="0"/>
                  </a:moveTo>
                  <a:lnTo>
                    <a:pt x="31725" y="3371"/>
                  </a:lnTo>
                  <a:lnTo>
                    <a:pt x="23886" y="33845"/>
                  </a:lnTo>
                  <a:lnTo>
                    <a:pt x="18960" y="64482"/>
                  </a:lnTo>
                  <a:lnTo>
                    <a:pt x="14125" y="95862"/>
                  </a:lnTo>
                  <a:lnTo>
                    <a:pt x="11223" y="120831"/>
                  </a:lnTo>
                  <a:lnTo>
                    <a:pt x="7776" y="146104"/>
                  </a:lnTo>
                  <a:lnTo>
                    <a:pt x="4874" y="173348"/>
                  </a:lnTo>
                  <a:lnTo>
                    <a:pt x="1426" y="201881"/>
                  </a:lnTo>
                  <a:lnTo>
                    <a:pt x="405" y="228209"/>
                  </a:lnTo>
                  <a:lnTo>
                    <a:pt x="103" y="253884"/>
                  </a:lnTo>
                  <a:lnTo>
                    <a:pt x="0" y="284473"/>
                  </a:lnTo>
                  <a:lnTo>
                    <a:pt x="685" y="305828"/>
                  </a:lnTo>
                  <a:lnTo>
                    <a:pt x="6064" y="333999"/>
                  </a:lnTo>
                  <a:lnTo>
                    <a:pt x="6857" y="334849"/>
                  </a:lnTo>
                  <a:lnTo>
                    <a:pt x="12675" y="336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SMARTInkShape-898">
              <a:extLst>
                <a:ext uri="{FF2B5EF4-FFF2-40B4-BE49-F238E27FC236}">
                  <a16:creationId xmlns:a16="http://schemas.microsoft.com/office/drawing/2014/main" id="{AA557D7C-241D-4964-8264-0A229739762F}"/>
                </a:ext>
              </a:extLst>
            </p:cNvPr>
            <p:cNvSpPr/>
            <p:nvPr/>
          </p:nvSpPr>
          <p:spPr>
            <a:xfrm>
              <a:off x="3810000" y="2940050"/>
              <a:ext cx="146051" cy="158751"/>
            </a:xfrm>
            <a:custGeom>
              <a:avLst/>
              <a:gdLst/>
              <a:ahLst/>
              <a:cxnLst/>
              <a:rect l="0" t="0" r="0" b="0"/>
              <a:pathLst>
                <a:path w="146051" h="158751">
                  <a:moveTo>
                    <a:pt x="0" y="0"/>
                  </a:moveTo>
                  <a:lnTo>
                    <a:pt x="20578" y="0"/>
                  </a:lnTo>
                  <a:lnTo>
                    <a:pt x="46780" y="7173"/>
                  </a:lnTo>
                  <a:lnTo>
                    <a:pt x="71603" y="27343"/>
                  </a:lnTo>
                  <a:lnTo>
                    <a:pt x="84020" y="40313"/>
                  </a:lnTo>
                  <a:lnTo>
                    <a:pt x="86731" y="45669"/>
                  </a:lnTo>
                  <a:lnTo>
                    <a:pt x="88471" y="55562"/>
                  </a:lnTo>
                  <a:lnTo>
                    <a:pt x="88709" y="62559"/>
                  </a:lnTo>
                  <a:lnTo>
                    <a:pt x="87361" y="65695"/>
                  </a:lnTo>
                  <a:lnTo>
                    <a:pt x="60645" y="96856"/>
                  </a:lnTo>
                  <a:lnTo>
                    <a:pt x="30859" y="121782"/>
                  </a:lnTo>
                  <a:lnTo>
                    <a:pt x="24063" y="124681"/>
                  </a:lnTo>
                  <a:lnTo>
                    <a:pt x="17045" y="126675"/>
                  </a:lnTo>
                  <a:lnTo>
                    <a:pt x="6790" y="131822"/>
                  </a:lnTo>
                  <a:lnTo>
                    <a:pt x="4527" y="132332"/>
                  </a:lnTo>
                  <a:lnTo>
                    <a:pt x="3018" y="133377"/>
                  </a:lnTo>
                  <a:lnTo>
                    <a:pt x="2012" y="134779"/>
                  </a:lnTo>
                  <a:lnTo>
                    <a:pt x="397" y="138728"/>
                  </a:lnTo>
                  <a:lnTo>
                    <a:pt x="117" y="142783"/>
                  </a:lnTo>
                  <a:lnTo>
                    <a:pt x="1934" y="146480"/>
                  </a:lnTo>
                  <a:lnTo>
                    <a:pt x="3406" y="148453"/>
                  </a:lnTo>
                  <a:lnTo>
                    <a:pt x="8804" y="150646"/>
                  </a:lnTo>
                  <a:lnTo>
                    <a:pt x="36127" y="152297"/>
                  </a:lnTo>
                  <a:lnTo>
                    <a:pt x="67221" y="152387"/>
                  </a:lnTo>
                  <a:lnTo>
                    <a:pt x="95035" y="153104"/>
                  </a:lnTo>
                  <a:lnTo>
                    <a:pt x="126220" y="158161"/>
                  </a:lnTo>
                  <a:lnTo>
                    <a:pt x="146050" y="158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5277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5F08B8-3393-45B3-B565-5BCA240DC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You try #3 and #4 </a:t>
            </a:r>
            <a:br>
              <a:rPr lang="en-US" dirty="0"/>
            </a:br>
            <a:r>
              <a:rPr lang="en-US" dirty="0"/>
              <a:t>(page 1b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410AD8-15EC-4A57-9800-EB26454BAB2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highlight>
                <a:srgbClr val="00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0055764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567AFD-5E2B-4B30-A93E-5B781FFDF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highlight>
                  <a:srgbClr val="00FF00"/>
                </a:highlight>
              </a:rPr>
              <a:t> Your turn!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5835F407-DEB2-4ECA-885B-CEA745BFFCC4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29126" y="1788696"/>
                <a:ext cx="8714874" cy="4114800"/>
              </a:xfrm>
            </p:spPr>
            <p:txBody>
              <a:bodyPr/>
              <a:lstStyle/>
              <a:p>
                <a:pPr marL="539750" indent="-514350">
                  <a:buAutoNum type="arabicPeriod" startAt="3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−7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8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4)−(−1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539750" indent="-514350">
                  <a:buAutoNum type="arabicPeriod" startAt="3"/>
                </a:pPr>
                <a:endParaRPr lang="en-US" dirty="0"/>
              </a:p>
              <a:p>
                <a:pPr marL="539750" indent="-514350">
                  <a:buAutoNum type="arabicPeriod" startAt="3"/>
                </a:pPr>
                <a:endParaRPr lang="en-US" dirty="0"/>
              </a:p>
              <a:p>
                <a:pPr marL="539750" indent="-514350">
                  <a:buAutoNum type="arabicPeriod" startAt="3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4−4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5835F407-DEB2-4ECA-885B-CEA745BFFC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29126" y="1788696"/>
                <a:ext cx="8714874" cy="41148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61194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567AFD-5E2B-4B30-A93E-5B781FFDFE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7851" y="95891"/>
            <a:ext cx="7772400" cy="1143000"/>
          </a:xfrm>
        </p:spPr>
        <p:txBody>
          <a:bodyPr/>
          <a:lstStyle/>
          <a:p>
            <a:r>
              <a:rPr lang="en-US" dirty="0">
                <a:highlight>
                  <a:srgbClr val="00FF00"/>
                </a:highlight>
              </a:rPr>
              <a:t> Check! Your turn!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5835F407-DEB2-4ECA-885B-CEA745BFFCC4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06735" y="1371600"/>
                <a:ext cx="8714874" cy="4114800"/>
              </a:xfrm>
            </p:spPr>
            <p:txBody>
              <a:bodyPr/>
              <a:lstStyle/>
              <a:p>
                <a:pPr marL="539750" indent="-514350">
                  <a:buAutoNum type="arabicPeriod" startAt="3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−7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8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4)−(−1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2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marL="539750" indent="-514350">
                  <a:buAutoNum type="arabicPeriod" startAt="3"/>
                </a:pPr>
                <a:endParaRPr lang="en-US" dirty="0"/>
              </a:p>
              <a:p>
                <a:pPr marL="539750" indent="-514350">
                  <a:buAutoNum type="arabicPeriod" startAt="3"/>
                </a:pPr>
                <a:endParaRPr lang="en-US" dirty="0"/>
              </a:p>
              <a:p>
                <a:pPr marL="25400" indent="0">
                  <a:buNone/>
                </a:pPr>
                <a:endParaRPr lang="en-US" dirty="0"/>
              </a:p>
              <a:p>
                <a:pPr marL="539750" indent="-514350">
                  <a:buAutoNum type="arabicPeriod" startAt="3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14−4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5835F407-DEB2-4ECA-885B-CEA745BFFCC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06735" y="1371600"/>
                <a:ext cx="8714874" cy="41148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2" name="SMARTInkShape-Group185">
            <a:extLst>
              <a:ext uri="{FF2B5EF4-FFF2-40B4-BE49-F238E27FC236}">
                <a16:creationId xmlns:a16="http://schemas.microsoft.com/office/drawing/2014/main" id="{6D96D803-B9C3-4EE7-ABB5-18AC78FF7815}"/>
              </a:ext>
            </a:extLst>
          </p:cNvPr>
          <p:cNvGrpSpPr/>
          <p:nvPr/>
        </p:nvGrpSpPr>
        <p:grpSpPr>
          <a:xfrm>
            <a:off x="5873750" y="4794250"/>
            <a:ext cx="431801" cy="520701"/>
            <a:chOff x="5873750" y="4794250"/>
            <a:chExt cx="431801" cy="520701"/>
          </a:xfrm>
        </p:grpSpPr>
        <p:sp>
          <p:nvSpPr>
            <p:cNvPr id="239" name="SMARTInkShape-964">
              <a:extLst>
                <a:ext uri="{FF2B5EF4-FFF2-40B4-BE49-F238E27FC236}">
                  <a16:creationId xmlns:a16="http://schemas.microsoft.com/office/drawing/2014/main" id="{1281FD76-8FEC-4BBD-85C1-4E08C12DCA51}"/>
                </a:ext>
              </a:extLst>
            </p:cNvPr>
            <p:cNvSpPr/>
            <p:nvPr/>
          </p:nvSpPr>
          <p:spPr>
            <a:xfrm>
              <a:off x="6229350" y="4800600"/>
              <a:ext cx="76201" cy="514351"/>
            </a:xfrm>
            <a:custGeom>
              <a:avLst/>
              <a:gdLst/>
              <a:ahLst/>
              <a:cxnLst/>
              <a:rect l="0" t="0" r="0" b="0"/>
              <a:pathLst>
                <a:path w="76201" h="514351">
                  <a:moveTo>
                    <a:pt x="0" y="0"/>
                  </a:moveTo>
                  <a:lnTo>
                    <a:pt x="0" y="27851"/>
                  </a:lnTo>
                  <a:lnTo>
                    <a:pt x="0" y="50742"/>
                  </a:lnTo>
                  <a:lnTo>
                    <a:pt x="705" y="80260"/>
                  </a:lnTo>
                  <a:lnTo>
                    <a:pt x="3372" y="103404"/>
                  </a:lnTo>
                  <a:lnTo>
                    <a:pt x="8790" y="129684"/>
                  </a:lnTo>
                  <a:lnTo>
                    <a:pt x="15901" y="157826"/>
                  </a:lnTo>
                  <a:lnTo>
                    <a:pt x="23764" y="186797"/>
                  </a:lnTo>
                  <a:lnTo>
                    <a:pt x="31964" y="218017"/>
                  </a:lnTo>
                  <a:lnTo>
                    <a:pt x="36126" y="234245"/>
                  </a:lnTo>
                  <a:lnTo>
                    <a:pt x="40312" y="251413"/>
                  </a:lnTo>
                  <a:lnTo>
                    <a:pt x="44514" y="269208"/>
                  </a:lnTo>
                  <a:lnTo>
                    <a:pt x="48726" y="287423"/>
                  </a:lnTo>
                  <a:lnTo>
                    <a:pt x="52239" y="305915"/>
                  </a:lnTo>
                  <a:lnTo>
                    <a:pt x="55288" y="324593"/>
                  </a:lnTo>
                  <a:lnTo>
                    <a:pt x="58024" y="343395"/>
                  </a:lnTo>
                  <a:lnTo>
                    <a:pt x="60555" y="362280"/>
                  </a:lnTo>
                  <a:lnTo>
                    <a:pt x="62948" y="381220"/>
                  </a:lnTo>
                  <a:lnTo>
                    <a:pt x="65250" y="400197"/>
                  </a:lnTo>
                  <a:lnTo>
                    <a:pt x="67489" y="417787"/>
                  </a:lnTo>
                  <a:lnTo>
                    <a:pt x="69687" y="434453"/>
                  </a:lnTo>
                  <a:lnTo>
                    <a:pt x="73306" y="464729"/>
                  </a:lnTo>
                  <a:lnTo>
                    <a:pt x="74914" y="489944"/>
                  </a:lnTo>
                  <a:lnTo>
                    <a:pt x="76200" y="514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" name="SMARTInkShape-965">
              <a:extLst>
                <a:ext uri="{FF2B5EF4-FFF2-40B4-BE49-F238E27FC236}">
                  <a16:creationId xmlns:a16="http://schemas.microsoft.com/office/drawing/2014/main" id="{237B4F1B-D14E-4E2F-AB53-FBD46D1FB705}"/>
                </a:ext>
              </a:extLst>
            </p:cNvPr>
            <p:cNvSpPr/>
            <p:nvPr/>
          </p:nvSpPr>
          <p:spPr>
            <a:xfrm>
              <a:off x="6035491" y="4819650"/>
              <a:ext cx="149410" cy="215901"/>
            </a:xfrm>
            <a:custGeom>
              <a:avLst/>
              <a:gdLst/>
              <a:ahLst/>
              <a:cxnLst/>
              <a:rect l="0" t="0" r="0" b="0"/>
              <a:pathLst>
                <a:path w="149410" h="215901">
                  <a:moveTo>
                    <a:pt x="54159" y="0"/>
                  </a:moveTo>
                  <a:lnTo>
                    <a:pt x="48691" y="0"/>
                  </a:lnTo>
                  <a:lnTo>
                    <a:pt x="44699" y="3371"/>
                  </a:lnTo>
                  <a:lnTo>
                    <a:pt x="28720" y="28820"/>
                  </a:lnTo>
                  <a:lnTo>
                    <a:pt x="23803" y="38914"/>
                  </a:lnTo>
                  <a:lnTo>
                    <a:pt x="11029" y="60656"/>
                  </a:lnTo>
                  <a:lnTo>
                    <a:pt x="4874" y="88338"/>
                  </a:lnTo>
                  <a:lnTo>
                    <a:pt x="0" y="114190"/>
                  </a:lnTo>
                  <a:lnTo>
                    <a:pt x="2487" y="139677"/>
                  </a:lnTo>
                  <a:lnTo>
                    <a:pt x="6558" y="165095"/>
                  </a:lnTo>
                  <a:lnTo>
                    <a:pt x="13953" y="175916"/>
                  </a:lnTo>
                  <a:lnTo>
                    <a:pt x="45037" y="203035"/>
                  </a:lnTo>
                  <a:lnTo>
                    <a:pt x="59982" y="210182"/>
                  </a:lnTo>
                  <a:lnTo>
                    <a:pt x="90691" y="214770"/>
                  </a:lnTo>
                  <a:lnTo>
                    <a:pt x="120720" y="215678"/>
                  </a:lnTo>
                  <a:lnTo>
                    <a:pt x="149409" y="2159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" name="SMARTInkShape-966">
              <a:extLst>
                <a:ext uri="{FF2B5EF4-FFF2-40B4-BE49-F238E27FC236}">
                  <a16:creationId xmlns:a16="http://schemas.microsoft.com/office/drawing/2014/main" id="{B90E6F10-E488-40AB-AA08-51D674D2CAEF}"/>
                </a:ext>
              </a:extLst>
            </p:cNvPr>
            <p:cNvSpPr/>
            <p:nvPr/>
          </p:nvSpPr>
          <p:spPr>
            <a:xfrm>
              <a:off x="5873750" y="4794250"/>
              <a:ext cx="31751" cy="425451"/>
            </a:xfrm>
            <a:custGeom>
              <a:avLst/>
              <a:gdLst/>
              <a:ahLst/>
              <a:cxnLst/>
              <a:rect l="0" t="0" r="0" b="0"/>
              <a:pathLst>
                <a:path w="31751" h="425451">
                  <a:moveTo>
                    <a:pt x="0" y="0"/>
                  </a:moveTo>
                  <a:lnTo>
                    <a:pt x="0" y="27146"/>
                  </a:lnTo>
                  <a:lnTo>
                    <a:pt x="0" y="53026"/>
                  </a:lnTo>
                  <a:lnTo>
                    <a:pt x="0" y="78741"/>
                  </a:lnTo>
                  <a:lnTo>
                    <a:pt x="0" y="108702"/>
                  </a:lnTo>
                  <a:lnTo>
                    <a:pt x="0" y="139923"/>
                  </a:lnTo>
                  <a:lnTo>
                    <a:pt x="705" y="161671"/>
                  </a:lnTo>
                  <a:lnTo>
                    <a:pt x="3371" y="185448"/>
                  </a:lnTo>
                  <a:lnTo>
                    <a:pt x="5026" y="210127"/>
                  </a:lnTo>
                  <a:lnTo>
                    <a:pt x="6468" y="234502"/>
                  </a:lnTo>
                  <a:lnTo>
                    <a:pt x="9460" y="257093"/>
                  </a:lnTo>
                  <a:lnTo>
                    <a:pt x="11259" y="280775"/>
                  </a:lnTo>
                  <a:lnTo>
                    <a:pt x="12765" y="304705"/>
                  </a:lnTo>
                  <a:lnTo>
                    <a:pt x="15787" y="327101"/>
                  </a:lnTo>
                  <a:lnTo>
                    <a:pt x="17600" y="348813"/>
                  </a:lnTo>
                  <a:lnTo>
                    <a:pt x="20502" y="377108"/>
                  </a:lnTo>
                  <a:lnTo>
                    <a:pt x="27804" y="405631"/>
                  </a:lnTo>
                  <a:lnTo>
                    <a:pt x="31750" y="425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3" name="SMARTInkShape-967">
            <a:extLst>
              <a:ext uri="{FF2B5EF4-FFF2-40B4-BE49-F238E27FC236}">
                <a16:creationId xmlns:a16="http://schemas.microsoft.com/office/drawing/2014/main" id="{484EF387-4416-4E3B-967C-B46EA783543E}"/>
              </a:ext>
            </a:extLst>
          </p:cNvPr>
          <p:cNvSpPr/>
          <p:nvPr/>
        </p:nvSpPr>
        <p:spPr>
          <a:xfrm>
            <a:off x="5232400" y="4921250"/>
            <a:ext cx="279401" cy="25285"/>
          </a:xfrm>
          <a:custGeom>
            <a:avLst/>
            <a:gdLst/>
            <a:ahLst/>
            <a:cxnLst/>
            <a:rect l="0" t="0" r="0" b="0"/>
            <a:pathLst>
              <a:path w="279401" h="25285">
                <a:moveTo>
                  <a:pt x="0" y="19050"/>
                </a:moveTo>
                <a:lnTo>
                  <a:pt x="3371" y="22421"/>
                </a:lnTo>
                <a:lnTo>
                  <a:pt x="6908" y="24076"/>
                </a:lnTo>
                <a:lnTo>
                  <a:pt x="36677" y="25284"/>
                </a:lnTo>
                <a:lnTo>
                  <a:pt x="56516" y="24643"/>
                </a:lnTo>
                <a:lnTo>
                  <a:pt x="81798" y="22006"/>
                </a:lnTo>
                <a:lnTo>
                  <a:pt x="111378" y="18484"/>
                </a:lnTo>
                <a:lnTo>
                  <a:pt x="127170" y="16555"/>
                </a:lnTo>
                <a:lnTo>
                  <a:pt x="143340" y="14565"/>
                </a:lnTo>
                <a:lnTo>
                  <a:pt x="159765" y="12532"/>
                </a:lnTo>
                <a:lnTo>
                  <a:pt x="176360" y="10471"/>
                </a:lnTo>
                <a:lnTo>
                  <a:pt x="206087" y="6300"/>
                </a:lnTo>
                <a:lnTo>
                  <a:pt x="232706" y="2800"/>
                </a:lnTo>
                <a:lnTo>
                  <a:pt x="263996" y="830"/>
                </a:lnTo>
                <a:lnTo>
                  <a:pt x="279400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8" name="SMARTInkShape-Group187">
            <a:extLst>
              <a:ext uri="{FF2B5EF4-FFF2-40B4-BE49-F238E27FC236}">
                <a16:creationId xmlns:a16="http://schemas.microsoft.com/office/drawing/2014/main" id="{AC92B2F4-130C-496C-ADC2-5014D9CC9BC3}"/>
              </a:ext>
            </a:extLst>
          </p:cNvPr>
          <p:cNvGrpSpPr/>
          <p:nvPr/>
        </p:nvGrpSpPr>
        <p:grpSpPr>
          <a:xfrm>
            <a:off x="3848100" y="4718050"/>
            <a:ext cx="1257301" cy="539751"/>
            <a:chOff x="3848100" y="4718050"/>
            <a:chExt cx="1257301" cy="539751"/>
          </a:xfrm>
        </p:grpSpPr>
        <p:sp>
          <p:nvSpPr>
            <p:cNvPr id="244" name="SMARTInkShape-968">
              <a:extLst>
                <a:ext uri="{FF2B5EF4-FFF2-40B4-BE49-F238E27FC236}">
                  <a16:creationId xmlns:a16="http://schemas.microsoft.com/office/drawing/2014/main" id="{4CB006C4-C9F2-4443-BCE3-27D046C76F03}"/>
                </a:ext>
              </a:extLst>
            </p:cNvPr>
            <p:cNvSpPr/>
            <p:nvPr/>
          </p:nvSpPr>
          <p:spPr>
            <a:xfrm>
              <a:off x="4712224" y="4781550"/>
              <a:ext cx="393177" cy="476251"/>
            </a:xfrm>
            <a:custGeom>
              <a:avLst/>
              <a:gdLst/>
              <a:ahLst/>
              <a:cxnLst/>
              <a:rect l="0" t="0" r="0" b="0"/>
              <a:pathLst>
                <a:path w="393177" h="476251">
                  <a:moveTo>
                    <a:pt x="196326" y="0"/>
                  </a:moveTo>
                  <a:lnTo>
                    <a:pt x="192955" y="0"/>
                  </a:lnTo>
                  <a:lnTo>
                    <a:pt x="191962" y="705"/>
                  </a:lnTo>
                  <a:lnTo>
                    <a:pt x="191300" y="1881"/>
                  </a:lnTo>
                  <a:lnTo>
                    <a:pt x="190238" y="5467"/>
                  </a:lnTo>
                  <a:lnTo>
                    <a:pt x="162847" y="33463"/>
                  </a:lnTo>
                  <a:lnTo>
                    <a:pt x="138129" y="53124"/>
                  </a:lnTo>
                  <a:lnTo>
                    <a:pt x="108683" y="76659"/>
                  </a:lnTo>
                  <a:lnTo>
                    <a:pt x="78903" y="98319"/>
                  </a:lnTo>
                  <a:lnTo>
                    <a:pt x="54211" y="115210"/>
                  </a:lnTo>
                  <a:lnTo>
                    <a:pt x="26359" y="139174"/>
                  </a:lnTo>
                  <a:lnTo>
                    <a:pt x="5438" y="162635"/>
                  </a:lnTo>
                  <a:lnTo>
                    <a:pt x="2126" y="171295"/>
                  </a:lnTo>
                  <a:lnTo>
                    <a:pt x="0" y="188353"/>
                  </a:lnTo>
                  <a:lnTo>
                    <a:pt x="3003" y="204445"/>
                  </a:lnTo>
                  <a:lnTo>
                    <a:pt x="11731" y="219247"/>
                  </a:lnTo>
                  <a:lnTo>
                    <a:pt x="37462" y="241255"/>
                  </a:lnTo>
                  <a:lnTo>
                    <a:pt x="62864" y="256182"/>
                  </a:lnTo>
                  <a:lnTo>
                    <a:pt x="84798" y="267669"/>
                  </a:lnTo>
                  <a:lnTo>
                    <a:pt x="108658" y="281713"/>
                  </a:lnTo>
                  <a:lnTo>
                    <a:pt x="134079" y="296656"/>
                  </a:lnTo>
                  <a:lnTo>
                    <a:pt x="161840" y="310353"/>
                  </a:lnTo>
                  <a:lnTo>
                    <a:pt x="190641" y="325377"/>
                  </a:lnTo>
                  <a:lnTo>
                    <a:pt x="219905" y="341462"/>
                  </a:lnTo>
                  <a:lnTo>
                    <a:pt x="249374" y="358017"/>
                  </a:lnTo>
                  <a:lnTo>
                    <a:pt x="275172" y="374784"/>
                  </a:lnTo>
                  <a:lnTo>
                    <a:pt x="298396" y="391643"/>
                  </a:lnTo>
                  <a:lnTo>
                    <a:pt x="320478" y="408543"/>
                  </a:lnTo>
                  <a:lnTo>
                    <a:pt x="342050" y="425462"/>
                  </a:lnTo>
                  <a:lnTo>
                    <a:pt x="368385" y="448972"/>
                  </a:lnTo>
                  <a:lnTo>
                    <a:pt x="393176" y="476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" name="SMARTInkShape-969">
              <a:extLst>
                <a:ext uri="{FF2B5EF4-FFF2-40B4-BE49-F238E27FC236}">
                  <a16:creationId xmlns:a16="http://schemas.microsoft.com/office/drawing/2014/main" id="{AEB52809-A3E4-4B92-B22E-9634BEC8086A}"/>
                </a:ext>
              </a:extLst>
            </p:cNvPr>
            <p:cNvSpPr/>
            <p:nvPr/>
          </p:nvSpPr>
          <p:spPr>
            <a:xfrm>
              <a:off x="4679950" y="4718050"/>
              <a:ext cx="25401" cy="425451"/>
            </a:xfrm>
            <a:custGeom>
              <a:avLst/>
              <a:gdLst/>
              <a:ahLst/>
              <a:cxnLst/>
              <a:rect l="0" t="0" r="0" b="0"/>
              <a:pathLst>
                <a:path w="25401" h="425451">
                  <a:moveTo>
                    <a:pt x="0" y="0"/>
                  </a:moveTo>
                  <a:lnTo>
                    <a:pt x="0" y="27146"/>
                  </a:lnTo>
                  <a:lnTo>
                    <a:pt x="1882" y="51145"/>
                  </a:lnTo>
                  <a:lnTo>
                    <a:pt x="5467" y="79639"/>
                  </a:lnTo>
                  <a:lnTo>
                    <a:pt x="6088" y="107480"/>
                  </a:lnTo>
                  <a:lnTo>
                    <a:pt x="6273" y="138071"/>
                  </a:lnTo>
                  <a:lnTo>
                    <a:pt x="6327" y="169478"/>
                  </a:lnTo>
                  <a:lnTo>
                    <a:pt x="6340" y="192446"/>
                  </a:lnTo>
                  <a:lnTo>
                    <a:pt x="6345" y="216059"/>
                  </a:lnTo>
                  <a:lnTo>
                    <a:pt x="6348" y="238313"/>
                  </a:lnTo>
                  <a:lnTo>
                    <a:pt x="6349" y="261845"/>
                  </a:lnTo>
                  <a:lnTo>
                    <a:pt x="7055" y="285709"/>
                  </a:lnTo>
                  <a:lnTo>
                    <a:pt x="9721" y="308073"/>
                  </a:lnTo>
                  <a:lnTo>
                    <a:pt x="13258" y="329774"/>
                  </a:lnTo>
                  <a:lnTo>
                    <a:pt x="16475" y="351177"/>
                  </a:lnTo>
                  <a:lnTo>
                    <a:pt x="18992" y="381650"/>
                  </a:lnTo>
                  <a:lnTo>
                    <a:pt x="23926" y="409741"/>
                  </a:lnTo>
                  <a:lnTo>
                    <a:pt x="25400" y="425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" name="SMARTInkShape-970">
              <a:extLst>
                <a:ext uri="{FF2B5EF4-FFF2-40B4-BE49-F238E27FC236}">
                  <a16:creationId xmlns:a16="http://schemas.microsoft.com/office/drawing/2014/main" id="{12D04874-E5BA-468F-B351-FFF9B7DF76D9}"/>
                </a:ext>
              </a:extLst>
            </p:cNvPr>
            <p:cNvSpPr/>
            <p:nvPr/>
          </p:nvSpPr>
          <p:spPr>
            <a:xfrm>
              <a:off x="4235450" y="4724919"/>
              <a:ext cx="253443" cy="463032"/>
            </a:xfrm>
            <a:custGeom>
              <a:avLst/>
              <a:gdLst/>
              <a:ahLst/>
              <a:cxnLst/>
              <a:rect l="0" t="0" r="0" b="0"/>
              <a:pathLst>
                <a:path w="253443" h="463032">
                  <a:moveTo>
                    <a:pt x="0" y="18531"/>
                  </a:moveTo>
                  <a:lnTo>
                    <a:pt x="0" y="15160"/>
                  </a:lnTo>
                  <a:lnTo>
                    <a:pt x="1411" y="14167"/>
                  </a:lnTo>
                  <a:lnTo>
                    <a:pt x="32507" y="7286"/>
                  </a:lnTo>
                  <a:lnTo>
                    <a:pt x="60745" y="2107"/>
                  </a:lnTo>
                  <a:lnTo>
                    <a:pt x="81091" y="648"/>
                  </a:lnTo>
                  <a:lnTo>
                    <a:pt x="105656" y="0"/>
                  </a:lnTo>
                  <a:lnTo>
                    <a:pt x="131625" y="417"/>
                  </a:lnTo>
                  <a:lnTo>
                    <a:pt x="154926" y="2954"/>
                  </a:lnTo>
                  <a:lnTo>
                    <a:pt x="177042" y="6434"/>
                  </a:lnTo>
                  <a:lnTo>
                    <a:pt x="207444" y="12360"/>
                  </a:lnTo>
                  <a:lnTo>
                    <a:pt x="224136" y="17200"/>
                  </a:lnTo>
                  <a:lnTo>
                    <a:pt x="236259" y="24054"/>
                  </a:lnTo>
                  <a:lnTo>
                    <a:pt x="247646" y="35847"/>
                  </a:lnTo>
                  <a:lnTo>
                    <a:pt x="251177" y="45982"/>
                  </a:lnTo>
                  <a:lnTo>
                    <a:pt x="253442" y="73106"/>
                  </a:lnTo>
                  <a:lnTo>
                    <a:pt x="250464" y="97339"/>
                  </a:lnTo>
                  <a:lnTo>
                    <a:pt x="245113" y="125764"/>
                  </a:lnTo>
                  <a:lnTo>
                    <a:pt x="239232" y="148035"/>
                  </a:lnTo>
                  <a:lnTo>
                    <a:pt x="231914" y="171339"/>
                  </a:lnTo>
                  <a:lnTo>
                    <a:pt x="223958" y="193455"/>
                  </a:lnTo>
                  <a:lnTo>
                    <a:pt x="215719" y="216925"/>
                  </a:lnTo>
                  <a:lnTo>
                    <a:pt x="208057" y="241467"/>
                  </a:lnTo>
                  <a:lnTo>
                    <a:pt x="202301" y="266486"/>
                  </a:lnTo>
                  <a:lnTo>
                    <a:pt x="197391" y="291716"/>
                  </a:lnTo>
                  <a:lnTo>
                    <a:pt x="193563" y="317041"/>
                  </a:lnTo>
                  <a:lnTo>
                    <a:pt x="191862" y="342408"/>
                  </a:lnTo>
                  <a:lnTo>
                    <a:pt x="191105" y="365911"/>
                  </a:lnTo>
                  <a:lnTo>
                    <a:pt x="190063" y="388117"/>
                  </a:lnTo>
                  <a:lnTo>
                    <a:pt x="186921" y="419040"/>
                  </a:lnTo>
                  <a:lnTo>
                    <a:pt x="189584" y="447286"/>
                  </a:lnTo>
                  <a:lnTo>
                    <a:pt x="190500" y="46303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" name="SMARTInkShape-971">
              <a:extLst>
                <a:ext uri="{FF2B5EF4-FFF2-40B4-BE49-F238E27FC236}">
                  <a16:creationId xmlns:a16="http://schemas.microsoft.com/office/drawing/2014/main" id="{DF3D1C26-1E17-4ADF-ABC5-FE5B30F3DFC3}"/>
                </a:ext>
              </a:extLst>
            </p:cNvPr>
            <p:cNvSpPr/>
            <p:nvPr/>
          </p:nvSpPr>
          <p:spPr>
            <a:xfrm>
              <a:off x="3848100" y="4946650"/>
              <a:ext cx="177801" cy="6351"/>
            </a:xfrm>
            <a:custGeom>
              <a:avLst/>
              <a:gdLst/>
              <a:ahLst/>
              <a:cxnLst/>
              <a:rect l="0" t="0" r="0" b="0"/>
              <a:pathLst>
                <a:path w="177801" h="6351">
                  <a:moveTo>
                    <a:pt x="0" y="0"/>
                  </a:moveTo>
                  <a:lnTo>
                    <a:pt x="24419" y="3370"/>
                  </a:lnTo>
                  <a:lnTo>
                    <a:pt x="50901" y="5467"/>
                  </a:lnTo>
                  <a:lnTo>
                    <a:pt x="74599" y="5958"/>
                  </a:lnTo>
                  <a:lnTo>
                    <a:pt x="100888" y="6175"/>
                  </a:lnTo>
                  <a:lnTo>
                    <a:pt x="126684" y="6272"/>
                  </a:lnTo>
                  <a:lnTo>
                    <a:pt x="158264" y="6327"/>
                  </a:lnTo>
                  <a:lnTo>
                    <a:pt x="177800" y="6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5" name="SMARTInkShape-Group188">
            <a:extLst>
              <a:ext uri="{FF2B5EF4-FFF2-40B4-BE49-F238E27FC236}">
                <a16:creationId xmlns:a16="http://schemas.microsoft.com/office/drawing/2014/main" id="{7F4ACBAF-7C86-47AD-ACBF-DBADDA427D4E}"/>
              </a:ext>
            </a:extLst>
          </p:cNvPr>
          <p:cNvGrpSpPr/>
          <p:nvPr/>
        </p:nvGrpSpPr>
        <p:grpSpPr>
          <a:xfrm>
            <a:off x="2095500" y="4667677"/>
            <a:ext cx="1574801" cy="507574"/>
            <a:chOff x="2095500" y="4667677"/>
            <a:chExt cx="1574801" cy="507574"/>
          </a:xfrm>
        </p:grpSpPr>
        <p:sp>
          <p:nvSpPr>
            <p:cNvPr id="249" name="SMARTInkShape-972">
              <a:extLst>
                <a:ext uri="{FF2B5EF4-FFF2-40B4-BE49-F238E27FC236}">
                  <a16:creationId xmlns:a16="http://schemas.microsoft.com/office/drawing/2014/main" id="{D1B5137A-3764-4F64-8686-C0C26FE66A8A}"/>
                </a:ext>
              </a:extLst>
            </p:cNvPr>
            <p:cNvSpPr/>
            <p:nvPr/>
          </p:nvSpPr>
          <p:spPr>
            <a:xfrm>
              <a:off x="3443355" y="4667677"/>
              <a:ext cx="226946" cy="234524"/>
            </a:xfrm>
            <a:custGeom>
              <a:avLst/>
              <a:gdLst/>
              <a:ahLst/>
              <a:cxnLst/>
              <a:rect l="0" t="0" r="0" b="0"/>
              <a:pathLst>
                <a:path w="226946" h="234524">
                  <a:moveTo>
                    <a:pt x="36445" y="12273"/>
                  </a:moveTo>
                  <a:lnTo>
                    <a:pt x="36445" y="8902"/>
                  </a:lnTo>
                  <a:lnTo>
                    <a:pt x="37150" y="7909"/>
                  </a:lnTo>
                  <a:lnTo>
                    <a:pt x="38326" y="7247"/>
                  </a:lnTo>
                  <a:lnTo>
                    <a:pt x="66528" y="0"/>
                  </a:lnTo>
                  <a:lnTo>
                    <a:pt x="87286" y="335"/>
                  </a:lnTo>
                  <a:lnTo>
                    <a:pt x="93848" y="2969"/>
                  </a:lnTo>
                  <a:lnTo>
                    <a:pt x="99117" y="8373"/>
                  </a:lnTo>
                  <a:lnTo>
                    <a:pt x="103104" y="14773"/>
                  </a:lnTo>
                  <a:lnTo>
                    <a:pt x="104877" y="19970"/>
                  </a:lnTo>
                  <a:lnTo>
                    <a:pt x="100945" y="39193"/>
                  </a:lnTo>
                  <a:lnTo>
                    <a:pt x="91493" y="63373"/>
                  </a:lnTo>
                  <a:lnTo>
                    <a:pt x="71446" y="90499"/>
                  </a:lnTo>
                  <a:lnTo>
                    <a:pt x="42387" y="117119"/>
                  </a:lnTo>
                  <a:lnTo>
                    <a:pt x="13498" y="143420"/>
                  </a:lnTo>
                  <a:lnTo>
                    <a:pt x="3933" y="152810"/>
                  </a:lnTo>
                  <a:lnTo>
                    <a:pt x="828" y="159636"/>
                  </a:lnTo>
                  <a:lnTo>
                    <a:pt x="0" y="163431"/>
                  </a:lnTo>
                  <a:lnTo>
                    <a:pt x="154" y="165962"/>
                  </a:lnTo>
                  <a:lnTo>
                    <a:pt x="962" y="167648"/>
                  </a:lnTo>
                  <a:lnTo>
                    <a:pt x="3742" y="170935"/>
                  </a:lnTo>
                  <a:lnTo>
                    <a:pt x="7329" y="177098"/>
                  </a:lnTo>
                  <a:lnTo>
                    <a:pt x="15038" y="182661"/>
                  </a:lnTo>
                  <a:lnTo>
                    <a:pt x="40605" y="195351"/>
                  </a:lnTo>
                  <a:lnTo>
                    <a:pt x="64567" y="203945"/>
                  </a:lnTo>
                  <a:lnTo>
                    <a:pt x="92912" y="210960"/>
                  </a:lnTo>
                  <a:lnTo>
                    <a:pt x="115163" y="215349"/>
                  </a:lnTo>
                  <a:lnTo>
                    <a:pt x="138459" y="219651"/>
                  </a:lnTo>
                  <a:lnTo>
                    <a:pt x="160571" y="223914"/>
                  </a:lnTo>
                  <a:lnTo>
                    <a:pt x="182159" y="228162"/>
                  </a:lnTo>
                  <a:lnTo>
                    <a:pt x="208501" y="232638"/>
                  </a:lnTo>
                  <a:lnTo>
                    <a:pt x="226945" y="2345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" name="SMARTInkShape-973">
              <a:extLst>
                <a:ext uri="{FF2B5EF4-FFF2-40B4-BE49-F238E27FC236}">
                  <a16:creationId xmlns:a16="http://schemas.microsoft.com/office/drawing/2014/main" id="{C336AEA8-1A18-4535-9D72-2BB3BD051659}"/>
                </a:ext>
              </a:extLst>
            </p:cNvPr>
            <p:cNvSpPr/>
            <p:nvPr/>
          </p:nvSpPr>
          <p:spPr>
            <a:xfrm>
              <a:off x="3118341" y="4756150"/>
              <a:ext cx="266210" cy="393701"/>
            </a:xfrm>
            <a:custGeom>
              <a:avLst/>
              <a:gdLst/>
              <a:ahLst/>
              <a:cxnLst/>
              <a:rect l="0" t="0" r="0" b="0"/>
              <a:pathLst>
                <a:path w="266210" h="393701">
                  <a:moveTo>
                    <a:pt x="139209" y="0"/>
                  </a:moveTo>
                  <a:lnTo>
                    <a:pt x="133742" y="0"/>
                  </a:lnTo>
                  <a:lnTo>
                    <a:pt x="133448" y="705"/>
                  </a:lnTo>
                  <a:lnTo>
                    <a:pt x="133121" y="3371"/>
                  </a:lnTo>
                  <a:lnTo>
                    <a:pt x="129212" y="6907"/>
                  </a:lnTo>
                  <a:lnTo>
                    <a:pt x="123477" y="11537"/>
                  </a:lnTo>
                  <a:lnTo>
                    <a:pt x="105109" y="36780"/>
                  </a:lnTo>
                  <a:lnTo>
                    <a:pt x="86664" y="63239"/>
                  </a:lnTo>
                  <a:lnTo>
                    <a:pt x="67551" y="90731"/>
                  </a:lnTo>
                  <a:lnTo>
                    <a:pt x="49773" y="111080"/>
                  </a:lnTo>
                  <a:lnTo>
                    <a:pt x="23558" y="140111"/>
                  </a:lnTo>
                  <a:lnTo>
                    <a:pt x="5097" y="168134"/>
                  </a:lnTo>
                  <a:lnTo>
                    <a:pt x="1164" y="181678"/>
                  </a:lnTo>
                  <a:lnTo>
                    <a:pt x="0" y="194627"/>
                  </a:lnTo>
                  <a:lnTo>
                    <a:pt x="1608" y="201270"/>
                  </a:lnTo>
                  <a:lnTo>
                    <a:pt x="3026" y="204031"/>
                  </a:lnTo>
                  <a:lnTo>
                    <a:pt x="28754" y="226742"/>
                  </a:lnTo>
                  <a:lnTo>
                    <a:pt x="56139" y="239104"/>
                  </a:lnTo>
                  <a:lnTo>
                    <a:pt x="86843" y="254403"/>
                  </a:lnTo>
                  <a:lnTo>
                    <a:pt x="116871" y="271013"/>
                  </a:lnTo>
                  <a:lnTo>
                    <a:pt x="144909" y="288588"/>
                  </a:lnTo>
                  <a:lnTo>
                    <a:pt x="172712" y="309829"/>
                  </a:lnTo>
                  <a:lnTo>
                    <a:pt x="187260" y="319735"/>
                  </a:lnTo>
                  <a:lnTo>
                    <a:pt x="216023" y="346173"/>
                  </a:lnTo>
                  <a:lnTo>
                    <a:pt x="244725" y="377916"/>
                  </a:lnTo>
                  <a:lnTo>
                    <a:pt x="266209" y="393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" name="SMARTInkShape-974">
              <a:extLst>
                <a:ext uri="{FF2B5EF4-FFF2-40B4-BE49-F238E27FC236}">
                  <a16:creationId xmlns:a16="http://schemas.microsoft.com/office/drawing/2014/main" id="{C6393730-1158-416A-A3A2-5E1A7A2B9B3D}"/>
                </a:ext>
              </a:extLst>
            </p:cNvPr>
            <p:cNvSpPr/>
            <p:nvPr/>
          </p:nvSpPr>
          <p:spPr>
            <a:xfrm>
              <a:off x="3133416" y="4699000"/>
              <a:ext cx="22535" cy="412751"/>
            </a:xfrm>
            <a:custGeom>
              <a:avLst/>
              <a:gdLst/>
              <a:ahLst/>
              <a:cxnLst/>
              <a:rect l="0" t="0" r="0" b="0"/>
              <a:pathLst>
                <a:path w="22535" h="412751">
                  <a:moveTo>
                    <a:pt x="9834" y="0"/>
                  </a:moveTo>
                  <a:lnTo>
                    <a:pt x="9129" y="10845"/>
                  </a:lnTo>
                  <a:lnTo>
                    <a:pt x="4809" y="36400"/>
                  </a:lnTo>
                  <a:lnTo>
                    <a:pt x="1995" y="64878"/>
                  </a:lnTo>
                  <a:lnTo>
                    <a:pt x="0" y="85984"/>
                  </a:lnTo>
                  <a:lnTo>
                    <a:pt x="1466" y="109477"/>
                  </a:lnTo>
                  <a:lnTo>
                    <a:pt x="2587" y="135910"/>
                  </a:lnTo>
                  <a:lnTo>
                    <a:pt x="3085" y="164121"/>
                  </a:lnTo>
                  <a:lnTo>
                    <a:pt x="3307" y="193122"/>
                  </a:lnTo>
                  <a:lnTo>
                    <a:pt x="5287" y="222475"/>
                  </a:lnTo>
                  <a:lnTo>
                    <a:pt x="7813" y="251278"/>
                  </a:lnTo>
                  <a:lnTo>
                    <a:pt x="8936" y="278190"/>
                  </a:lnTo>
                  <a:lnTo>
                    <a:pt x="9435" y="304262"/>
                  </a:lnTo>
                  <a:lnTo>
                    <a:pt x="10362" y="329255"/>
                  </a:lnTo>
                  <a:lnTo>
                    <a:pt x="13126" y="352123"/>
                  </a:lnTo>
                  <a:lnTo>
                    <a:pt x="15278" y="381459"/>
                  </a:lnTo>
                  <a:lnTo>
                    <a:pt x="22534" y="412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" name="SMARTInkShape-975">
              <a:extLst>
                <a:ext uri="{FF2B5EF4-FFF2-40B4-BE49-F238E27FC236}">
                  <a16:creationId xmlns:a16="http://schemas.microsoft.com/office/drawing/2014/main" id="{79DE6E45-CC62-4A47-B29B-11524012FB20}"/>
                </a:ext>
              </a:extLst>
            </p:cNvPr>
            <p:cNvSpPr/>
            <p:nvPr/>
          </p:nvSpPr>
          <p:spPr>
            <a:xfrm>
              <a:off x="2807095" y="4705350"/>
              <a:ext cx="201915" cy="423307"/>
            </a:xfrm>
            <a:custGeom>
              <a:avLst/>
              <a:gdLst/>
              <a:ahLst/>
              <a:cxnLst/>
              <a:rect l="0" t="0" r="0" b="0"/>
              <a:pathLst>
                <a:path w="201915" h="423307">
                  <a:moveTo>
                    <a:pt x="50405" y="57150"/>
                  </a:moveTo>
                  <a:lnTo>
                    <a:pt x="50405" y="60521"/>
                  </a:lnTo>
                  <a:lnTo>
                    <a:pt x="39574" y="90763"/>
                  </a:lnTo>
                  <a:lnTo>
                    <a:pt x="33398" y="114068"/>
                  </a:lnTo>
                  <a:lnTo>
                    <a:pt x="26395" y="144413"/>
                  </a:lnTo>
                  <a:lnTo>
                    <a:pt x="19508" y="170252"/>
                  </a:lnTo>
                  <a:lnTo>
                    <a:pt x="13625" y="196318"/>
                  </a:lnTo>
                  <a:lnTo>
                    <a:pt x="8659" y="222014"/>
                  </a:lnTo>
                  <a:lnTo>
                    <a:pt x="4099" y="247546"/>
                  </a:lnTo>
                  <a:lnTo>
                    <a:pt x="1603" y="273003"/>
                  </a:lnTo>
                  <a:lnTo>
                    <a:pt x="493" y="297723"/>
                  </a:lnTo>
                  <a:lnTo>
                    <a:pt x="0" y="320469"/>
                  </a:lnTo>
                  <a:lnTo>
                    <a:pt x="3544" y="342338"/>
                  </a:lnTo>
                  <a:lnTo>
                    <a:pt x="13472" y="372602"/>
                  </a:lnTo>
                  <a:lnTo>
                    <a:pt x="27232" y="397562"/>
                  </a:lnTo>
                  <a:lnTo>
                    <a:pt x="38695" y="410232"/>
                  </a:lnTo>
                  <a:lnTo>
                    <a:pt x="50845" y="418216"/>
                  </a:lnTo>
                  <a:lnTo>
                    <a:pt x="72956" y="423306"/>
                  </a:lnTo>
                  <a:lnTo>
                    <a:pt x="97382" y="421444"/>
                  </a:lnTo>
                  <a:lnTo>
                    <a:pt x="122493" y="409682"/>
                  </a:lnTo>
                  <a:lnTo>
                    <a:pt x="144437" y="392790"/>
                  </a:lnTo>
                  <a:lnTo>
                    <a:pt x="164344" y="367638"/>
                  </a:lnTo>
                  <a:lnTo>
                    <a:pt x="183648" y="337843"/>
                  </a:lnTo>
                  <a:lnTo>
                    <a:pt x="192645" y="313371"/>
                  </a:lnTo>
                  <a:lnTo>
                    <a:pt x="198289" y="286737"/>
                  </a:lnTo>
                  <a:lnTo>
                    <a:pt x="200798" y="260789"/>
                  </a:lnTo>
                  <a:lnTo>
                    <a:pt x="201914" y="233264"/>
                  </a:lnTo>
                  <a:lnTo>
                    <a:pt x="201703" y="205273"/>
                  </a:lnTo>
                  <a:lnTo>
                    <a:pt x="199258" y="178721"/>
                  </a:lnTo>
                  <a:lnTo>
                    <a:pt x="192057" y="152810"/>
                  </a:lnTo>
                  <a:lnTo>
                    <a:pt x="182505" y="127888"/>
                  </a:lnTo>
                  <a:lnTo>
                    <a:pt x="173557" y="105051"/>
                  </a:lnTo>
                  <a:lnTo>
                    <a:pt x="157215" y="75733"/>
                  </a:lnTo>
                  <a:lnTo>
                    <a:pt x="135596" y="49172"/>
                  </a:lnTo>
                  <a:lnTo>
                    <a:pt x="108783" y="25052"/>
                  </a:lnTo>
                  <a:lnTo>
                    <a:pt x="92319" y="11813"/>
                  </a:lnTo>
                  <a:lnTo>
                    <a:pt x="64139" y="1695"/>
                  </a:lnTo>
                  <a:lnTo>
                    <a:pt x="5040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" name="SMARTInkShape-976">
              <a:extLst>
                <a:ext uri="{FF2B5EF4-FFF2-40B4-BE49-F238E27FC236}">
                  <a16:creationId xmlns:a16="http://schemas.microsoft.com/office/drawing/2014/main" id="{3DBDC006-A658-4604-A756-927B8F06C02E}"/>
                </a:ext>
              </a:extLst>
            </p:cNvPr>
            <p:cNvSpPr/>
            <p:nvPr/>
          </p:nvSpPr>
          <p:spPr>
            <a:xfrm>
              <a:off x="2686050" y="4749800"/>
              <a:ext cx="63501" cy="425451"/>
            </a:xfrm>
            <a:custGeom>
              <a:avLst/>
              <a:gdLst/>
              <a:ahLst/>
              <a:cxnLst/>
              <a:rect l="0" t="0" r="0" b="0"/>
              <a:pathLst>
                <a:path w="63501" h="425451">
                  <a:moveTo>
                    <a:pt x="63500" y="0"/>
                  </a:moveTo>
                  <a:lnTo>
                    <a:pt x="62795" y="16606"/>
                  </a:lnTo>
                  <a:lnTo>
                    <a:pt x="58033" y="48335"/>
                  </a:lnTo>
                  <a:lnTo>
                    <a:pt x="54041" y="75862"/>
                  </a:lnTo>
                  <a:lnTo>
                    <a:pt x="50359" y="97922"/>
                  </a:lnTo>
                  <a:lnTo>
                    <a:pt x="45665" y="121838"/>
                  </a:lnTo>
                  <a:lnTo>
                    <a:pt x="38876" y="146578"/>
                  </a:lnTo>
                  <a:lnTo>
                    <a:pt x="33035" y="171684"/>
                  </a:lnTo>
                  <a:lnTo>
                    <a:pt x="28794" y="197660"/>
                  </a:lnTo>
                  <a:lnTo>
                    <a:pt x="26908" y="225668"/>
                  </a:lnTo>
                  <a:lnTo>
                    <a:pt x="24189" y="252696"/>
                  </a:lnTo>
                  <a:lnTo>
                    <a:pt x="19923" y="279526"/>
                  </a:lnTo>
                  <a:lnTo>
                    <a:pt x="13323" y="307913"/>
                  </a:lnTo>
                  <a:lnTo>
                    <a:pt x="9449" y="333230"/>
                  </a:lnTo>
                  <a:lnTo>
                    <a:pt x="7022" y="356241"/>
                  </a:lnTo>
                  <a:lnTo>
                    <a:pt x="2394" y="386913"/>
                  </a:lnTo>
                  <a:lnTo>
                    <a:pt x="315" y="415811"/>
                  </a:lnTo>
                  <a:lnTo>
                    <a:pt x="0" y="425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" name="SMARTInkShape-977">
              <a:extLst>
                <a:ext uri="{FF2B5EF4-FFF2-40B4-BE49-F238E27FC236}">
                  <a16:creationId xmlns:a16="http://schemas.microsoft.com/office/drawing/2014/main" id="{A87B8CCC-96A2-4889-AB5E-E7BA17937903}"/>
                </a:ext>
              </a:extLst>
            </p:cNvPr>
            <p:cNvSpPr/>
            <p:nvPr/>
          </p:nvSpPr>
          <p:spPr>
            <a:xfrm>
              <a:off x="2095500" y="4864100"/>
              <a:ext cx="387351" cy="38101"/>
            </a:xfrm>
            <a:custGeom>
              <a:avLst/>
              <a:gdLst/>
              <a:ahLst/>
              <a:cxnLst/>
              <a:rect l="0" t="0" r="0" b="0"/>
              <a:pathLst>
                <a:path w="387351" h="38101">
                  <a:moveTo>
                    <a:pt x="0" y="38100"/>
                  </a:moveTo>
                  <a:lnTo>
                    <a:pt x="3371" y="34730"/>
                  </a:lnTo>
                  <a:lnTo>
                    <a:pt x="6907" y="33074"/>
                  </a:lnTo>
                  <a:lnTo>
                    <a:pt x="31651" y="24959"/>
                  </a:lnTo>
                  <a:lnTo>
                    <a:pt x="60883" y="18919"/>
                  </a:lnTo>
                  <a:lnTo>
                    <a:pt x="84915" y="15464"/>
                  </a:lnTo>
                  <a:lnTo>
                    <a:pt x="112058" y="13928"/>
                  </a:lnTo>
                  <a:lnTo>
                    <a:pt x="140585" y="11364"/>
                  </a:lnTo>
                  <a:lnTo>
                    <a:pt x="170432" y="8579"/>
                  </a:lnTo>
                  <a:lnTo>
                    <a:pt x="186294" y="7836"/>
                  </a:lnTo>
                  <a:lnTo>
                    <a:pt x="202512" y="7340"/>
                  </a:lnTo>
                  <a:lnTo>
                    <a:pt x="233704" y="6790"/>
                  </a:lnTo>
                  <a:lnTo>
                    <a:pt x="264736" y="5840"/>
                  </a:lnTo>
                  <a:lnTo>
                    <a:pt x="280912" y="4599"/>
                  </a:lnTo>
                  <a:lnTo>
                    <a:pt x="312528" y="2044"/>
                  </a:lnTo>
                  <a:lnTo>
                    <a:pt x="340690" y="908"/>
                  </a:lnTo>
                  <a:lnTo>
                    <a:pt x="370232" y="269"/>
                  </a:lnTo>
                  <a:lnTo>
                    <a:pt x="387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" name="SMARTInkShape-978">
            <a:extLst>
              <a:ext uri="{FF2B5EF4-FFF2-40B4-BE49-F238E27FC236}">
                <a16:creationId xmlns:a16="http://schemas.microsoft.com/office/drawing/2014/main" id="{1867EA9D-E2EF-4E0F-B5EA-7114ADC6F853}"/>
              </a:ext>
            </a:extLst>
          </p:cNvPr>
          <p:cNvSpPr/>
          <p:nvPr/>
        </p:nvSpPr>
        <p:spPr>
          <a:xfrm>
            <a:off x="709812" y="4699871"/>
            <a:ext cx="496689" cy="430930"/>
          </a:xfrm>
          <a:custGeom>
            <a:avLst/>
            <a:gdLst/>
            <a:ahLst/>
            <a:cxnLst/>
            <a:rect l="0" t="0" r="0" b="0"/>
            <a:pathLst>
              <a:path w="496689" h="430930">
                <a:moveTo>
                  <a:pt x="166488" y="30879"/>
                </a:moveTo>
                <a:lnTo>
                  <a:pt x="166488" y="25412"/>
                </a:lnTo>
                <a:lnTo>
                  <a:pt x="176627" y="15269"/>
                </a:lnTo>
                <a:lnTo>
                  <a:pt x="189561" y="7989"/>
                </a:lnTo>
                <a:lnTo>
                  <a:pt x="211346" y="2067"/>
                </a:lnTo>
                <a:lnTo>
                  <a:pt x="239830" y="0"/>
                </a:lnTo>
                <a:lnTo>
                  <a:pt x="271318" y="92"/>
                </a:lnTo>
                <a:lnTo>
                  <a:pt x="294923" y="2614"/>
                </a:lnTo>
                <a:lnTo>
                  <a:pt x="319526" y="7969"/>
                </a:lnTo>
                <a:lnTo>
                  <a:pt x="343161" y="15758"/>
                </a:lnTo>
                <a:lnTo>
                  <a:pt x="373038" y="32043"/>
                </a:lnTo>
                <a:lnTo>
                  <a:pt x="402509" y="51685"/>
                </a:lnTo>
                <a:lnTo>
                  <a:pt x="424568" y="78515"/>
                </a:lnTo>
                <a:lnTo>
                  <a:pt x="440355" y="106062"/>
                </a:lnTo>
                <a:lnTo>
                  <a:pt x="449544" y="128500"/>
                </a:lnTo>
                <a:lnTo>
                  <a:pt x="452687" y="150701"/>
                </a:lnTo>
                <a:lnTo>
                  <a:pt x="450321" y="173033"/>
                </a:lnTo>
                <a:lnTo>
                  <a:pt x="442214" y="197069"/>
                </a:lnTo>
                <a:lnTo>
                  <a:pt x="431555" y="219982"/>
                </a:lnTo>
                <a:lnTo>
                  <a:pt x="418351" y="242629"/>
                </a:lnTo>
                <a:lnTo>
                  <a:pt x="400723" y="266807"/>
                </a:lnTo>
                <a:lnTo>
                  <a:pt x="377367" y="287901"/>
                </a:lnTo>
                <a:lnTo>
                  <a:pt x="351228" y="306683"/>
                </a:lnTo>
                <a:lnTo>
                  <a:pt x="325500" y="324438"/>
                </a:lnTo>
                <a:lnTo>
                  <a:pt x="296192" y="339855"/>
                </a:lnTo>
                <a:lnTo>
                  <a:pt x="280474" y="346929"/>
                </a:lnTo>
                <a:lnTo>
                  <a:pt x="264351" y="353057"/>
                </a:lnTo>
                <a:lnTo>
                  <a:pt x="247958" y="358554"/>
                </a:lnTo>
                <a:lnTo>
                  <a:pt x="231384" y="363629"/>
                </a:lnTo>
                <a:lnTo>
                  <a:pt x="199799" y="371149"/>
                </a:lnTo>
                <a:lnTo>
                  <a:pt x="169299" y="376137"/>
                </a:lnTo>
                <a:lnTo>
                  <a:pt x="139280" y="378355"/>
                </a:lnTo>
                <a:lnTo>
                  <a:pt x="111357" y="379340"/>
                </a:lnTo>
                <a:lnTo>
                  <a:pt x="85541" y="378367"/>
                </a:lnTo>
                <a:lnTo>
                  <a:pt x="62308" y="373232"/>
                </a:lnTo>
                <a:lnTo>
                  <a:pt x="32766" y="365778"/>
                </a:lnTo>
                <a:lnTo>
                  <a:pt x="18626" y="357523"/>
                </a:lnTo>
                <a:lnTo>
                  <a:pt x="1422" y="338347"/>
                </a:lnTo>
                <a:lnTo>
                  <a:pt x="0" y="333225"/>
                </a:lnTo>
                <a:lnTo>
                  <a:pt x="300" y="321888"/>
                </a:lnTo>
                <a:lnTo>
                  <a:pt x="4437" y="306976"/>
                </a:lnTo>
                <a:lnTo>
                  <a:pt x="16873" y="290251"/>
                </a:lnTo>
                <a:lnTo>
                  <a:pt x="45813" y="270705"/>
                </a:lnTo>
                <a:lnTo>
                  <a:pt x="74602" y="258963"/>
                </a:lnTo>
                <a:lnTo>
                  <a:pt x="106180" y="254858"/>
                </a:lnTo>
                <a:lnTo>
                  <a:pt x="129807" y="253898"/>
                </a:lnTo>
                <a:lnTo>
                  <a:pt x="154418" y="253470"/>
                </a:lnTo>
                <a:lnTo>
                  <a:pt x="179468" y="254692"/>
                </a:lnTo>
                <a:lnTo>
                  <a:pt x="204712" y="259938"/>
                </a:lnTo>
                <a:lnTo>
                  <a:pt x="228162" y="266974"/>
                </a:lnTo>
                <a:lnTo>
                  <a:pt x="250343" y="274804"/>
                </a:lnTo>
                <a:lnTo>
                  <a:pt x="271961" y="282988"/>
                </a:lnTo>
                <a:lnTo>
                  <a:pt x="295209" y="293211"/>
                </a:lnTo>
                <a:lnTo>
                  <a:pt x="318947" y="304810"/>
                </a:lnTo>
                <a:lnTo>
                  <a:pt x="341257" y="317021"/>
                </a:lnTo>
                <a:lnTo>
                  <a:pt x="370280" y="339166"/>
                </a:lnTo>
                <a:lnTo>
                  <a:pt x="391823" y="355338"/>
                </a:lnTo>
                <a:lnTo>
                  <a:pt x="414804" y="371228"/>
                </a:lnTo>
                <a:lnTo>
                  <a:pt x="446164" y="392074"/>
                </a:lnTo>
                <a:lnTo>
                  <a:pt x="476438" y="416198"/>
                </a:lnTo>
                <a:lnTo>
                  <a:pt x="496688" y="430929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9" name="SMARTInkShape-Group190">
            <a:extLst>
              <a:ext uri="{FF2B5EF4-FFF2-40B4-BE49-F238E27FC236}">
                <a16:creationId xmlns:a16="http://schemas.microsoft.com/office/drawing/2014/main" id="{4027E732-8BFA-4EAB-9A76-BD9E5D2A03EF}"/>
              </a:ext>
            </a:extLst>
          </p:cNvPr>
          <p:cNvGrpSpPr/>
          <p:nvPr/>
        </p:nvGrpSpPr>
        <p:grpSpPr>
          <a:xfrm>
            <a:off x="896647" y="3238768"/>
            <a:ext cx="3726144" cy="570969"/>
            <a:chOff x="896647" y="3238768"/>
            <a:chExt cx="3726144" cy="570969"/>
          </a:xfrm>
        </p:grpSpPr>
        <p:sp>
          <p:nvSpPr>
            <p:cNvPr id="257" name="SMARTInkShape-979">
              <a:extLst>
                <a:ext uri="{FF2B5EF4-FFF2-40B4-BE49-F238E27FC236}">
                  <a16:creationId xmlns:a16="http://schemas.microsoft.com/office/drawing/2014/main" id="{C88F4A0D-AAB5-4AA8-BF3E-317E1D236E09}"/>
                </a:ext>
              </a:extLst>
            </p:cNvPr>
            <p:cNvSpPr/>
            <p:nvPr/>
          </p:nvSpPr>
          <p:spPr>
            <a:xfrm>
              <a:off x="1047750" y="3784600"/>
              <a:ext cx="1743072" cy="7141"/>
            </a:xfrm>
            <a:custGeom>
              <a:avLst/>
              <a:gdLst/>
              <a:ahLst/>
              <a:cxnLst/>
              <a:rect l="0" t="0" r="0" b="0"/>
              <a:pathLst>
                <a:path w="1743072" h="7141">
                  <a:moveTo>
                    <a:pt x="1743071" y="7140"/>
                  </a:moveTo>
                  <a:lnTo>
                    <a:pt x="1729852" y="6954"/>
                  </a:lnTo>
                  <a:lnTo>
                    <a:pt x="1708507" y="6753"/>
                  </a:lnTo>
                  <a:lnTo>
                    <a:pt x="1687222" y="6619"/>
                  </a:lnTo>
                  <a:lnTo>
                    <a:pt x="1665270" y="6529"/>
                  </a:lnTo>
                  <a:lnTo>
                    <a:pt x="1642874" y="6469"/>
                  </a:lnTo>
                  <a:lnTo>
                    <a:pt x="1620183" y="6429"/>
                  </a:lnTo>
                  <a:lnTo>
                    <a:pt x="1598000" y="5697"/>
                  </a:lnTo>
                  <a:lnTo>
                    <a:pt x="1576156" y="4504"/>
                  </a:lnTo>
                  <a:lnTo>
                    <a:pt x="1554537" y="3003"/>
                  </a:lnTo>
                  <a:lnTo>
                    <a:pt x="1532364" y="2001"/>
                  </a:lnTo>
                  <a:lnTo>
                    <a:pt x="1509820" y="1334"/>
                  </a:lnTo>
                  <a:lnTo>
                    <a:pt x="1487030" y="889"/>
                  </a:lnTo>
                  <a:lnTo>
                    <a:pt x="1464076" y="1298"/>
                  </a:lnTo>
                  <a:lnTo>
                    <a:pt x="1441011" y="2277"/>
                  </a:lnTo>
                  <a:lnTo>
                    <a:pt x="1417875" y="3635"/>
                  </a:lnTo>
                  <a:lnTo>
                    <a:pt x="1394689" y="4540"/>
                  </a:lnTo>
                  <a:lnTo>
                    <a:pt x="1371470" y="5143"/>
                  </a:lnTo>
                  <a:lnTo>
                    <a:pt x="1348230" y="5545"/>
                  </a:lnTo>
                  <a:lnTo>
                    <a:pt x="1324976" y="5814"/>
                  </a:lnTo>
                  <a:lnTo>
                    <a:pt x="1301712" y="5992"/>
                  </a:lnTo>
                  <a:lnTo>
                    <a:pt x="1278441" y="6112"/>
                  </a:lnTo>
                  <a:lnTo>
                    <a:pt x="1254461" y="6191"/>
                  </a:lnTo>
                  <a:lnTo>
                    <a:pt x="1230007" y="6244"/>
                  </a:lnTo>
                  <a:lnTo>
                    <a:pt x="1205238" y="6279"/>
                  </a:lnTo>
                  <a:lnTo>
                    <a:pt x="1180259" y="6303"/>
                  </a:lnTo>
                  <a:lnTo>
                    <a:pt x="1155139" y="6319"/>
                  </a:lnTo>
                  <a:lnTo>
                    <a:pt x="1129926" y="6329"/>
                  </a:lnTo>
                  <a:lnTo>
                    <a:pt x="1104651" y="6336"/>
                  </a:lnTo>
                  <a:lnTo>
                    <a:pt x="1079334" y="6341"/>
                  </a:lnTo>
                  <a:lnTo>
                    <a:pt x="1053989" y="6344"/>
                  </a:lnTo>
                  <a:lnTo>
                    <a:pt x="1029332" y="6346"/>
                  </a:lnTo>
                  <a:lnTo>
                    <a:pt x="1005132" y="6347"/>
                  </a:lnTo>
                  <a:lnTo>
                    <a:pt x="981238" y="6348"/>
                  </a:lnTo>
                  <a:lnTo>
                    <a:pt x="956842" y="6349"/>
                  </a:lnTo>
                  <a:lnTo>
                    <a:pt x="932112" y="6349"/>
                  </a:lnTo>
                  <a:lnTo>
                    <a:pt x="907158" y="6350"/>
                  </a:lnTo>
                  <a:lnTo>
                    <a:pt x="881350" y="5644"/>
                  </a:lnTo>
                  <a:lnTo>
                    <a:pt x="854972" y="4469"/>
                  </a:lnTo>
                  <a:lnTo>
                    <a:pt x="828215" y="2979"/>
                  </a:lnTo>
                  <a:lnTo>
                    <a:pt x="801910" y="1986"/>
                  </a:lnTo>
                  <a:lnTo>
                    <a:pt x="775907" y="1324"/>
                  </a:lnTo>
                  <a:lnTo>
                    <a:pt x="750104" y="883"/>
                  </a:lnTo>
                  <a:lnTo>
                    <a:pt x="724436" y="589"/>
                  </a:lnTo>
                  <a:lnTo>
                    <a:pt x="698858" y="392"/>
                  </a:lnTo>
                  <a:lnTo>
                    <a:pt x="673338" y="262"/>
                  </a:lnTo>
                  <a:lnTo>
                    <a:pt x="647859" y="174"/>
                  </a:lnTo>
                  <a:lnTo>
                    <a:pt x="622406" y="116"/>
                  </a:lnTo>
                  <a:lnTo>
                    <a:pt x="596971" y="78"/>
                  </a:lnTo>
                  <a:lnTo>
                    <a:pt x="571547" y="52"/>
                  </a:lnTo>
                  <a:lnTo>
                    <a:pt x="546131" y="34"/>
                  </a:lnTo>
                  <a:lnTo>
                    <a:pt x="520721" y="23"/>
                  </a:lnTo>
                  <a:lnTo>
                    <a:pt x="495314" y="16"/>
                  </a:lnTo>
                  <a:lnTo>
                    <a:pt x="469909" y="10"/>
                  </a:lnTo>
                  <a:lnTo>
                    <a:pt x="444506" y="7"/>
                  </a:lnTo>
                  <a:lnTo>
                    <a:pt x="419810" y="5"/>
                  </a:lnTo>
                  <a:lnTo>
                    <a:pt x="395584" y="3"/>
                  </a:lnTo>
                  <a:lnTo>
                    <a:pt x="371673" y="2"/>
                  </a:lnTo>
                  <a:lnTo>
                    <a:pt x="347971" y="1"/>
                  </a:lnTo>
                  <a:lnTo>
                    <a:pt x="324408" y="1"/>
                  </a:lnTo>
                  <a:lnTo>
                    <a:pt x="300939" y="0"/>
                  </a:lnTo>
                  <a:lnTo>
                    <a:pt x="278237" y="0"/>
                  </a:lnTo>
                  <a:lnTo>
                    <a:pt x="256047" y="0"/>
                  </a:lnTo>
                  <a:lnTo>
                    <a:pt x="234198" y="0"/>
                  </a:lnTo>
                  <a:lnTo>
                    <a:pt x="212577" y="0"/>
                  </a:lnTo>
                  <a:lnTo>
                    <a:pt x="191107" y="0"/>
                  </a:lnTo>
                  <a:lnTo>
                    <a:pt x="169738" y="0"/>
                  </a:lnTo>
                  <a:lnTo>
                    <a:pt x="148436" y="0"/>
                  </a:lnTo>
                  <a:lnTo>
                    <a:pt x="127180" y="0"/>
                  </a:lnTo>
                  <a:lnTo>
                    <a:pt x="105953" y="0"/>
                  </a:lnTo>
                  <a:lnTo>
                    <a:pt x="87569" y="705"/>
                  </a:lnTo>
                  <a:lnTo>
                    <a:pt x="55853" y="3371"/>
                  </a:lnTo>
                  <a:lnTo>
                    <a:pt x="31409" y="5026"/>
                  </a:lnTo>
                  <a:lnTo>
                    <a:pt x="0" y="6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SMARTInkShape-980">
              <a:extLst>
                <a:ext uri="{FF2B5EF4-FFF2-40B4-BE49-F238E27FC236}">
                  <a16:creationId xmlns:a16="http://schemas.microsoft.com/office/drawing/2014/main" id="{468B933F-E5D3-4DC9-B413-6F6DDC10DF6D}"/>
                </a:ext>
              </a:extLst>
            </p:cNvPr>
            <p:cNvSpPr/>
            <p:nvPr/>
          </p:nvSpPr>
          <p:spPr>
            <a:xfrm>
              <a:off x="896647" y="3238768"/>
              <a:ext cx="3726144" cy="570969"/>
            </a:xfrm>
            <a:custGeom>
              <a:avLst/>
              <a:gdLst/>
              <a:ahLst/>
              <a:cxnLst/>
              <a:rect l="0" t="0" r="0" b="0"/>
              <a:pathLst>
                <a:path w="3726144" h="570969">
                  <a:moveTo>
                    <a:pt x="62203" y="514082"/>
                  </a:moveTo>
                  <a:lnTo>
                    <a:pt x="50958" y="502131"/>
                  </a:lnTo>
                  <a:lnTo>
                    <a:pt x="45779" y="491883"/>
                  </a:lnTo>
                  <a:lnTo>
                    <a:pt x="42678" y="462355"/>
                  </a:lnTo>
                  <a:lnTo>
                    <a:pt x="38172" y="435818"/>
                  </a:lnTo>
                  <a:lnTo>
                    <a:pt x="37209" y="411870"/>
                  </a:lnTo>
                  <a:lnTo>
                    <a:pt x="36923" y="386901"/>
                  </a:lnTo>
                  <a:lnTo>
                    <a:pt x="34957" y="361628"/>
                  </a:lnTo>
                  <a:lnTo>
                    <a:pt x="29906" y="334384"/>
                  </a:lnTo>
                  <a:lnTo>
                    <a:pt x="25822" y="303970"/>
                  </a:lnTo>
                  <a:lnTo>
                    <a:pt x="22731" y="274497"/>
                  </a:lnTo>
                  <a:lnTo>
                    <a:pt x="15465" y="247890"/>
                  </a:lnTo>
                  <a:lnTo>
                    <a:pt x="8138" y="222132"/>
                  </a:lnTo>
                  <a:lnTo>
                    <a:pt x="5967" y="196627"/>
                  </a:lnTo>
                  <a:lnTo>
                    <a:pt x="5324" y="171195"/>
                  </a:lnTo>
                  <a:lnTo>
                    <a:pt x="5106" y="140689"/>
                  </a:lnTo>
                  <a:lnTo>
                    <a:pt x="34" y="109729"/>
                  </a:lnTo>
                  <a:lnTo>
                    <a:pt x="0" y="100125"/>
                  </a:lnTo>
                  <a:lnTo>
                    <a:pt x="3948" y="87490"/>
                  </a:lnTo>
                  <a:lnTo>
                    <a:pt x="13484" y="74662"/>
                  </a:lnTo>
                  <a:lnTo>
                    <a:pt x="24720" y="64737"/>
                  </a:lnTo>
                  <a:lnTo>
                    <a:pt x="54583" y="50664"/>
                  </a:lnTo>
                  <a:lnTo>
                    <a:pt x="65166" y="47063"/>
                  </a:lnTo>
                  <a:lnTo>
                    <a:pt x="93075" y="42870"/>
                  </a:lnTo>
                  <a:lnTo>
                    <a:pt x="118387" y="39325"/>
                  </a:lnTo>
                  <a:lnTo>
                    <a:pt x="140796" y="38495"/>
                  </a:lnTo>
                  <a:lnTo>
                    <a:pt x="164866" y="38127"/>
                  </a:lnTo>
                  <a:lnTo>
                    <a:pt x="191557" y="37963"/>
                  </a:lnTo>
                  <a:lnTo>
                    <a:pt x="219882" y="37185"/>
                  </a:lnTo>
                  <a:lnTo>
                    <a:pt x="248935" y="34487"/>
                  </a:lnTo>
                  <a:lnTo>
                    <a:pt x="280191" y="32818"/>
                  </a:lnTo>
                  <a:lnTo>
                    <a:pt x="296429" y="32372"/>
                  </a:lnTo>
                  <a:lnTo>
                    <a:pt x="313603" y="32075"/>
                  </a:lnTo>
                  <a:lnTo>
                    <a:pt x="331403" y="31877"/>
                  </a:lnTo>
                  <a:lnTo>
                    <a:pt x="349620" y="31746"/>
                  </a:lnTo>
                  <a:lnTo>
                    <a:pt x="368114" y="30952"/>
                  </a:lnTo>
                  <a:lnTo>
                    <a:pt x="386794" y="29718"/>
                  </a:lnTo>
                  <a:lnTo>
                    <a:pt x="405597" y="28189"/>
                  </a:lnTo>
                  <a:lnTo>
                    <a:pt x="425188" y="27170"/>
                  </a:lnTo>
                  <a:lnTo>
                    <a:pt x="445304" y="26491"/>
                  </a:lnTo>
                  <a:lnTo>
                    <a:pt x="465770" y="26038"/>
                  </a:lnTo>
                  <a:lnTo>
                    <a:pt x="486470" y="25736"/>
                  </a:lnTo>
                  <a:lnTo>
                    <a:pt x="507325" y="25535"/>
                  </a:lnTo>
                  <a:lnTo>
                    <a:pt x="528285" y="25401"/>
                  </a:lnTo>
                  <a:lnTo>
                    <a:pt x="549313" y="24605"/>
                  </a:lnTo>
                  <a:lnTo>
                    <a:pt x="570388" y="23370"/>
                  </a:lnTo>
                  <a:lnTo>
                    <a:pt x="591493" y="21841"/>
                  </a:lnTo>
                  <a:lnTo>
                    <a:pt x="614029" y="20821"/>
                  </a:lnTo>
                  <a:lnTo>
                    <a:pt x="637521" y="20141"/>
                  </a:lnTo>
                  <a:lnTo>
                    <a:pt x="661648" y="19688"/>
                  </a:lnTo>
                  <a:lnTo>
                    <a:pt x="685494" y="18680"/>
                  </a:lnTo>
                  <a:lnTo>
                    <a:pt x="709153" y="17303"/>
                  </a:lnTo>
                  <a:lnTo>
                    <a:pt x="732686" y="15679"/>
                  </a:lnTo>
                  <a:lnTo>
                    <a:pt x="757547" y="14597"/>
                  </a:lnTo>
                  <a:lnTo>
                    <a:pt x="783293" y="13875"/>
                  </a:lnTo>
                  <a:lnTo>
                    <a:pt x="809630" y="13394"/>
                  </a:lnTo>
                  <a:lnTo>
                    <a:pt x="836360" y="13073"/>
                  </a:lnTo>
                  <a:lnTo>
                    <a:pt x="863352" y="12859"/>
                  </a:lnTo>
                  <a:lnTo>
                    <a:pt x="890519" y="12717"/>
                  </a:lnTo>
                  <a:lnTo>
                    <a:pt x="918508" y="11917"/>
                  </a:lnTo>
                  <a:lnTo>
                    <a:pt x="947045" y="10677"/>
                  </a:lnTo>
                  <a:lnTo>
                    <a:pt x="975948" y="9145"/>
                  </a:lnTo>
                  <a:lnTo>
                    <a:pt x="1005094" y="8124"/>
                  </a:lnTo>
                  <a:lnTo>
                    <a:pt x="1034403" y="7443"/>
                  </a:lnTo>
                  <a:lnTo>
                    <a:pt x="1063819" y="6990"/>
                  </a:lnTo>
                  <a:lnTo>
                    <a:pt x="1093308" y="6687"/>
                  </a:lnTo>
                  <a:lnTo>
                    <a:pt x="1122846" y="6485"/>
                  </a:lnTo>
                  <a:lnTo>
                    <a:pt x="1152415" y="6351"/>
                  </a:lnTo>
                  <a:lnTo>
                    <a:pt x="1182006" y="5556"/>
                  </a:lnTo>
                  <a:lnTo>
                    <a:pt x="1211610" y="4320"/>
                  </a:lnTo>
                  <a:lnTo>
                    <a:pt x="1241224" y="2791"/>
                  </a:lnTo>
                  <a:lnTo>
                    <a:pt x="1271550" y="1771"/>
                  </a:lnTo>
                  <a:lnTo>
                    <a:pt x="1302352" y="1092"/>
                  </a:lnTo>
                  <a:lnTo>
                    <a:pt x="1333469" y="638"/>
                  </a:lnTo>
                  <a:lnTo>
                    <a:pt x="1364797" y="336"/>
                  </a:lnTo>
                  <a:lnTo>
                    <a:pt x="1396266" y="134"/>
                  </a:lnTo>
                  <a:lnTo>
                    <a:pt x="1427828" y="0"/>
                  </a:lnTo>
                  <a:lnTo>
                    <a:pt x="1460159" y="616"/>
                  </a:lnTo>
                  <a:lnTo>
                    <a:pt x="1493001" y="1733"/>
                  </a:lnTo>
                  <a:lnTo>
                    <a:pt x="1526185" y="3182"/>
                  </a:lnTo>
                  <a:lnTo>
                    <a:pt x="1559596" y="4149"/>
                  </a:lnTo>
                  <a:lnTo>
                    <a:pt x="1593159" y="4794"/>
                  </a:lnTo>
                  <a:lnTo>
                    <a:pt x="1626824" y="5223"/>
                  </a:lnTo>
                  <a:lnTo>
                    <a:pt x="1660556" y="5509"/>
                  </a:lnTo>
                  <a:lnTo>
                    <a:pt x="1694332" y="5700"/>
                  </a:lnTo>
                  <a:lnTo>
                    <a:pt x="1728139" y="5828"/>
                  </a:lnTo>
                  <a:lnTo>
                    <a:pt x="1762672" y="6618"/>
                  </a:lnTo>
                  <a:lnTo>
                    <a:pt x="1797687" y="7850"/>
                  </a:lnTo>
                  <a:lnTo>
                    <a:pt x="1833026" y="9378"/>
                  </a:lnTo>
                  <a:lnTo>
                    <a:pt x="1867874" y="10396"/>
                  </a:lnTo>
                  <a:lnTo>
                    <a:pt x="1902395" y="11075"/>
                  </a:lnTo>
                  <a:lnTo>
                    <a:pt x="1936698" y="11527"/>
                  </a:lnTo>
                  <a:lnTo>
                    <a:pt x="1972266" y="12534"/>
                  </a:lnTo>
                  <a:lnTo>
                    <a:pt x="2008678" y="13911"/>
                  </a:lnTo>
                  <a:lnTo>
                    <a:pt x="2045653" y="15535"/>
                  </a:lnTo>
                  <a:lnTo>
                    <a:pt x="2082298" y="16617"/>
                  </a:lnTo>
                  <a:lnTo>
                    <a:pt x="2118722" y="17339"/>
                  </a:lnTo>
                  <a:lnTo>
                    <a:pt x="2154999" y="17820"/>
                  </a:lnTo>
                  <a:lnTo>
                    <a:pt x="2191178" y="18846"/>
                  </a:lnTo>
                  <a:lnTo>
                    <a:pt x="2227292" y="20236"/>
                  </a:lnTo>
                  <a:lnTo>
                    <a:pt x="2263362" y="21868"/>
                  </a:lnTo>
                  <a:lnTo>
                    <a:pt x="2298698" y="22956"/>
                  </a:lnTo>
                  <a:lnTo>
                    <a:pt x="2333544" y="23681"/>
                  </a:lnTo>
                  <a:lnTo>
                    <a:pt x="2368063" y="24165"/>
                  </a:lnTo>
                  <a:lnTo>
                    <a:pt x="2403776" y="24487"/>
                  </a:lnTo>
                  <a:lnTo>
                    <a:pt x="2440285" y="24702"/>
                  </a:lnTo>
                  <a:lnTo>
                    <a:pt x="2477324" y="24845"/>
                  </a:lnTo>
                  <a:lnTo>
                    <a:pt x="2514011" y="25646"/>
                  </a:lnTo>
                  <a:lnTo>
                    <a:pt x="2550464" y="26886"/>
                  </a:lnTo>
                  <a:lnTo>
                    <a:pt x="2586761" y="28418"/>
                  </a:lnTo>
                  <a:lnTo>
                    <a:pt x="2622953" y="30145"/>
                  </a:lnTo>
                  <a:lnTo>
                    <a:pt x="2659075" y="32002"/>
                  </a:lnTo>
                  <a:lnTo>
                    <a:pt x="2695151" y="33945"/>
                  </a:lnTo>
                  <a:lnTo>
                    <a:pt x="2730491" y="35241"/>
                  </a:lnTo>
                  <a:lnTo>
                    <a:pt x="2765339" y="36104"/>
                  </a:lnTo>
                  <a:lnTo>
                    <a:pt x="2799861" y="36680"/>
                  </a:lnTo>
                  <a:lnTo>
                    <a:pt x="2834869" y="37064"/>
                  </a:lnTo>
                  <a:lnTo>
                    <a:pt x="2870203" y="37320"/>
                  </a:lnTo>
                  <a:lnTo>
                    <a:pt x="2905753" y="37491"/>
                  </a:lnTo>
                  <a:lnTo>
                    <a:pt x="2940036" y="38310"/>
                  </a:lnTo>
                  <a:lnTo>
                    <a:pt x="2973475" y="39562"/>
                  </a:lnTo>
                  <a:lnTo>
                    <a:pt x="3006351" y="41102"/>
                  </a:lnTo>
                  <a:lnTo>
                    <a:pt x="3038146" y="42128"/>
                  </a:lnTo>
                  <a:lnTo>
                    <a:pt x="3069221" y="42813"/>
                  </a:lnTo>
                  <a:lnTo>
                    <a:pt x="3099815" y="43269"/>
                  </a:lnTo>
                  <a:lnTo>
                    <a:pt x="3130088" y="43574"/>
                  </a:lnTo>
                  <a:lnTo>
                    <a:pt x="3160149" y="43777"/>
                  </a:lnTo>
                  <a:lnTo>
                    <a:pt x="3190067" y="43912"/>
                  </a:lnTo>
                  <a:lnTo>
                    <a:pt x="3219184" y="44002"/>
                  </a:lnTo>
                  <a:lnTo>
                    <a:pt x="3247768" y="44062"/>
                  </a:lnTo>
                  <a:lnTo>
                    <a:pt x="3275997" y="44102"/>
                  </a:lnTo>
                  <a:lnTo>
                    <a:pt x="3301871" y="44129"/>
                  </a:lnTo>
                  <a:lnTo>
                    <a:pt x="3326176" y="44146"/>
                  </a:lnTo>
                  <a:lnTo>
                    <a:pt x="3349435" y="44158"/>
                  </a:lnTo>
                  <a:lnTo>
                    <a:pt x="3372702" y="44166"/>
                  </a:lnTo>
                  <a:lnTo>
                    <a:pt x="3395974" y="44171"/>
                  </a:lnTo>
                  <a:lnTo>
                    <a:pt x="3419250" y="44175"/>
                  </a:lnTo>
                  <a:lnTo>
                    <a:pt x="3441118" y="44177"/>
                  </a:lnTo>
                  <a:lnTo>
                    <a:pt x="3462047" y="44179"/>
                  </a:lnTo>
                  <a:lnTo>
                    <a:pt x="3482349" y="44180"/>
                  </a:lnTo>
                  <a:lnTo>
                    <a:pt x="3502233" y="44181"/>
                  </a:lnTo>
                  <a:lnTo>
                    <a:pt x="3521840" y="44181"/>
                  </a:lnTo>
                  <a:lnTo>
                    <a:pt x="3541261" y="44182"/>
                  </a:lnTo>
                  <a:lnTo>
                    <a:pt x="3558441" y="44182"/>
                  </a:lnTo>
                  <a:lnTo>
                    <a:pt x="3588820" y="44182"/>
                  </a:lnTo>
                  <a:lnTo>
                    <a:pt x="3616433" y="44182"/>
                  </a:lnTo>
                  <a:lnTo>
                    <a:pt x="3641405" y="44182"/>
                  </a:lnTo>
                  <a:lnTo>
                    <a:pt x="3669920" y="44887"/>
                  </a:lnTo>
                  <a:lnTo>
                    <a:pt x="3701013" y="49649"/>
                  </a:lnTo>
                  <a:lnTo>
                    <a:pt x="3713138" y="50270"/>
                  </a:lnTo>
                  <a:lnTo>
                    <a:pt x="3715360" y="51063"/>
                  </a:lnTo>
                  <a:lnTo>
                    <a:pt x="3716841" y="52297"/>
                  </a:lnTo>
                  <a:lnTo>
                    <a:pt x="3718486" y="55550"/>
                  </a:lnTo>
                  <a:lnTo>
                    <a:pt x="3719727" y="76535"/>
                  </a:lnTo>
                  <a:lnTo>
                    <a:pt x="3717915" y="103266"/>
                  </a:lnTo>
                  <a:lnTo>
                    <a:pt x="3714335" y="130485"/>
                  </a:lnTo>
                  <a:lnTo>
                    <a:pt x="3713627" y="158674"/>
                  </a:lnTo>
                  <a:lnTo>
                    <a:pt x="3713505" y="182450"/>
                  </a:lnTo>
                  <a:lnTo>
                    <a:pt x="3713469" y="207368"/>
                  </a:lnTo>
                  <a:lnTo>
                    <a:pt x="3713458" y="232626"/>
                  </a:lnTo>
                  <a:lnTo>
                    <a:pt x="3714160" y="258689"/>
                  </a:lnTo>
                  <a:lnTo>
                    <a:pt x="3717817" y="287735"/>
                  </a:lnTo>
                  <a:lnTo>
                    <a:pt x="3719215" y="314529"/>
                  </a:lnTo>
                  <a:lnTo>
                    <a:pt x="3720335" y="340341"/>
                  </a:lnTo>
                  <a:lnTo>
                    <a:pt x="3724116" y="365158"/>
                  </a:lnTo>
                  <a:lnTo>
                    <a:pt x="3725751" y="392865"/>
                  </a:lnTo>
                  <a:lnTo>
                    <a:pt x="3726074" y="418720"/>
                  </a:lnTo>
                  <a:lnTo>
                    <a:pt x="3726143" y="448686"/>
                  </a:lnTo>
                  <a:lnTo>
                    <a:pt x="3725443" y="458206"/>
                  </a:lnTo>
                  <a:lnTo>
                    <a:pt x="3721082" y="470793"/>
                  </a:lnTo>
                  <a:lnTo>
                    <a:pt x="3702142" y="497199"/>
                  </a:lnTo>
                  <a:lnTo>
                    <a:pt x="3695256" y="502580"/>
                  </a:lnTo>
                  <a:lnTo>
                    <a:pt x="3687491" y="505442"/>
                  </a:lnTo>
                  <a:lnTo>
                    <a:pt x="3680042" y="507420"/>
                  </a:lnTo>
                  <a:lnTo>
                    <a:pt x="3671176" y="511795"/>
                  </a:lnTo>
                  <a:lnTo>
                    <a:pt x="3643292" y="513881"/>
                  </a:lnTo>
                  <a:lnTo>
                    <a:pt x="3613816" y="514056"/>
                  </a:lnTo>
                  <a:lnTo>
                    <a:pt x="3586841" y="518441"/>
                  </a:lnTo>
                  <a:lnTo>
                    <a:pt x="3557368" y="520039"/>
                  </a:lnTo>
                  <a:lnTo>
                    <a:pt x="3530092" y="522197"/>
                  </a:lnTo>
                  <a:lnTo>
                    <a:pt x="3504137" y="525424"/>
                  </a:lnTo>
                  <a:lnTo>
                    <a:pt x="3476691" y="526379"/>
                  </a:lnTo>
                  <a:lnTo>
                    <a:pt x="3446215" y="528544"/>
                  </a:lnTo>
                  <a:lnTo>
                    <a:pt x="3414844" y="531773"/>
                  </a:lnTo>
                  <a:lnTo>
                    <a:pt x="3393060" y="532528"/>
                  </a:lnTo>
                  <a:lnTo>
                    <a:pt x="3369267" y="532863"/>
                  </a:lnTo>
                  <a:lnTo>
                    <a:pt x="3344581" y="534894"/>
                  </a:lnTo>
                  <a:lnTo>
                    <a:pt x="3319499" y="537443"/>
                  </a:lnTo>
                  <a:lnTo>
                    <a:pt x="3294240" y="538576"/>
                  </a:lnTo>
                  <a:lnTo>
                    <a:pt x="3268903" y="540961"/>
                  </a:lnTo>
                  <a:lnTo>
                    <a:pt x="3243531" y="543667"/>
                  </a:lnTo>
                  <a:lnTo>
                    <a:pt x="3218143" y="544870"/>
                  </a:lnTo>
                  <a:lnTo>
                    <a:pt x="3190867" y="547285"/>
                  </a:lnTo>
                  <a:lnTo>
                    <a:pt x="3162987" y="550006"/>
                  </a:lnTo>
                  <a:lnTo>
                    <a:pt x="3136485" y="551215"/>
                  </a:lnTo>
                  <a:lnTo>
                    <a:pt x="3108713" y="553633"/>
                  </a:lnTo>
                  <a:lnTo>
                    <a:pt x="3080613" y="556355"/>
                  </a:lnTo>
                  <a:lnTo>
                    <a:pt x="3054013" y="557564"/>
                  </a:lnTo>
                  <a:lnTo>
                    <a:pt x="3024317" y="558102"/>
                  </a:lnTo>
                  <a:lnTo>
                    <a:pt x="2993009" y="559046"/>
                  </a:lnTo>
                  <a:lnTo>
                    <a:pt x="2962632" y="561818"/>
                  </a:lnTo>
                  <a:lnTo>
                    <a:pt x="2946911" y="562839"/>
                  </a:lnTo>
                  <a:lnTo>
                    <a:pt x="2930786" y="563520"/>
                  </a:lnTo>
                  <a:lnTo>
                    <a:pt x="2914392" y="563974"/>
                  </a:lnTo>
                  <a:lnTo>
                    <a:pt x="2883006" y="564479"/>
                  </a:lnTo>
                  <a:lnTo>
                    <a:pt x="2867722" y="564613"/>
                  </a:lnTo>
                  <a:lnTo>
                    <a:pt x="2851182" y="564703"/>
                  </a:lnTo>
                  <a:lnTo>
                    <a:pt x="2833806" y="564763"/>
                  </a:lnTo>
                  <a:lnTo>
                    <a:pt x="2815871" y="564802"/>
                  </a:lnTo>
                  <a:lnTo>
                    <a:pt x="2798976" y="565534"/>
                  </a:lnTo>
                  <a:lnTo>
                    <a:pt x="2782774" y="566728"/>
                  </a:lnTo>
                  <a:lnTo>
                    <a:pt x="2767034" y="568229"/>
                  </a:lnTo>
                  <a:lnTo>
                    <a:pt x="2750190" y="569230"/>
                  </a:lnTo>
                  <a:lnTo>
                    <a:pt x="2732611" y="569898"/>
                  </a:lnTo>
                  <a:lnTo>
                    <a:pt x="2714541" y="570343"/>
                  </a:lnTo>
                  <a:lnTo>
                    <a:pt x="2697556" y="570639"/>
                  </a:lnTo>
                  <a:lnTo>
                    <a:pt x="2681294" y="570837"/>
                  </a:lnTo>
                  <a:lnTo>
                    <a:pt x="2665514" y="570968"/>
                  </a:lnTo>
                  <a:lnTo>
                    <a:pt x="2648644" y="570351"/>
                  </a:lnTo>
                  <a:lnTo>
                    <a:pt x="2631047" y="569234"/>
                  </a:lnTo>
                  <a:lnTo>
                    <a:pt x="2612966" y="567783"/>
                  </a:lnTo>
                  <a:lnTo>
                    <a:pt x="2595267" y="566816"/>
                  </a:lnTo>
                  <a:lnTo>
                    <a:pt x="2577823" y="566171"/>
                  </a:lnTo>
                  <a:lnTo>
                    <a:pt x="2560550" y="565742"/>
                  </a:lnTo>
                  <a:lnTo>
                    <a:pt x="2542684" y="565455"/>
                  </a:lnTo>
                  <a:lnTo>
                    <a:pt x="2524424" y="565264"/>
                  </a:lnTo>
                  <a:lnTo>
                    <a:pt x="2505900" y="565137"/>
                  </a:lnTo>
                  <a:lnTo>
                    <a:pt x="2487201" y="565052"/>
                  </a:lnTo>
                  <a:lnTo>
                    <a:pt x="2468385" y="564995"/>
                  </a:lnTo>
                  <a:lnTo>
                    <a:pt x="2449491" y="564957"/>
                  </a:lnTo>
                  <a:lnTo>
                    <a:pt x="2430545" y="564932"/>
                  </a:lnTo>
                  <a:lnTo>
                    <a:pt x="2411564" y="564915"/>
                  </a:lnTo>
                  <a:lnTo>
                    <a:pt x="2392560" y="564904"/>
                  </a:lnTo>
                  <a:lnTo>
                    <a:pt x="2373541" y="564897"/>
                  </a:lnTo>
                  <a:lnTo>
                    <a:pt x="2354512" y="564892"/>
                  </a:lnTo>
                  <a:lnTo>
                    <a:pt x="2335476" y="564889"/>
                  </a:lnTo>
                  <a:lnTo>
                    <a:pt x="2316435" y="564886"/>
                  </a:lnTo>
                  <a:lnTo>
                    <a:pt x="2297391" y="564885"/>
                  </a:lnTo>
                  <a:lnTo>
                    <a:pt x="2278345" y="564884"/>
                  </a:lnTo>
                  <a:lnTo>
                    <a:pt x="2258592" y="564883"/>
                  </a:lnTo>
                  <a:lnTo>
                    <a:pt x="2238368" y="564883"/>
                  </a:lnTo>
                  <a:lnTo>
                    <a:pt x="2217830" y="564882"/>
                  </a:lnTo>
                  <a:lnTo>
                    <a:pt x="2197082" y="564177"/>
                  </a:lnTo>
                  <a:lnTo>
                    <a:pt x="2176194" y="563001"/>
                  </a:lnTo>
                  <a:lnTo>
                    <a:pt x="2155214" y="561511"/>
                  </a:lnTo>
                  <a:lnTo>
                    <a:pt x="2134877" y="560518"/>
                  </a:lnTo>
                  <a:lnTo>
                    <a:pt x="2126822" y="560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4" name="SMARTInkShape-Group191">
            <a:extLst>
              <a:ext uri="{FF2B5EF4-FFF2-40B4-BE49-F238E27FC236}">
                <a16:creationId xmlns:a16="http://schemas.microsoft.com/office/drawing/2014/main" id="{C3BE20F9-8A32-4ECC-A52A-824A87E4E6E2}"/>
              </a:ext>
            </a:extLst>
          </p:cNvPr>
          <p:cNvGrpSpPr/>
          <p:nvPr/>
        </p:nvGrpSpPr>
        <p:grpSpPr>
          <a:xfrm>
            <a:off x="2292350" y="3397250"/>
            <a:ext cx="2088913" cy="317501"/>
            <a:chOff x="2292350" y="3397250"/>
            <a:chExt cx="2088913" cy="317501"/>
          </a:xfrm>
        </p:grpSpPr>
        <p:sp>
          <p:nvSpPr>
            <p:cNvPr id="260" name="SMARTInkShape-981">
              <a:extLst>
                <a:ext uri="{FF2B5EF4-FFF2-40B4-BE49-F238E27FC236}">
                  <a16:creationId xmlns:a16="http://schemas.microsoft.com/office/drawing/2014/main" id="{F92D0B30-0B37-42EB-9F76-3E6C6157394D}"/>
                </a:ext>
              </a:extLst>
            </p:cNvPr>
            <p:cNvSpPr/>
            <p:nvPr/>
          </p:nvSpPr>
          <p:spPr>
            <a:xfrm>
              <a:off x="4167177" y="3397250"/>
              <a:ext cx="214086" cy="259849"/>
            </a:xfrm>
            <a:custGeom>
              <a:avLst/>
              <a:gdLst/>
              <a:ahLst/>
              <a:cxnLst/>
              <a:rect l="0" t="0" r="0" b="0"/>
              <a:pathLst>
                <a:path w="214086" h="259849">
                  <a:moveTo>
                    <a:pt x="100023" y="0"/>
                  </a:moveTo>
                  <a:lnTo>
                    <a:pt x="94556" y="5467"/>
                  </a:lnTo>
                  <a:lnTo>
                    <a:pt x="80842" y="33928"/>
                  </a:lnTo>
                  <a:lnTo>
                    <a:pt x="69109" y="60951"/>
                  </a:lnTo>
                  <a:lnTo>
                    <a:pt x="53939" y="85166"/>
                  </a:lnTo>
                  <a:lnTo>
                    <a:pt x="31261" y="114268"/>
                  </a:lnTo>
                  <a:lnTo>
                    <a:pt x="16642" y="144580"/>
                  </a:lnTo>
                  <a:lnTo>
                    <a:pt x="3747" y="171159"/>
                  </a:lnTo>
                  <a:lnTo>
                    <a:pt x="0" y="190414"/>
                  </a:lnTo>
                  <a:lnTo>
                    <a:pt x="2261" y="209524"/>
                  </a:lnTo>
                  <a:lnTo>
                    <a:pt x="9301" y="220357"/>
                  </a:lnTo>
                  <a:lnTo>
                    <a:pt x="40126" y="247484"/>
                  </a:lnTo>
                  <a:lnTo>
                    <a:pt x="55057" y="254632"/>
                  </a:lnTo>
                  <a:lnTo>
                    <a:pt x="80036" y="258656"/>
                  </a:lnTo>
                  <a:lnTo>
                    <a:pt x="108760" y="259848"/>
                  </a:lnTo>
                  <a:lnTo>
                    <a:pt x="134754" y="259496"/>
                  </a:lnTo>
                  <a:lnTo>
                    <a:pt x="164739" y="251532"/>
                  </a:lnTo>
                  <a:lnTo>
                    <a:pt x="185520" y="240569"/>
                  </a:lnTo>
                  <a:lnTo>
                    <a:pt x="200614" y="226502"/>
                  </a:lnTo>
                  <a:lnTo>
                    <a:pt x="208230" y="215673"/>
                  </a:lnTo>
                  <a:lnTo>
                    <a:pt x="211615" y="206156"/>
                  </a:lnTo>
                  <a:lnTo>
                    <a:pt x="214085" y="174523"/>
                  </a:lnTo>
                  <a:lnTo>
                    <a:pt x="210455" y="165525"/>
                  </a:lnTo>
                  <a:lnTo>
                    <a:pt x="196625" y="148251"/>
                  </a:lnTo>
                  <a:lnTo>
                    <a:pt x="176122" y="133919"/>
                  </a:lnTo>
                  <a:lnTo>
                    <a:pt x="167712" y="130075"/>
                  </a:lnTo>
                  <a:lnTo>
                    <a:pt x="159270" y="128367"/>
                  </a:lnTo>
                  <a:lnTo>
                    <a:pt x="128421" y="132587"/>
                  </a:lnTo>
                  <a:lnTo>
                    <a:pt x="124599" y="134253"/>
                  </a:lnTo>
                  <a:lnTo>
                    <a:pt x="96521" y="159050"/>
                  </a:lnTo>
                  <a:lnTo>
                    <a:pt x="83464" y="180662"/>
                  </a:lnTo>
                  <a:lnTo>
                    <a:pt x="76578" y="201884"/>
                  </a:lnTo>
                  <a:lnTo>
                    <a:pt x="76198" y="211787"/>
                  </a:lnTo>
                  <a:lnTo>
                    <a:pt x="81166" y="242071"/>
                  </a:lnTo>
                  <a:lnTo>
                    <a:pt x="87323" y="2540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" name="SMARTInkShape-982">
              <a:extLst>
                <a:ext uri="{FF2B5EF4-FFF2-40B4-BE49-F238E27FC236}">
                  <a16:creationId xmlns:a16="http://schemas.microsoft.com/office/drawing/2014/main" id="{D74699EB-ABDE-4C70-9E5A-82360168E3C1}"/>
                </a:ext>
              </a:extLst>
            </p:cNvPr>
            <p:cNvSpPr/>
            <p:nvPr/>
          </p:nvSpPr>
          <p:spPr>
            <a:xfrm>
              <a:off x="3733800" y="3556000"/>
              <a:ext cx="215901" cy="12701"/>
            </a:xfrm>
            <a:custGeom>
              <a:avLst/>
              <a:gdLst/>
              <a:ahLst/>
              <a:cxnLst/>
              <a:rect l="0" t="0" r="0" b="0"/>
              <a:pathLst>
                <a:path w="215901" h="12701">
                  <a:moveTo>
                    <a:pt x="0" y="12700"/>
                  </a:moveTo>
                  <a:lnTo>
                    <a:pt x="6481" y="11995"/>
                  </a:lnTo>
                  <a:lnTo>
                    <a:pt x="35974" y="7233"/>
                  </a:lnTo>
                  <a:lnTo>
                    <a:pt x="63262" y="3240"/>
                  </a:lnTo>
                  <a:lnTo>
                    <a:pt x="93690" y="960"/>
                  </a:lnTo>
                  <a:lnTo>
                    <a:pt x="125048" y="284"/>
                  </a:lnTo>
                  <a:lnTo>
                    <a:pt x="156682" y="84"/>
                  </a:lnTo>
                  <a:lnTo>
                    <a:pt x="185026" y="25"/>
                  </a:lnTo>
                  <a:lnTo>
                    <a:pt x="2159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" name="SMARTInkShape-983">
              <a:extLst>
                <a:ext uri="{FF2B5EF4-FFF2-40B4-BE49-F238E27FC236}">
                  <a16:creationId xmlns:a16="http://schemas.microsoft.com/office/drawing/2014/main" id="{6C59018D-959D-41C0-983F-D9804F6FB9F3}"/>
                </a:ext>
              </a:extLst>
            </p:cNvPr>
            <p:cNvSpPr/>
            <p:nvPr/>
          </p:nvSpPr>
          <p:spPr>
            <a:xfrm>
              <a:off x="3143250" y="3511607"/>
              <a:ext cx="335517" cy="203144"/>
            </a:xfrm>
            <a:custGeom>
              <a:avLst/>
              <a:gdLst/>
              <a:ahLst/>
              <a:cxnLst/>
              <a:rect l="0" t="0" r="0" b="0"/>
              <a:pathLst>
                <a:path w="335517" h="203144">
                  <a:moveTo>
                    <a:pt x="12700" y="18993"/>
                  </a:moveTo>
                  <a:lnTo>
                    <a:pt x="12700" y="24460"/>
                  </a:lnTo>
                  <a:lnTo>
                    <a:pt x="9329" y="28453"/>
                  </a:lnTo>
                  <a:lnTo>
                    <a:pt x="9042" y="29533"/>
                  </a:lnTo>
                  <a:lnTo>
                    <a:pt x="9555" y="30253"/>
                  </a:lnTo>
                  <a:lnTo>
                    <a:pt x="10604" y="30733"/>
                  </a:lnTo>
                  <a:lnTo>
                    <a:pt x="11768" y="35029"/>
                  </a:lnTo>
                  <a:lnTo>
                    <a:pt x="12676" y="63922"/>
                  </a:lnTo>
                  <a:lnTo>
                    <a:pt x="11984" y="71417"/>
                  </a:lnTo>
                  <a:lnTo>
                    <a:pt x="7672" y="83859"/>
                  </a:lnTo>
                  <a:lnTo>
                    <a:pt x="4860" y="95598"/>
                  </a:lnTo>
                  <a:lnTo>
                    <a:pt x="960" y="108835"/>
                  </a:lnTo>
                  <a:lnTo>
                    <a:pt x="0" y="139348"/>
                  </a:lnTo>
                  <a:lnTo>
                    <a:pt x="0" y="126805"/>
                  </a:lnTo>
                  <a:lnTo>
                    <a:pt x="1881" y="121472"/>
                  </a:lnTo>
                  <a:lnTo>
                    <a:pt x="17007" y="92863"/>
                  </a:lnTo>
                  <a:lnTo>
                    <a:pt x="33636" y="63431"/>
                  </a:lnTo>
                  <a:lnTo>
                    <a:pt x="64864" y="33809"/>
                  </a:lnTo>
                  <a:lnTo>
                    <a:pt x="95429" y="19550"/>
                  </a:lnTo>
                  <a:lnTo>
                    <a:pt x="120685" y="7265"/>
                  </a:lnTo>
                  <a:lnTo>
                    <a:pt x="143081" y="2113"/>
                  </a:lnTo>
                  <a:lnTo>
                    <a:pt x="167591" y="586"/>
                  </a:lnTo>
                  <a:lnTo>
                    <a:pt x="192728" y="134"/>
                  </a:lnTo>
                  <a:lnTo>
                    <a:pt x="218050" y="0"/>
                  </a:lnTo>
                  <a:lnTo>
                    <a:pt x="233083" y="3731"/>
                  </a:lnTo>
                  <a:lnTo>
                    <a:pt x="263352" y="14254"/>
                  </a:lnTo>
                  <a:lnTo>
                    <a:pt x="292983" y="27158"/>
                  </a:lnTo>
                  <a:lnTo>
                    <a:pt x="304487" y="35322"/>
                  </a:lnTo>
                  <a:lnTo>
                    <a:pt x="318191" y="51818"/>
                  </a:lnTo>
                  <a:lnTo>
                    <a:pt x="326328" y="69406"/>
                  </a:lnTo>
                  <a:lnTo>
                    <a:pt x="333061" y="96118"/>
                  </a:lnTo>
                  <a:lnTo>
                    <a:pt x="335516" y="114517"/>
                  </a:lnTo>
                  <a:lnTo>
                    <a:pt x="331388" y="141003"/>
                  </a:lnTo>
                  <a:lnTo>
                    <a:pt x="330304" y="170955"/>
                  </a:lnTo>
                  <a:lnTo>
                    <a:pt x="330200" y="20314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" name="SMARTInkShape-984">
              <a:extLst>
                <a:ext uri="{FF2B5EF4-FFF2-40B4-BE49-F238E27FC236}">
                  <a16:creationId xmlns:a16="http://schemas.microsoft.com/office/drawing/2014/main" id="{1AEFC7A8-D96B-4802-8A0C-8502AB1CA274}"/>
                </a:ext>
              </a:extLst>
            </p:cNvPr>
            <p:cNvSpPr/>
            <p:nvPr/>
          </p:nvSpPr>
          <p:spPr>
            <a:xfrm>
              <a:off x="2292350" y="3530600"/>
              <a:ext cx="158751" cy="19051"/>
            </a:xfrm>
            <a:custGeom>
              <a:avLst/>
              <a:gdLst/>
              <a:ahLst/>
              <a:cxnLst/>
              <a:rect l="0" t="0" r="0" b="0"/>
              <a:pathLst>
                <a:path w="158751" h="19051">
                  <a:moveTo>
                    <a:pt x="0" y="19050"/>
                  </a:moveTo>
                  <a:lnTo>
                    <a:pt x="0" y="15679"/>
                  </a:lnTo>
                  <a:lnTo>
                    <a:pt x="1411" y="14686"/>
                  </a:lnTo>
                  <a:lnTo>
                    <a:pt x="13815" y="13092"/>
                  </a:lnTo>
                  <a:lnTo>
                    <a:pt x="27612" y="10935"/>
                  </a:lnTo>
                  <a:lnTo>
                    <a:pt x="57979" y="7256"/>
                  </a:lnTo>
                  <a:lnTo>
                    <a:pt x="87656" y="6619"/>
                  </a:lnTo>
                  <a:lnTo>
                    <a:pt x="118792" y="3059"/>
                  </a:lnTo>
                  <a:lnTo>
                    <a:pt x="148662" y="604"/>
                  </a:lnTo>
                  <a:lnTo>
                    <a:pt x="1587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5" name="SMARTInkShape-985">
            <a:extLst>
              <a:ext uri="{FF2B5EF4-FFF2-40B4-BE49-F238E27FC236}">
                <a16:creationId xmlns:a16="http://schemas.microsoft.com/office/drawing/2014/main" id="{080ABDEC-0F4A-4E58-B0F8-42704C4E2F3C}"/>
              </a:ext>
            </a:extLst>
          </p:cNvPr>
          <p:cNvSpPr/>
          <p:nvPr/>
        </p:nvSpPr>
        <p:spPr>
          <a:xfrm>
            <a:off x="3968750" y="3155950"/>
            <a:ext cx="723901" cy="6351"/>
          </a:xfrm>
          <a:custGeom>
            <a:avLst/>
            <a:gdLst/>
            <a:ahLst/>
            <a:cxnLst/>
            <a:rect l="0" t="0" r="0" b="0"/>
            <a:pathLst>
              <a:path w="723901" h="6351">
                <a:moveTo>
                  <a:pt x="0" y="6350"/>
                </a:moveTo>
                <a:lnTo>
                  <a:pt x="22272" y="6350"/>
                </a:lnTo>
                <a:lnTo>
                  <a:pt x="49873" y="4469"/>
                </a:lnTo>
                <a:lnTo>
                  <a:pt x="77807" y="1325"/>
                </a:lnTo>
                <a:lnTo>
                  <a:pt x="98786" y="588"/>
                </a:lnTo>
                <a:lnTo>
                  <a:pt x="122222" y="262"/>
                </a:lnTo>
                <a:lnTo>
                  <a:pt x="146749" y="116"/>
                </a:lnTo>
                <a:lnTo>
                  <a:pt x="172466" y="52"/>
                </a:lnTo>
                <a:lnTo>
                  <a:pt x="200359" y="23"/>
                </a:lnTo>
                <a:lnTo>
                  <a:pt x="229219" y="10"/>
                </a:lnTo>
                <a:lnTo>
                  <a:pt x="259919" y="5"/>
                </a:lnTo>
                <a:lnTo>
                  <a:pt x="276996" y="3"/>
                </a:lnTo>
                <a:lnTo>
                  <a:pt x="294731" y="2"/>
                </a:lnTo>
                <a:lnTo>
                  <a:pt x="312198" y="1"/>
                </a:lnTo>
                <a:lnTo>
                  <a:pt x="329488" y="1"/>
                </a:lnTo>
                <a:lnTo>
                  <a:pt x="346659" y="1"/>
                </a:lnTo>
                <a:lnTo>
                  <a:pt x="363751" y="1"/>
                </a:lnTo>
                <a:lnTo>
                  <a:pt x="380789" y="1"/>
                </a:lnTo>
                <a:lnTo>
                  <a:pt x="397793" y="0"/>
                </a:lnTo>
                <a:lnTo>
                  <a:pt x="415479" y="0"/>
                </a:lnTo>
                <a:lnTo>
                  <a:pt x="433619" y="0"/>
                </a:lnTo>
                <a:lnTo>
                  <a:pt x="452063" y="0"/>
                </a:lnTo>
                <a:lnTo>
                  <a:pt x="470708" y="0"/>
                </a:lnTo>
                <a:lnTo>
                  <a:pt x="489488" y="0"/>
                </a:lnTo>
                <a:lnTo>
                  <a:pt x="508359" y="0"/>
                </a:lnTo>
                <a:lnTo>
                  <a:pt x="527290" y="0"/>
                </a:lnTo>
                <a:lnTo>
                  <a:pt x="546260" y="0"/>
                </a:lnTo>
                <a:lnTo>
                  <a:pt x="565257" y="0"/>
                </a:lnTo>
                <a:lnTo>
                  <a:pt x="584271" y="0"/>
                </a:lnTo>
                <a:lnTo>
                  <a:pt x="603298" y="0"/>
                </a:lnTo>
                <a:lnTo>
                  <a:pt x="622331" y="0"/>
                </a:lnTo>
                <a:lnTo>
                  <a:pt x="639254" y="0"/>
                </a:lnTo>
                <a:lnTo>
                  <a:pt x="669346" y="0"/>
                </a:lnTo>
                <a:lnTo>
                  <a:pt x="693069" y="0"/>
                </a:lnTo>
                <a:lnTo>
                  <a:pt x="723900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SMARTInkShape-986">
            <a:extLst>
              <a:ext uri="{FF2B5EF4-FFF2-40B4-BE49-F238E27FC236}">
                <a16:creationId xmlns:a16="http://schemas.microsoft.com/office/drawing/2014/main" id="{B9E607A6-EB7F-4A9A-AFDB-5DFEE5A0995A}"/>
              </a:ext>
            </a:extLst>
          </p:cNvPr>
          <p:cNvSpPr/>
          <p:nvPr/>
        </p:nvSpPr>
        <p:spPr>
          <a:xfrm>
            <a:off x="2349500" y="3156833"/>
            <a:ext cx="546101" cy="18168"/>
          </a:xfrm>
          <a:custGeom>
            <a:avLst/>
            <a:gdLst/>
            <a:ahLst/>
            <a:cxnLst/>
            <a:rect l="0" t="0" r="0" b="0"/>
            <a:pathLst>
              <a:path w="546101" h="18168">
                <a:moveTo>
                  <a:pt x="0" y="5467"/>
                </a:moveTo>
                <a:lnTo>
                  <a:pt x="27146" y="5467"/>
                </a:lnTo>
                <a:lnTo>
                  <a:pt x="54908" y="5467"/>
                </a:lnTo>
                <a:lnTo>
                  <a:pt x="83767" y="5467"/>
                </a:lnTo>
                <a:lnTo>
                  <a:pt x="114661" y="3586"/>
                </a:lnTo>
                <a:lnTo>
                  <a:pt x="136333" y="1103"/>
                </a:lnTo>
                <a:lnTo>
                  <a:pt x="160076" y="0"/>
                </a:lnTo>
                <a:lnTo>
                  <a:pt x="184739" y="1391"/>
                </a:lnTo>
                <a:lnTo>
                  <a:pt x="209812" y="3655"/>
                </a:lnTo>
                <a:lnTo>
                  <a:pt x="235067" y="4662"/>
                </a:lnTo>
                <a:lnTo>
                  <a:pt x="260402" y="5109"/>
                </a:lnTo>
                <a:lnTo>
                  <a:pt x="285773" y="5308"/>
                </a:lnTo>
                <a:lnTo>
                  <a:pt x="311160" y="5396"/>
                </a:lnTo>
                <a:lnTo>
                  <a:pt x="336555" y="7317"/>
                </a:lnTo>
                <a:lnTo>
                  <a:pt x="361952" y="9817"/>
                </a:lnTo>
                <a:lnTo>
                  <a:pt x="387351" y="10928"/>
                </a:lnTo>
                <a:lnTo>
                  <a:pt x="418709" y="11553"/>
                </a:lnTo>
                <a:lnTo>
                  <a:pt x="449245" y="11739"/>
                </a:lnTo>
                <a:lnTo>
                  <a:pt x="477264" y="11794"/>
                </a:lnTo>
                <a:lnTo>
                  <a:pt x="506946" y="16176"/>
                </a:lnTo>
                <a:lnTo>
                  <a:pt x="538573" y="18051"/>
                </a:lnTo>
                <a:lnTo>
                  <a:pt x="546100" y="18167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0" name="SMARTInkShape-Group194">
            <a:extLst>
              <a:ext uri="{FF2B5EF4-FFF2-40B4-BE49-F238E27FC236}">
                <a16:creationId xmlns:a16="http://schemas.microsoft.com/office/drawing/2014/main" id="{F56824F6-FB96-4374-A15F-1048A03E831F}"/>
              </a:ext>
            </a:extLst>
          </p:cNvPr>
          <p:cNvGrpSpPr/>
          <p:nvPr/>
        </p:nvGrpSpPr>
        <p:grpSpPr>
          <a:xfrm>
            <a:off x="1085850" y="3340619"/>
            <a:ext cx="958851" cy="393182"/>
            <a:chOff x="1085850" y="3340619"/>
            <a:chExt cx="958851" cy="393182"/>
          </a:xfrm>
        </p:grpSpPr>
        <p:sp>
          <p:nvSpPr>
            <p:cNvPr id="267" name="SMARTInkShape-987">
              <a:extLst>
                <a:ext uri="{FF2B5EF4-FFF2-40B4-BE49-F238E27FC236}">
                  <a16:creationId xmlns:a16="http://schemas.microsoft.com/office/drawing/2014/main" id="{D73CDE18-A524-49DF-B46A-2D7CF7D710C8}"/>
                </a:ext>
              </a:extLst>
            </p:cNvPr>
            <p:cNvSpPr/>
            <p:nvPr/>
          </p:nvSpPr>
          <p:spPr>
            <a:xfrm>
              <a:off x="1873250" y="3340619"/>
              <a:ext cx="171451" cy="196037"/>
            </a:xfrm>
            <a:custGeom>
              <a:avLst/>
              <a:gdLst/>
              <a:ahLst/>
              <a:cxnLst/>
              <a:rect l="0" t="0" r="0" b="0"/>
              <a:pathLst>
                <a:path w="171451" h="196037">
                  <a:moveTo>
                    <a:pt x="0" y="18531"/>
                  </a:moveTo>
                  <a:lnTo>
                    <a:pt x="0" y="15160"/>
                  </a:lnTo>
                  <a:lnTo>
                    <a:pt x="705" y="14167"/>
                  </a:lnTo>
                  <a:lnTo>
                    <a:pt x="1881" y="13505"/>
                  </a:lnTo>
                  <a:lnTo>
                    <a:pt x="3371" y="13064"/>
                  </a:lnTo>
                  <a:lnTo>
                    <a:pt x="21669" y="3420"/>
                  </a:lnTo>
                  <a:lnTo>
                    <a:pt x="46119" y="0"/>
                  </a:lnTo>
                  <a:lnTo>
                    <a:pt x="63995" y="1517"/>
                  </a:lnTo>
                  <a:lnTo>
                    <a:pt x="94609" y="10333"/>
                  </a:lnTo>
                  <a:lnTo>
                    <a:pt x="111874" y="18584"/>
                  </a:lnTo>
                  <a:lnTo>
                    <a:pt x="114799" y="20683"/>
                  </a:lnTo>
                  <a:lnTo>
                    <a:pt x="116749" y="23493"/>
                  </a:lnTo>
                  <a:lnTo>
                    <a:pt x="119494" y="33486"/>
                  </a:lnTo>
                  <a:lnTo>
                    <a:pt x="120498" y="52529"/>
                  </a:lnTo>
                  <a:lnTo>
                    <a:pt x="117234" y="66626"/>
                  </a:lnTo>
                  <a:lnTo>
                    <a:pt x="104741" y="84031"/>
                  </a:lnTo>
                  <a:lnTo>
                    <a:pt x="79632" y="113902"/>
                  </a:lnTo>
                  <a:lnTo>
                    <a:pt x="49263" y="136758"/>
                  </a:lnTo>
                  <a:lnTo>
                    <a:pt x="37566" y="147479"/>
                  </a:lnTo>
                  <a:lnTo>
                    <a:pt x="29145" y="163418"/>
                  </a:lnTo>
                  <a:lnTo>
                    <a:pt x="28602" y="166628"/>
                  </a:lnTo>
                  <a:lnTo>
                    <a:pt x="28946" y="169473"/>
                  </a:lnTo>
                  <a:lnTo>
                    <a:pt x="31196" y="179110"/>
                  </a:lnTo>
                  <a:lnTo>
                    <a:pt x="35267" y="183503"/>
                  </a:lnTo>
                  <a:lnTo>
                    <a:pt x="38328" y="185662"/>
                  </a:lnTo>
                  <a:lnTo>
                    <a:pt x="64367" y="191294"/>
                  </a:lnTo>
                  <a:lnTo>
                    <a:pt x="92442" y="195336"/>
                  </a:lnTo>
                  <a:lnTo>
                    <a:pt x="116839" y="196036"/>
                  </a:lnTo>
                  <a:lnTo>
                    <a:pt x="141942" y="192873"/>
                  </a:lnTo>
                  <a:lnTo>
                    <a:pt x="171450" y="18998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SMARTInkShape-988">
              <a:extLst>
                <a:ext uri="{FF2B5EF4-FFF2-40B4-BE49-F238E27FC236}">
                  <a16:creationId xmlns:a16="http://schemas.microsoft.com/office/drawing/2014/main" id="{AF1F0840-56F4-4BD4-AF30-DE28FC0DDA46}"/>
                </a:ext>
              </a:extLst>
            </p:cNvPr>
            <p:cNvSpPr/>
            <p:nvPr/>
          </p:nvSpPr>
          <p:spPr>
            <a:xfrm>
              <a:off x="1517674" y="3468664"/>
              <a:ext cx="222227" cy="201333"/>
            </a:xfrm>
            <a:custGeom>
              <a:avLst/>
              <a:gdLst/>
              <a:ahLst/>
              <a:cxnLst/>
              <a:rect l="0" t="0" r="0" b="0"/>
              <a:pathLst>
                <a:path w="222227" h="201333">
                  <a:moveTo>
                    <a:pt x="31726" y="74636"/>
                  </a:moveTo>
                  <a:lnTo>
                    <a:pt x="26259" y="80103"/>
                  </a:lnTo>
                  <a:lnTo>
                    <a:pt x="21187" y="90245"/>
                  </a:lnTo>
                  <a:lnTo>
                    <a:pt x="13321" y="121416"/>
                  </a:lnTo>
                  <a:lnTo>
                    <a:pt x="10832" y="150848"/>
                  </a:lnTo>
                  <a:lnTo>
                    <a:pt x="7661" y="163540"/>
                  </a:lnTo>
                  <a:lnTo>
                    <a:pt x="5796" y="183998"/>
                  </a:lnTo>
                  <a:lnTo>
                    <a:pt x="580" y="194907"/>
                  </a:lnTo>
                  <a:lnTo>
                    <a:pt x="0" y="201332"/>
                  </a:lnTo>
                  <a:lnTo>
                    <a:pt x="682" y="179435"/>
                  </a:lnTo>
                  <a:lnTo>
                    <a:pt x="6443" y="149909"/>
                  </a:lnTo>
                  <a:lnTo>
                    <a:pt x="15087" y="118964"/>
                  </a:lnTo>
                  <a:lnTo>
                    <a:pt x="27296" y="92346"/>
                  </a:lnTo>
                  <a:lnTo>
                    <a:pt x="46796" y="62465"/>
                  </a:lnTo>
                  <a:lnTo>
                    <a:pt x="60728" y="47903"/>
                  </a:lnTo>
                  <a:lnTo>
                    <a:pt x="91354" y="26056"/>
                  </a:lnTo>
                  <a:lnTo>
                    <a:pt x="120952" y="11707"/>
                  </a:lnTo>
                  <a:lnTo>
                    <a:pt x="152419" y="1333"/>
                  </a:lnTo>
                  <a:lnTo>
                    <a:pt x="170733" y="0"/>
                  </a:lnTo>
                  <a:lnTo>
                    <a:pt x="189921" y="5513"/>
                  </a:lnTo>
                  <a:lnTo>
                    <a:pt x="201130" y="11351"/>
                  </a:lnTo>
                  <a:lnTo>
                    <a:pt x="206500" y="16171"/>
                  </a:lnTo>
                  <a:lnTo>
                    <a:pt x="217873" y="34804"/>
                  </a:lnTo>
                  <a:lnTo>
                    <a:pt x="221366" y="55793"/>
                  </a:lnTo>
                  <a:lnTo>
                    <a:pt x="222113" y="81989"/>
                  </a:lnTo>
                  <a:lnTo>
                    <a:pt x="222211" y="110987"/>
                  </a:lnTo>
                  <a:lnTo>
                    <a:pt x="220340" y="126799"/>
                  </a:lnTo>
                  <a:lnTo>
                    <a:pt x="216137" y="157757"/>
                  </a:lnTo>
                  <a:lnTo>
                    <a:pt x="215954" y="168566"/>
                  </a:lnTo>
                  <a:lnTo>
                    <a:pt x="217792" y="174709"/>
                  </a:lnTo>
                  <a:lnTo>
                    <a:pt x="222226" y="18258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" name="SMARTInkShape-989">
              <a:extLst>
                <a:ext uri="{FF2B5EF4-FFF2-40B4-BE49-F238E27FC236}">
                  <a16:creationId xmlns:a16="http://schemas.microsoft.com/office/drawing/2014/main" id="{5AA7AB3D-CEFC-4572-B7CC-B0229A4E3355}"/>
                </a:ext>
              </a:extLst>
            </p:cNvPr>
            <p:cNvSpPr/>
            <p:nvPr/>
          </p:nvSpPr>
          <p:spPr>
            <a:xfrm>
              <a:off x="1085850" y="3373161"/>
              <a:ext cx="303011" cy="360640"/>
            </a:xfrm>
            <a:custGeom>
              <a:avLst/>
              <a:gdLst/>
              <a:ahLst/>
              <a:cxnLst/>
              <a:rect l="0" t="0" r="0" b="0"/>
              <a:pathLst>
                <a:path w="303011" h="360640">
                  <a:moveTo>
                    <a:pt x="0" y="17739"/>
                  </a:moveTo>
                  <a:lnTo>
                    <a:pt x="29249" y="17739"/>
                  </a:lnTo>
                  <a:lnTo>
                    <a:pt x="56447" y="17739"/>
                  </a:lnTo>
                  <a:lnTo>
                    <a:pt x="85782" y="14368"/>
                  </a:lnTo>
                  <a:lnTo>
                    <a:pt x="110397" y="12272"/>
                  </a:lnTo>
                  <a:lnTo>
                    <a:pt x="135565" y="8279"/>
                  </a:lnTo>
                  <a:lnTo>
                    <a:pt x="160896" y="5999"/>
                  </a:lnTo>
                  <a:lnTo>
                    <a:pt x="190375" y="4523"/>
                  </a:lnTo>
                  <a:lnTo>
                    <a:pt x="220762" y="51"/>
                  </a:lnTo>
                  <a:lnTo>
                    <a:pt x="233583" y="0"/>
                  </a:lnTo>
                  <a:lnTo>
                    <a:pt x="262866" y="5209"/>
                  </a:lnTo>
                  <a:lnTo>
                    <a:pt x="274169" y="8172"/>
                  </a:lnTo>
                  <a:lnTo>
                    <a:pt x="282484" y="13722"/>
                  </a:lnTo>
                  <a:lnTo>
                    <a:pt x="285689" y="17178"/>
                  </a:lnTo>
                  <a:lnTo>
                    <a:pt x="289251" y="24780"/>
                  </a:lnTo>
                  <a:lnTo>
                    <a:pt x="298757" y="56457"/>
                  </a:lnTo>
                  <a:lnTo>
                    <a:pt x="303010" y="76953"/>
                  </a:lnTo>
                  <a:lnTo>
                    <a:pt x="302388" y="100901"/>
                  </a:lnTo>
                  <a:lnTo>
                    <a:pt x="295857" y="130906"/>
                  </a:lnTo>
                  <a:lnTo>
                    <a:pt x="293213" y="154124"/>
                  </a:lnTo>
                  <a:lnTo>
                    <a:pt x="289059" y="182249"/>
                  </a:lnTo>
                  <a:lnTo>
                    <a:pt x="283360" y="209554"/>
                  </a:lnTo>
                  <a:lnTo>
                    <a:pt x="277202" y="235518"/>
                  </a:lnTo>
                  <a:lnTo>
                    <a:pt x="274280" y="261085"/>
                  </a:lnTo>
                  <a:lnTo>
                    <a:pt x="273415" y="286535"/>
                  </a:lnTo>
                  <a:lnTo>
                    <a:pt x="273122" y="314643"/>
                  </a:lnTo>
                  <a:lnTo>
                    <a:pt x="273777" y="329920"/>
                  </a:lnTo>
                  <a:lnTo>
                    <a:pt x="278520" y="348658"/>
                  </a:lnTo>
                  <a:lnTo>
                    <a:pt x="279519" y="350535"/>
                  </a:lnTo>
                  <a:lnTo>
                    <a:pt x="280891" y="351786"/>
                  </a:lnTo>
                  <a:lnTo>
                    <a:pt x="282511" y="352620"/>
                  </a:lnTo>
                  <a:lnTo>
                    <a:pt x="283590" y="353882"/>
                  </a:lnTo>
                  <a:lnTo>
                    <a:pt x="285750" y="3606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1" name="SMARTInkShape-990">
            <a:extLst>
              <a:ext uri="{FF2B5EF4-FFF2-40B4-BE49-F238E27FC236}">
                <a16:creationId xmlns:a16="http://schemas.microsoft.com/office/drawing/2014/main" id="{BBB47F02-2E55-4C8A-9477-D4B3EDCE0F83}"/>
              </a:ext>
            </a:extLst>
          </p:cNvPr>
          <p:cNvSpPr/>
          <p:nvPr/>
        </p:nvSpPr>
        <p:spPr>
          <a:xfrm>
            <a:off x="5894749" y="2571837"/>
            <a:ext cx="1435343" cy="625550"/>
          </a:xfrm>
          <a:custGeom>
            <a:avLst/>
            <a:gdLst/>
            <a:ahLst/>
            <a:cxnLst/>
            <a:rect l="0" t="0" r="0" b="0"/>
            <a:pathLst>
              <a:path w="1435343" h="625550">
                <a:moveTo>
                  <a:pt x="1045801" y="44363"/>
                </a:moveTo>
                <a:lnTo>
                  <a:pt x="1036964" y="35525"/>
                </a:lnTo>
                <a:lnTo>
                  <a:pt x="1031055" y="33379"/>
                </a:lnTo>
                <a:lnTo>
                  <a:pt x="1023019" y="31015"/>
                </a:lnTo>
                <a:lnTo>
                  <a:pt x="1005890" y="23161"/>
                </a:lnTo>
                <a:lnTo>
                  <a:pt x="977057" y="17911"/>
                </a:lnTo>
                <a:lnTo>
                  <a:pt x="953466" y="12301"/>
                </a:lnTo>
                <a:lnTo>
                  <a:pt x="924133" y="8052"/>
                </a:lnTo>
                <a:lnTo>
                  <a:pt x="902121" y="6353"/>
                </a:lnTo>
                <a:lnTo>
                  <a:pt x="875874" y="3246"/>
                </a:lnTo>
                <a:lnTo>
                  <a:pt x="849628" y="1394"/>
                </a:lnTo>
                <a:lnTo>
                  <a:pt x="823147" y="571"/>
                </a:lnTo>
                <a:lnTo>
                  <a:pt x="794913" y="206"/>
                </a:lnTo>
                <a:lnTo>
                  <a:pt x="764021" y="43"/>
                </a:lnTo>
                <a:lnTo>
                  <a:pt x="747881" y="0"/>
                </a:lnTo>
                <a:lnTo>
                  <a:pt x="731477" y="677"/>
                </a:lnTo>
                <a:lnTo>
                  <a:pt x="714896" y="1833"/>
                </a:lnTo>
                <a:lnTo>
                  <a:pt x="698197" y="3310"/>
                </a:lnTo>
                <a:lnTo>
                  <a:pt x="681421" y="5000"/>
                </a:lnTo>
                <a:lnTo>
                  <a:pt x="664592" y="6832"/>
                </a:lnTo>
                <a:lnTo>
                  <a:pt x="647728" y="8759"/>
                </a:lnTo>
                <a:lnTo>
                  <a:pt x="630136" y="10749"/>
                </a:lnTo>
                <a:lnTo>
                  <a:pt x="612057" y="12782"/>
                </a:lnTo>
                <a:lnTo>
                  <a:pt x="593655" y="14842"/>
                </a:lnTo>
                <a:lnTo>
                  <a:pt x="575037" y="17627"/>
                </a:lnTo>
                <a:lnTo>
                  <a:pt x="556275" y="20895"/>
                </a:lnTo>
                <a:lnTo>
                  <a:pt x="537417" y="24484"/>
                </a:lnTo>
                <a:lnTo>
                  <a:pt x="518495" y="28288"/>
                </a:lnTo>
                <a:lnTo>
                  <a:pt x="499530" y="32235"/>
                </a:lnTo>
                <a:lnTo>
                  <a:pt x="480537" y="36278"/>
                </a:lnTo>
                <a:lnTo>
                  <a:pt x="462230" y="41089"/>
                </a:lnTo>
                <a:lnTo>
                  <a:pt x="444382" y="46414"/>
                </a:lnTo>
                <a:lnTo>
                  <a:pt x="426838" y="52080"/>
                </a:lnTo>
                <a:lnTo>
                  <a:pt x="408792" y="57974"/>
                </a:lnTo>
                <a:lnTo>
                  <a:pt x="390412" y="64021"/>
                </a:lnTo>
                <a:lnTo>
                  <a:pt x="371808" y="70168"/>
                </a:lnTo>
                <a:lnTo>
                  <a:pt x="353761" y="77089"/>
                </a:lnTo>
                <a:lnTo>
                  <a:pt x="336086" y="84524"/>
                </a:lnTo>
                <a:lnTo>
                  <a:pt x="318658" y="92304"/>
                </a:lnTo>
                <a:lnTo>
                  <a:pt x="301394" y="100312"/>
                </a:lnTo>
                <a:lnTo>
                  <a:pt x="284241" y="108474"/>
                </a:lnTo>
                <a:lnTo>
                  <a:pt x="267161" y="116737"/>
                </a:lnTo>
                <a:lnTo>
                  <a:pt x="250837" y="125068"/>
                </a:lnTo>
                <a:lnTo>
                  <a:pt x="219526" y="141850"/>
                </a:lnTo>
                <a:lnTo>
                  <a:pt x="189147" y="158716"/>
                </a:lnTo>
                <a:lnTo>
                  <a:pt x="159888" y="175620"/>
                </a:lnTo>
                <a:lnTo>
                  <a:pt x="132773" y="192540"/>
                </a:lnTo>
                <a:lnTo>
                  <a:pt x="106611" y="211349"/>
                </a:lnTo>
                <a:lnTo>
                  <a:pt x="82283" y="230762"/>
                </a:lnTo>
                <a:lnTo>
                  <a:pt x="52721" y="258264"/>
                </a:lnTo>
                <a:lnTo>
                  <a:pt x="27498" y="288442"/>
                </a:lnTo>
                <a:lnTo>
                  <a:pt x="11166" y="319726"/>
                </a:lnTo>
                <a:lnTo>
                  <a:pt x="2251" y="350632"/>
                </a:lnTo>
                <a:lnTo>
                  <a:pt x="0" y="378683"/>
                </a:lnTo>
                <a:lnTo>
                  <a:pt x="4195" y="408318"/>
                </a:lnTo>
                <a:lnTo>
                  <a:pt x="10425" y="426489"/>
                </a:lnTo>
                <a:lnTo>
                  <a:pt x="31978" y="455957"/>
                </a:lnTo>
                <a:lnTo>
                  <a:pt x="60706" y="483660"/>
                </a:lnTo>
                <a:lnTo>
                  <a:pt x="84928" y="499251"/>
                </a:lnTo>
                <a:lnTo>
                  <a:pt x="112864" y="513235"/>
                </a:lnTo>
                <a:lnTo>
                  <a:pt x="144093" y="526506"/>
                </a:lnTo>
                <a:lnTo>
                  <a:pt x="161735" y="533714"/>
                </a:lnTo>
                <a:lnTo>
                  <a:pt x="180551" y="541341"/>
                </a:lnTo>
                <a:lnTo>
                  <a:pt x="200151" y="549249"/>
                </a:lnTo>
                <a:lnTo>
                  <a:pt x="219568" y="555931"/>
                </a:lnTo>
                <a:lnTo>
                  <a:pt x="238863" y="561797"/>
                </a:lnTo>
                <a:lnTo>
                  <a:pt x="258075" y="567119"/>
                </a:lnTo>
                <a:lnTo>
                  <a:pt x="278646" y="572078"/>
                </a:lnTo>
                <a:lnTo>
                  <a:pt x="300119" y="576795"/>
                </a:lnTo>
                <a:lnTo>
                  <a:pt x="322197" y="581351"/>
                </a:lnTo>
                <a:lnTo>
                  <a:pt x="343970" y="585800"/>
                </a:lnTo>
                <a:lnTo>
                  <a:pt x="365542" y="590176"/>
                </a:lnTo>
                <a:lnTo>
                  <a:pt x="386978" y="594505"/>
                </a:lnTo>
                <a:lnTo>
                  <a:pt x="409029" y="598802"/>
                </a:lnTo>
                <a:lnTo>
                  <a:pt x="431492" y="603078"/>
                </a:lnTo>
                <a:lnTo>
                  <a:pt x="454229" y="607339"/>
                </a:lnTo>
                <a:lnTo>
                  <a:pt x="477147" y="610886"/>
                </a:lnTo>
                <a:lnTo>
                  <a:pt x="500189" y="613956"/>
                </a:lnTo>
                <a:lnTo>
                  <a:pt x="523309" y="616708"/>
                </a:lnTo>
                <a:lnTo>
                  <a:pt x="547191" y="618543"/>
                </a:lnTo>
                <a:lnTo>
                  <a:pt x="571576" y="619766"/>
                </a:lnTo>
                <a:lnTo>
                  <a:pt x="596301" y="620582"/>
                </a:lnTo>
                <a:lnTo>
                  <a:pt x="621251" y="621831"/>
                </a:lnTo>
                <a:lnTo>
                  <a:pt x="646351" y="623370"/>
                </a:lnTo>
                <a:lnTo>
                  <a:pt x="671552" y="625101"/>
                </a:lnTo>
                <a:lnTo>
                  <a:pt x="696112" y="625549"/>
                </a:lnTo>
                <a:lnTo>
                  <a:pt x="720248" y="625142"/>
                </a:lnTo>
                <a:lnTo>
                  <a:pt x="744098" y="624166"/>
                </a:lnTo>
                <a:lnTo>
                  <a:pt x="768466" y="623515"/>
                </a:lnTo>
                <a:lnTo>
                  <a:pt x="793178" y="623081"/>
                </a:lnTo>
                <a:lnTo>
                  <a:pt x="818119" y="622792"/>
                </a:lnTo>
                <a:lnTo>
                  <a:pt x="841802" y="621893"/>
                </a:lnTo>
                <a:lnTo>
                  <a:pt x="864646" y="620589"/>
                </a:lnTo>
                <a:lnTo>
                  <a:pt x="886932" y="619013"/>
                </a:lnTo>
                <a:lnTo>
                  <a:pt x="909549" y="616552"/>
                </a:lnTo>
                <a:lnTo>
                  <a:pt x="932389" y="613500"/>
                </a:lnTo>
                <a:lnTo>
                  <a:pt x="955376" y="610054"/>
                </a:lnTo>
                <a:lnTo>
                  <a:pt x="977756" y="605640"/>
                </a:lnTo>
                <a:lnTo>
                  <a:pt x="999732" y="600581"/>
                </a:lnTo>
                <a:lnTo>
                  <a:pt x="1021439" y="595092"/>
                </a:lnTo>
                <a:lnTo>
                  <a:pt x="1042260" y="590021"/>
                </a:lnTo>
                <a:lnTo>
                  <a:pt x="1062491" y="585230"/>
                </a:lnTo>
                <a:lnTo>
                  <a:pt x="1082327" y="580624"/>
                </a:lnTo>
                <a:lnTo>
                  <a:pt x="1101902" y="575437"/>
                </a:lnTo>
                <a:lnTo>
                  <a:pt x="1121302" y="569862"/>
                </a:lnTo>
                <a:lnTo>
                  <a:pt x="1140584" y="564029"/>
                </a:lnTo>
                <a:lnTo>
                  <a:pt x="1159084" y="557319"/>
                </a:lnTo>
                <a:lnTo>
                  <a:pt x="1177062" y="550022"/>
                </a:lnTo>
                <a:lnTo>
                  <a:pt x="1194692" y="542336"/>
                </a:lnTo>
                <a:lnTo>
                  <a:pt x="1212089" y="534389"/>
                </a:lnTo>
                <a:lnTo>
                  <a:pt x="1229332" y="526269"/>
                </a:lnTo>
                <a:lnTo>
                  <a:pt x="1246472" y="518034"/>
                </a:lnTo>
                <a:lnTo>
                  <a:pt x="1276805" y="501357"/>
                </a:lnTo>
                <a:lnTo>
                  <a:pt x="1303691" y="483833"/>
                </a:lnTo>
                <a:lnTo>
                  <a:pt x="1327400" y="464285"/>
                </a:lnTo>
                <a:lnTo>
                  <a:pt x="1349697" y="443837"/>
                </a:lnTo>
                <a:lnTo>
                  <a:pt x="1380202" y="412492"/>
                </a:lnTo>
                <a:lnTo>
                  <a:pt x="1405233" y="380862"/>
                </a:lnTo>
                <a:lnTo>
                  <a:pt x="1422291" y="349148"/>
                </a:lnTo>
                <a:lnTo>
                  <a:pt x="1429030" y="327284"/>
                </a:lnTo>
                <a:lnTo>
                  <a:pt x="1434377" y="303456"/>
                </a:lnTo>
                <a:lnTo>
                  <a:pt x="1435342" y="278754"/>
                </a:lnTo>
                <a:lnTo>
                  <a:pt x="1432008" y="254370"/>
                </a:lnTo>
                <a:lnTo>
                  <a:pt x="1423471" y="231773"/>
                </a:lnTo>
                <a:lnTo>
                  <a:pt x="1412621" y="208090"/>
                </a:lnTo>
                <a:lnTo>
                  <a:pt x="1399332" y="184864"/>
                </a:lnTo>
                <a:lnTo>
                  <a:pt x="1372017" y="155216"/>
                </a:lnTo>
                <a:lnTo>
                  <a:pt x="1340876" y="125813"/>
                </a:lnTo>
                <a:lnTo>
                  <a:pt x="1317351" y="110196"/>
                </a:lnTo>
                <a:lnTo>
                  <a:pt x="1289022" y="94319"/>
                </a:lnTo>
                <a:lnTo>
                  <a:pt x="1257616" y="79266"/>
                </a:lnTo>
                <a:lnTo>
                  <a:pt x="1241339" y="73276"/>
                </a:lnTo>
                <a:lnTo>
                  <a:pt x="1209613" y="63563"/>
                </a:lnTo>
                <a:lnTo>
                  <a:pt x="1181400" y="56895"/>
                </a:lnTo>
                <a:lnTo>
                  <a:pt x="1156631" y="51579"/>
                </a:lnTo>
                <a:lnTo>
                  <a:pt x="1122001" y="44363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4" name="SMARTInkShape-Group196">
            <a:extLst>
              <a:ext uri="{FF2B5EF4-FFF2-40B4-BE49-F238E27FC236}">
                <a16:creationId xmlns:a16="http://schemas.microsoft.com/office/drawing/2014/main" id="{A82A727B-D4D4-4F4D-980B-3B43726EDBBD}"/>
              </a:ext>
            </a:extLst>
          </p:cNvPr>
          <p:cNvGrpSpPr/>
          <p:nvPr/>
        </p:nvGrpSpPr>
        <p:grpSpPr>
          <a:xfrm>
            <a:off x="852115" y="2514989"/>
            <a:ext cx="1234477" cy="748608"/>
            <a:chOff x="852115" y="2514989"/>
            <a:chExt cx="1234477" cy="748608"/>
          </a:xfrm>
        </p:grpSpPr>
        <p:sp>
          <p:nvSpPr>
            <p:cNvPr id="272" name="SMARTInkShape-991">
              <a:extLst>
                <a:ext uri="{FF2B5EF4-FFF2-40B4-BE49-F238E27FC236}">
                  <a16:creationId xmlns:a16="http://schemas.microsoft.com/office/drawing/2014/main" id="{9F1873C0-D587-4CCE-81E9-031FFA31C232}"/>
                </a:ext>
              </a:extLst>
            </p:cNvPr>
            <p:cNvSpPr/>
            <p:nvPr/>
          </p:nvSpPr>
          <p:spPr>
            <a:xfrm>
              <a:off x="852115" y="2514989"/>
              <a:ext cx="1234477" cy="748608"/>
            </a:xfrm>
            <a:custGeom>
              <a:avLst/>
              <a:gdLst/>
              <a:ahLst/>
              <a:cxnLst/>
              <a:rect l="0" t="0" r="0" b="0"/>
              <a:pathLst>
                <a:path w="1234477" h="748608">
                  <a:moveTo>
                    <a:pt x="297235" y="113911"/>
                  </a:moveTo>
                  <a:lnTo>
                    <a:pt x="272816" y="122749"/>
                  </a:lnTo>
                  <a:lnTo>
                    <a:pt x="246334" y="135580"/>
                  </a:lnTo>
                  <a:lnTo>
                    <a:pt x="222636" y="146825"/>
                  </a:lnTo>
                  <a:lnTo>
                    <a:pt x="196347" y="158878"/>
                  </a:lnTo>
                  <a:lnTo>
                    <a:pt x="170551" y="171291"/>
                  </a:lnTo>
                  <a:lnTo>
                    <a:pt x="146857" y="183863"/>
                  </a:lnTo>
                  <a:lnTo>
                    <a:pt x="124567" y="197212"/>
                  </a:lnTo>
                  <a:lnTo>
                    <a:pt x="93595" y="219888"/>
                  </a:lnTo>
                  <a:lnTo>
                    <a:pt x="63453" y="248753"/>
                  </a:lnTo>
                  <a:lnTo>
                    <a:pt x="37116" y="278051"/>
                  </a:lnTo>
                  <a:lnTo>
                    <a:pt x="17903" y="301148"/>
                  </a:lnTo>
                  <a:lnTo>
                    <a:pt x="10810" y="317542"/>
                  </a:lnTo>
                  <a:lnTo>
                    <a:pt x="4935" y="342639"/>
                  </a:lnTo>
                  <a:lnTo>
                    <a:pt x="0" y="373032"/>
                  </a:lnTo>
                  <a:lnTo>
                    <a:pt x="5887" y="396318"/>
                  </a:lnTo>
                  <a:lnTo>
                    <a:pt x="16568" y="421091"/>
                  </a:lnTo>
                  <a:lnTo>
                    <a:pt x="28670" y="446306"/>
                  </a:lnTo>
                  <a:lnTo>
                    <a:pt x="44564" y="471651"/>
                  </a:lnTo>
                  <a:lnTo>
                    <a:pt x="62679" y="497034"/>
                  </a:lnTo>
                  <a:lnTo>
                    <a:pt x="93538" y="526532"/>
                  </a:lnTo>
                  <a:lnTo>
                    <a:pt x="121953" y="550533"/>
                  </a:lnTo>
                  <a:lnTo>
                    <a:pt x="149971" y="574813"/>
                  </a:lnTo>
                  <a:lnTo>
                    <a:pt x="172518" y="588984"/>
                  </a:lnTo>
                  <a:lnTo>
                    <a:pt x="194768" y="604220"/>
                  </a:lnTo>
                  <a:lnTo>
                    <a:pt x="217122" y="619693"/>
                  </a:lnTo>
                  <a:lnTo>
                    <a:pt x="241168" y="633625"/>
                  </a:lnTo>
                  <a:lnTo>
                    <a:pt x="265966" y="646873"/>
                  </a:lnTo>
                  <a:lnTo>
                    <a:pt x="291099" y="659816"/>
                  </a:lnTo>
                  <a:lnTo>
                    <a:pt x="316380" y="672624"/>
                  </a:lnTo>
                  <a:lnTo>
                    <a:pt x="343609" y="683491"/>
                  </a:lnTo>
                  <a:lnTo>
                    <a:pt x="372173" y="693024"/>
                  </a:lnTo>
                  <a:lnTo>
                    <a:pt x="401332" y="701965"/>
                  </a:lnTo>
                  <a:lnTo>
                    <a:pt x="428872" y="710643"/>
                  </a:lnTo>
                  <a:lnTo>
                    <a:pt x="456635" y="719203"/>
                  </a:lnTo>
                  <a:lnTo>
                    <a:pt x="487789" y="727711"/>
                  </a:lnTo>
                  <a:lnTo>
                    <a:pt x="518568" y="734315"/>
                  </a:lnTo>
                  <a:lnTo>
                    <a:pt x="549417" y="738896"/>
                  </a:lnTo>
                  <a:lnTo>
                    <a:pt x="565545" y="740118"/>
                  </a:lnTo>
                  <a:lnTo>
                    <a:pt x="581942" y="740932"/>
                  </a:lnTo>
                  <a:lnTo>
                    <a:pt x="598517" y="742181"/>
                  </a:lnTo>
                  <a:lnTo>
                    <a:pt x="615212" y="743719"/>
                  </a:lnTo>
                  <a:lnTo>
                    <a:pt x="631986" y="745449"/>
                  </a:lnTo>
                  <a:lnTo>
                    <a:pt x="648814" y="746603"/>
                  </a:lnTo>
                  <a:lnTo>
                    <a:pt x="665676" y="747372"/>
                  </a:lnTo>
                  <a:lnTo>
                    <a:pt x="682562" y="747885"/>
                  </a:lnTo>
                  <a:lnTo>
                    <a:pt x="698759" y="748227"/>
                  </a:lnTo>
                  <a:lnTo>
                    <a:pt x="729925" y="748607"/>
                  </a:lnTo>
                  <a:lnTo>
                    <a:pt x="745856" y="748003"/>
                  </a:lnTo>
                  <a:lnTo>
                    <a:pt x="762121" y="746894"/>
                  </a:lnTo>
                  <a:lnTo>
                    <a:pt x="778609" y="745450"/>
                  </a:lnTo>
                  <a:lnTo>
                    <a:pt x="795246" y="744487"/>
                  </a:lnTo>
                  <a:lnTo>
                    <a:pt x="811981" y="743845"/>
                  </a:lnTo>
                  <a:lnTo>
                    <a:pt x="828782" y="743417"/>
                  </a:lnTo>
                  <a:lnTo>
                    <a:pt x="844922" y="742426"/>
                  </a:lnTo>
                  <a:lnTo>
                    <a:pt x="876026" y="739444"/>
                  </a:lnTo>
                  <a:lnTo>
                    <a:pt x="891940" y="737661"/>
                  </a:lnTo>
                  <a:lnTo>
                    <a:pt x="908194" y="735766"/>
                  </a:lnTo>
                  <a:lnTo>
                    <a:pt x="939895" y="731074"/>
                  </a:lnTo>
                  <a:lnTo>
                    <a:pt x="968095" y="724285"/>
                  </a:lnTo>
                  <a:lnTo>
                    <a:pt x="994739" y="716564"/>
                  </a:lnTo>
                  <a:lnTo>
                    <a:pt x="1019987" y="707724"/>
                  </a:lnTo>
                  <a:lnTo>
                    <a:pt x="1042967" y="696739"/>
                  </a:lnTo>
                  <a:lnTo>
                    <a:pt x="1064940" y="686683"/>
                  </a:lnTo>
                  <a:lnTo>
                    <a:pt x="1086465" y="676098"/>
                  </a:lnTo>
                  <a:lnTo>
                    <a:pt x="1117711" y="654978"/>
                  </a:lnTo>
                  <a:lnTo>
                    <a:pt x="1145157" y="634296"/>
                  </a:lnTo>
                  <a:lnTo>
                    <a:pt x="1170458" y="610607"/>
                  </a:lnTo>
                  <a:lnTo>
                    <a:pt x="1190968" y="585009"/>
                  </a:lnTo>
                  <a:lnTo>
                    <a:pt x="1205590" y="556100"/>
                  </a:lnTo>
                  <a:lnTo>
                    <a:pt x="1215410" y="529347"/>
                  </a:lnTo>
                  <a:lnTo>
                    <a:pt x="1226237" y="502841"/>
                  </a:lnTo>
                  <a:lnTo>
                    <a:pt x="1232816" y="472958"/>
                  </a:lnTo>
                  <a:lnTo>
                    <a:pt x="1232336" y="441761"/>
                  </a:lnTo>
                  <a:lnTo>
                    <a:pt x="1234476" y="420724"/>
                  </a:lnTo>
                  <a:lnTo>
                    <a:pt x="1234016" y="397733"/>
                  </a:lnTo>
                  <a:lnTo>
                    <a:pt x="1231460" y="374815"/>
                  </a:lnTo>
                  <a:lnTo>
                    <a:pt x="1225349" y="345340"/>
                  </a:lnTo>
                  <a:lnTo>
                    <a:pt x="1215620" y="314578"/>
                  </a:lnTo>
                  <a:lnTo>
                    <a:pt x="1207250" y="283121"/>
                  </a:lnTo>
                  <a:lnTo>
                    <a:pt x="1196146" y="251458"/>
                  </a:lnTo>
                  <a:lnTo>
                    <a:pt x="1183214" y="220439"/>
                  </a:lnTo>
                  <a:lnTo>
                    <a:pt x="1166290" y="193060"/>
                  </a:lnTo>
                  <a:lnTo>
                    <a:pt x="1147870" y="167074"/>
                  </a:lnTo>
                  <a:lnTo>
                    <a:pt x="1128301" y="141501"/>
                  </a:lnTo>
                  <a:lnTo>
                    <a:pt x="1104942" y="116755"/>
                  </a:lnTo>
                  <a:lnTo>
                    <a:pt x="1080147" y="95704"/>
                  </a:lnTo>
                  <a:lnTo>
                    <a:pt x="1054221" y="76061"/>
                  </a:lnTo>
                  <a:lnTo>
                    <a:pt x="1024510" y="57541"/>
                  </a:lnTo>
                  <a:lnTo>
                    <a:pt x="993364" y="42097"/>
                  </a:lnTo>
                  <a:lnTo>
                    <a:pt x="972339" y="30488"/>
                  </a:lnTo>
                  <a:lnTo>
                    <a:pt x="947472" y="22036"/>
                  </a:lnTo>
                  <a:lnTo>
                    <a:pt x="920662" y="15928"/>
                  </a:lnTo>
                  <a:lnTo>
                    <a:pt x="894636" y="10861"/>
                  </a:lnTo>
                  <a:lnTo>
                    <a:pt x="865195" y="6257"/>
                  </a:lnTo>
                  <a:lnTo>
                    <a:pt x="834000" y="2565"/>
                  </a:lnTo>
                  <a:lnTo>
                    <a:pt x="803673" y="924"/>
                  </a:lnTo>
                  <a:lnTo>
                    <a:pt x="787966" y="486"/>
                  </a:lnTo>
                  <a:lnTo>
                    <a:pt x="771850" y="194"/>
                  </a:lnTo>
                  <a:lnTo>
                    <a:pt x="755462" y="0"/>
                  </a:lnTo>
                  <a:lnTo>
                    <a:pt x="738186" y="576"/>
                  </a:lnTo>
                  <a:lnTo>
                    <a:pt x="720319" y="1666"/>
                  </a:lnTo>
                  <a:lnTo>
                    <a:pt x="702058" y="3097"/>
                  </a:lnTo>
                  <a:lnTo>
                    <a:pt x="682828" y="4757"/>
                  </a:lnTo>
                  <a:lnTo>
                    <a:pt x="662953" y="6569"/>
                  </a:lnTo>
                  <a:lnTo>
                    <a:pt x="642647" y="8483"/>
                  </a:lnTo>
                  <a:lnTo>
                    <a:pt x="621348" y="10465"/>
                  </a:lnTo>
                  <a:lnTo>
                    <a:pt x="599388" y="12492"/>
                  </a:lnTo>
                  <a:lnTo>
                    <a:pt x="576987" y="14548"/>
                  </a:lnTo>
                  <a:lnTo>
                    <a:pt x="555703" y="17330"/>
                  </a:lnTo>
                  <a:lnTo>
                    <a:pt x="535164" y="20596"/>
                  </a:lnTo>
                  <a:lnTo>
                    <a:pt x="515121" y="24184"/>
                  </a:lnTo>
                  <a:lnTo>
                    <a:pt x="495409" y="27988"/>
                  </a:lnTo>
                  <a:lnTo>
                    <a:pt x="475918" y="31934"/>
                  </a:lnTo>
                  <a:lnTo>
                    <a:pt x="456573" y="35976"/>
                  </a:lnTo>
                  <a:lnTo>
                    <a:pt x="439444" y="40082"/>
                  </a:lnTo>
                  <a:lnTo>
                    <a:pt x="409122" y="48408"/>
                  </a:lnTo>
                  <a:lnTo>
                    <a:pt x="385298" y="54930"/>
                  </a:lnTo>
                  <a:lnTo>
                    <a:pt x="354385" y="631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" name="SMARTInkShape-992">
              <a:extLst>
                <a:ext uri="{FF2B5EF4-FFF2-40B4-BE49-F238E27FC236}">
                  <a16:creationId xmlns:a16="http://schemas.microsoft.com/office/drawing/2014/main" id="{C670817E-4B93-4B07-BA22-74B22DE1B349}"/>
                </a:ext>
              </a:extLst>
            </p:cNvPr>
            <p:cNvSpPr/>
            <p:nvPr/>
          </p:nvSpPr>
          <p:spPr>
            <a:xfrm>
              <a:off x="1752600" y="2533650"/>
              <a:ext cx="101601" cy="31751"/>
            </a:xfrm>
            <a:custGeom>
              <a:avLst/>
              <a:gdLst/>
              <a:ahLst/>
              <a:cxnLst/>
              <a:rect l="0" t="0" r="0" b="0"/>
              <a:pathLst>
                <a:path w="101601" h="31751">
                  <a:moveTo>
                    <a:pt x="101600" y="31750"/>
                  </a:moveTo>
                  <a:lnTo>
                    <a:pt x="95825" y="26680"/>
                  </a:lnTo>
                  <a:lnTo>
                    <a:pt x="74464" y="16823"/>
                  </a:lnTo>
                  <a:lnTo>
                    <a:pt x="45388" y="9150"/>
                  </a:lnTo>
                  <a:lnTo>
                    <a:pt x="16230" y="5022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0" name="SMARTInkShape-Group197">
            <a:extLst>
              <a:ext uri="{FF2B5EF4-FFF2-40B4-BE49-F238E27FC236}">
                <a16:creationId xmlns:a16="http://schemas.microsoft.com/office/drawing/2014/main" id="{F9F25C24-B937-47C3-BADA-8F65C4967573}"/>
              </a:ext>
            </a:extLst>
          </p:cNvPr>
          <p:cNvGrpSpPr/>
          <p:nvPr/>
        </p:nvGrpSpPr>
        <p:grpSpPr>
          <a:xfrm>
            <a:off x="1035050" y="2686414"/>
            <a:ext cx="6083301" cy="406037"/>
            <a:chOff x="1035050" y="2686414"/>
            <a:chExt cx="6083301" cy="406037"/>
          </a:xfrm>
        </p:grpSpPr>
        <p:sp>
          <p:nvSpPr>
            <p:cNvPr id="275" name="SMARTInkShape-993">
              <a:extLst>
                <a:ext uri="{FF2B5EF4-FFF2-40B4-BE49-F238E27FC236}">
                  <a16:creationId xmlns:a16="http://schemas.microsoft.com/office/drawing/2014/main" id="{4A08F67A-6F91-414B-A62D-8B5EB586C9C1}"/>
                </a:ext>
              </a:extLst>
            </p:cNvPr>
            <p:cNvSpPr/>
            <p:nvPr/>
          </p:nvSpPr>
          <p:spPr>
            <a:xfrm>
              <a:off x="4286250" y="2749550"/>
              <a:ext cx="6335" cy="292101"/>
            </a:xfrm>
            <a:custGeom>
              <a:avLst/>
              <a:gdLst/>
              <a:ahLst/>
              <a:cxnLst/>
              <a:rect l="0" t="0" r="0" b="0"/>
              <a:pathLst>
                <a:path w="6335" h="292101">
                  <a:moveTo>
                    <a:pt x="0" y="0"/>
                  </a:moveTo>
                  <a:lnTo>
                    <a:pt x="0" y="29769"/>
                  </a:lnTo>
                  <a:lnTo>
                    <a:pt x="0" y="56759"/>
                  </a:lnTo>
                  <a:lnTo>
                    <a:pt x="4364" y="88248"/>
                  </a:lnTo>
                  <a:lnTo>
                    <a:pt x="5762" y="116772"/>
                  </a:lnTo>
                  <a:lnTo>
                    <a:pt x="6176" y="143411"/>
                  </a:lnTo>
                  <a:lnTo>
                    <a:pt x="6298" y="169179"/>
                  </a:lnTo>
                  <a:lnTo>
                    <a:pt x="6334" y="194687"/>
                  </a:lnTo>
                  <a:lnTo>
                    <a:pt x="4466" y="224828"/>
                  </a:lnTo>
                  <a:lnTo>
                    <a:pt x="588" y="253634"/>
                  </a:lnTo>
                  <a:lnTo>
                    <a:pt x="34" y="283723"/>
                  </a:lnTo>
                  <a:lnTo>
                    <a:pt x="0" y="2921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SMARTInkShape-994">
              <a:extLst>
                <a:ext uri="{FF2B5EF4-FFF2-40B4-BE49-F238E27FC236}">
                  <a16:creationId xmlns:a16="http://schemas.microsoft.com/office/drawing/2014/main" id="{6A071771-F02F-4DE8-81EB-F7522EC21481}"/>
                </a:ext>
              </a:extLst>
            </p:cNvPr>
            <p:cNvSpPr/>
            <p:nvPr/>
          </p:nvSpPr>
          <p:spPr>
            <a:xfrm>
              <a:off x="6635750" y="2864925"/>
              <a:ext cx="195947" cy="163025"/>
            </a:xfrm>
            <a:custGeom>
              <a:avLst/>
              <a:gdLst/>
              <a:ahLst/>
              <a:cxnLst/>
              <a:rect l="0" t="0" r="0" b="0"/>
              <a:pathLst>
                <a:path w="195947" h="163025">
                  <a:moveTo>
                    <a:pt x="12700" y="56075"/>
                  </a:moveTo>
                  <a:lnTo>
                    <a:pt x="7630" y="61850"/>
                  </a:lnTo>
                  <a:lnTo>
                    <a:pt x="2575" y="71976"/>
                  </a:lnTo>
                  <a:lnTo>
                    <a:pt x="150" y="100589"/>
                  </a:lnTo>
                  <a:lnTo>
                    <a:pt x="6" y="130030"/>
                  </a:lnTo>
                  <a:lnTo>
                    <a:pt x="0" y="161774"/>
                  </a:lnTo>
                  <a:lnTo>
                    <a:pt x="0" y="163024"/>
                  </a:lnTo>
                  <a:lnTo>
                    <a:pt x="0" y="158470"/>
                  </a:lnTo>
                  <a:lnTo>
                    <a:pt x="3372" y="154540"/>
                  </a:lnTo>
                  <a:lnTo>
                    <a:pt x="5026" y="148991"/>
                  </a:lnTo>
                  <a:lnTo>
                    <a:pt x="7840" y="137933"/>
                  </a:lnTo>
                  <a:lnTo>
                    <a:pt x="19181" y="108138"/>
                  </a:lnTo>
                  <a:lnTo>
                    <a:pt x="31762" y="76560"/>
                  </a:lnTo>
                  <a:lnTo>
                    <a:pt x="39984" y="62850"/>
                  </a:lnTo>
                  <a:lnTo>
                    <a:pt x="49477" y="47969"/>
                  </a:lnTo>
                  <a:lnTo>
                    <a:pt x="55151" y="37656"/>
                  </a:lnTo>
                  <a:lnTo>
                    <a:pt x="66279" y="27883"/>
                  </a:lnTo>
                  <a:lnTo>
                    <a:pt x="91780" y="10210"/>
                  </a:lnTo>
                  <a:lnTo>
                    <a:pt x="122183" y="1344"/>
                  </a:lnTo>
                  <a:lnTo>
                    <a:pt x="130974" y="0"/>
                  </a:lnTo>
                  <a:lnTo>
                    <a:pt x="156611" y="4487"/>
                  </a:lnTo>
                  <a:lnTo>
                    <a:pt x="165091" y="8688"/>
                  </a:lnTo>
                  <a:lnTo>
                    <a:pt x="185893" y="26270"/>
                  </a:lnTo>
                  <a:lnTo>
                    <a:pt x="188453" y="32480"/>
                  </a:lnTo>
                  <a:lnTo>
                    <a:pt x="195847" y="60414"/>
                  </a:lnTo>
                  <a:lnTo>
                    <a:pt x="195946" y="77263"/>
                  </a:lnTo>
                  <a:lnTo>
                    <a:pt x="186305" y="108875"/>
                  </a:lnTo>
                  <a:lnTo>
                    <a:pt x="184277" y="125795"/>
                  </a:lnTo>
                  <a:lnTo>
                    <a:pt x="184150" y="13862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SMARTInkShape-995">
              <a:extLst>
                <a:ext uri="{FF2B5EF4-FFF2-40B4-BE49-F238E27FC236}">
                  <a16:creationId xmlns:a16="http://schemas.microsoft.com/office/drawing/2014/main" id="{6CFEBD06-1579-4C1C-A0D9-09E58D211BDF}"/>
                </a:ext>
              </a:extLst>
            </p:cNvPr>
            <p:cNvSpPr/>
            <p:nvPr/>
          </p:nvSpPr>
          <p:spPr>
            <a:xfrm>
              <a:off x="6559550" y="2806700"/>
              <a:ext cx="25401" cy="266701"/>
            </a:xfrm>
            <a:custGeom>
              <a:avLst/>
              <a:gdLst/>
              <a:ahLst/>
              <a:cxnLst/>
              <a:rect l="0" t="0" r="0" b="0"/>
              <a:pathLst>
                <a:path w="25401" h="266701">
                  <a:moveTo>
                    <a:pt x="25400" y="0"/>
                  </a:moveTo>
                  <a:lnTo>
                    <a:pt x="22028" y="3371"/>
                  </a:lnTo>
                  <a:lnTo>
                    <a:pt x="20374" y="6908"/>
                  </a:lnTo>
                  <a:lnTo>
                    <a:pt x="19932" y="8838"/>
                  </a:lnTo>
                  <a:lnTo>
                    <a:pt x="4146" y="39736"/>
                  </a:lnTo>
                  <a:lnTo>
                    <a:pt x="546" y="70065"/>
                  </a:lnTo>
                  <a:lnTo>
                    <a:pt x="109" y="98663"/>
                  </a:lnTo>
                  <a:lnTo>
                    <a:pt x="32" y="123151"/>
                  </a:lnTo>
                  <a:lnTo>
                    <a:pt x="6" y="151640"/>
                  </a:lnTo>
                  <a:lnTo>
                    <a:pt x="2" y="177650"/>
                  </a:lnTo>
                  <a:lnTo>
                    <a:pt x="0" y="203170"/>
                  </a:lnTo>
                  <a:lnTo>
                    <a:pt x="1882" y="233064"/>
                  </a:lnTo>
                  <a:lnTo>
                    <a:pt x="7840" y="253277"/>
                  </a:lnTo>
                  <a:lnTo>
                    <a:pt x="10540" y="257912"/>
                  </a:lnTo>
                  <a:lnTo>
                    <a:pt x="12700" y="2667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SMARTInkShape-996">
              <a:extLst>
                <a:ext uri="{FF2B5EF4-FFF2-40B4-BE49-F238E27FC236}">
                  <a16:creationId xmlns:a16="http://schemas.microsoft.com/office/drawing/2014/main" id="{9D6BA420-3A98-4AD3-81A5-619372A4CABF}"/>
                </a:ext>
              </a:extLst>
            </p:cNvPr>
            <p:cNvSpPr/>
            <p:nvPr/>
          </p:nvSpPr>
          <p:spPr>
            <a:xfrm>
              <a:off x="6413873" y="2838450"/>
              <a:ext cx="94878" cy="139583"/>
            </a:xfrm>
            <a:custGeom>
              <a:avLst/>
              <a:gdLst/>
              <a:ahLst/>
              <a:cxnLst/>
              <a:rect l="0" t="0" r="0" b="0"/>
              <a:pathLst>
                <a:path w="94878" h="139583">
                  <a:moveTo>
                    <a:pt x="63127" y="0"/>
                  </a:moveTo>
                  <a:lnTo>
                    <a:pt x="44029" y="20980"/>
                  </a:lnTo>
                  <a:lnTo>
                    <a:pt x="23790" y="48796"/>
                  </a:lnTo>
                  <a:lnTo>
                    <a:pt x="8145" y="77618"/>
                  </a:lnTo>
                  <a:lnTo>
                    <a:pt x="3884" y="83416"/>
                  </a:lnTo>
                  <a:lnTo>
                    <a:pt x="1518" y="92107"/>
                  </a:lnTo>
                  <a:lnTo>
                    <a:pt x="0" y="108191"/>
                  </a:lnTo>
                  <a:lnTo>
                    <a:pt x="3109" y="119232"/>
                  </a:lnTo>
                  <a:lnTo>
                    <a:pt x="8498" y="128069"/>
                  </a:lnTo>
                  <a:lnTo>
                    <a:pt x="17934" y="135156"/>
                  </a:lnTo>
                  <a:lnTo>
                    <a:pt x="29669" y="138354"/>
                  </a:lnTo>
                  <a:lnTo>
                    <a:pt x="60164" y="139582"/>
                  </a:lnTo>
                  <a:lnTo>
                    <a:pt x="90580" y="133932"/>
                  </a:lnTo>
                  <a:lnTo>
                    <a:pt x="94877" y="133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SMARTInkShape-997">
              <a:extLst>
                <a:ext uri="{FF2B5EF4-FFF2-40B4-BE49-F238E27FC236}">
                  <a16:creationId xmlns:a16="http://schemas.microsoft.com/office/drawing/2014/main" id="{E00D2DD1-494B-4A8E-A207-CBA04F315808}"/>
                </a:ext>
              </a:extLst>
            </p:cNvPr>
            <p:cNvSpPr/>
            <p:nvPr/>
          </p:nvSpPr>
          <p:spPr>
            <a:xfrm>
              <a:off x="6242050" y="2825750"/>
              <a:ext cx="44451" cy="254001"/>
            </a:xfrm>
            <a:custGeom>
              <a:avLst/>
              <a:gdLst/>
              <a:ahLst/>
              <a:cxnLst/>
              <a:rect l="0" t="0" r="0" b="0"/>
              <a:pathLst>
                <a:path w="44451" h="254001">
                  <a:moveTo>
                    <a:pt x="0" y="0"/>
                  </a:moveTo>
                  <a:lnTo>
                    <a:pt x="26665" y="30038"/>
                  </a:lnTo>
                  <a:lnTo>
                    <a:pt x="35111" y="56080"/>
                  </a:lnTo>
                  <a:lnTo>
                    <a:pt x="37509" y="82339"/>
                  </a:lnTo>
                  <a:lnTo>
                    <a:pt x="37983" y="111279"/>
                  </a:lnTo>
                  <a:lnTo>
                    <a:pt x="34693" y="135826"/>
                  </a:lnTo>
                  <a:lnTo>
                    <a:pt x="32623" y="160973"/>
                  </a:lnTo>
                  <a:lnTo>
                    <a:pt x="28265" y="189685"/>
                  </a:lnTo>
                  <a:lnTo>
                    <a:pt x="31150" y="218772"/>
                  </a:lnTo>
                  <a:lnTo>
                    <a:pt x="34944" y="232430"/>
                  </a:lnTo>
                  <a:lnTo>
                    <a:pt x="44450" y="2540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SMARTInkShape-998">
              <a:extLst>
                <a:ext uri="{FF2B5EF4-FFF2-40B4-BE49-F238E27FC236}">
                  <a16:creationId xmlns:a16="http://schemas.microsoft.com/office/drawing/2014/main" id="{A0F0358A-5B10-48B0-AB3F-8B00323AED32}"/>
                </a:ext>
              </a:extLst>
            </p:cNvPr>
            <p:cNvSpPr/>
            <p:nvPr/>
          </p:nvSpPr>
          <p:spPr>
            <a:xfrm>
              <a:off x="1282700" y="2693040"/>
              <a:ext cx="188702" cy="335911"/>
            </a:xfrm>
            <a:custGeom>
              <a:avLst/>
              <a:gdLst/>
              <a:ahLst/>
              <a:cxnLst/>
              <a:rect l="0" t="0" r="0" b="0"/>
              <a:pathLst>
                <a:path w="188702" h="335911">
                  <a:moveTo>
                    <a:pt x="0" y="12060"/>
                  </a:moveTo>
                  <a:lnTo>
                    <a:pt x="10139" y="11355"/>
                  </a:lnTo>
                  <a:lnTo>
                    <a:pt x="29493" y="7034"/>
                  </a:lnTo>
                  <a:lnTo>
                    <a:pt x="60075" y="2601"/>
                  </a:lnTo>
                  <a:lnTo>
                    <a:pt x="89635" y="0"/>
                  </a:lnTo>
                  <a:lnTo>
                    <a:pt x="116477" y="255"/>
                  </a:lnTo>
                  <a:lnTo>
                    <a:pt x="143344" y="4423"/>
                  </a:lnTo>
                  <a:lnTo>
                    <a:pt x="157948" y="7210"/>
                  </a:lnTo>
                  <a:lnTo>
                    <a:pt x="166860" y="11316"/>
                  </a:lnTo>
                  <a:lnTo>
                    <a:pt x="179106" y="21561"/>
                  </a:lnTo>
                  <a:lnTo>
                    <a:pt x="184965" y="29453"/>
                  </a:lnTo>
                  <a:lnTo>
                    <a:pt x="188040" y="37664"/>
                  </a:lnTo>
                  <a:lnTo>
                    <a:pt x="188701" y="47428"/>
                  </a:lnTo>
                  <a:lnTo>
                    <a:pt x="185258" y="76693"/>
                  </a:lnTo>
                  <a:lnTo>
                    <a:pt x="180715" y="103177"/>
                  </a:lnTo>
                  <a:lnTo>
                    <a:pt x="172314" y="131485"/>
                  </a:lnTo>
                  <a:lnTo>
                    <a:pt x="163475" y="159629"/>
                  </a:lnTo>
                  <a:lnTo>
                    <a:pt x="153800" y="186547"/>
                  </a:lnTo>
                  <a:lnTo>
                    <a:pt x="144210" y="217977"/>
                  </a:lnTo>
                  <a:lnTo>
                    <a:pt x="137665" y="242954"/>
                  </a:lnTo>
                  <a:lnTo>
                    <a:pt x="133497" y="271609"/>
                  </a:lnTo>
                  <a:lnTo>
                    <a:pt x="127995" y="300683"/>
                  </a:lnTo>
                  <a:lnTo>
                    <a:pt x="127026" y="331270"/>
                  </a:lnTo>
                  <a:lnTo>
                    <a:pt x="127000" y="33591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SMARTInkShape-999">
              <a:extLst>
                <a:ext uri="{FF2B5EF4-FFF2-40B4-BE49-F238E27FC236}">
                  <a16:creationId xmlns:a16="http://schemas.microsoft.com/office/drawing/2014/main" id="{32278E11-6640-4D9E-920F-97F522ABDE2C}"/>
                </a:ext>
              </a:extLst>
            </p:cNvPr>
            <p:cNvSpPr/>
            <p:nvPr/>
          </p:nvSpPr>
          <p:spPr>
            <a:xfrm>
              <a:off x="5810250" y="2927350"/>
              <a:ext cx="228601" cy="6351"/>
            </a:xfrm>
            <a:custGeom>
              <a:avLst/>
              <a:gdLst/>
              <a:ahLst/>
              <a:cxnLst/>
              <a:rect l="0" t="0" r="0" b="0"/>
              <a:pathLst>
                <a:path w="228601" h="6351">
                  <a:moveTo>
                    <a:pt x="0" y="6350"/>
                  </a:moveTo>
                  <a:lnTo>
                    <a:pt x="29494" y="6350"/>
                  </a:lnTo>
                  <a:lnTo>
                    <a:pt x="53894" y="6350"/>
                  </a:lnTo>
                  <a:lnTo>
                    <a:pt x="81586" y="4469"/>
                  </a:lnTo>
                  <a:lnTo>
                    <a:pt x="109546" y="1325"/>
                  </a:lnTo>
                  <a:lnTo>
                    <a:pt x="138291" y="392"/>
                  </a:lnTo>
                  <a:lnTo>
                    <a:pt x="164683" y="116"/>
                  </a:lnTo>
                  <a:lnTo>
                    <a:pt x="190376" y="34"/>
                  </a:lnTo>
                  <a:lnTo>
                    <a:pt x="221266" y="5"/>
                  </a:lnTo>
                  <a:lnTo>
                    <a:pt x="2286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SMARTInkShape-1000">
              <a:extLst>
                <a:ext uri="{FF2B5EF4-FFF2-40B4-BE49-F238E27FC236}">
                  <a16:creationId xmlns:a16="http://schemas.microsoft.com/office/drawing/2014/main" id="{9DCB642B-5504-42D0-A5A2-FC15B855F5EC}"/>
                </a:ext>
              </a:extLst>
            </p:cNvPr>
            <p:cNvSpPr/>
            <p:nvPr/>
          </p:nvSpPr>
          <p:spPr>
            <a:xfrm>
              <a:off x="5334000" y="2781475"/>
              <a:ext cx="228601" cy="260045"/>
            </a:xfrm>
            <a:custGeom>
              <a:avLst/>
              <a:gdLst/>
              <a:ahLst/>
              <a:cxnLst/>
              <a:rect l="0" t="0" r="0" b="0"/>
              <a:pathLst>
                <a:path w="228601" h="260045">
                  <a:moveTo>
                    <a:pt x="0" y="6175"/>
                  </a:moveTo>
                  <a:lnTo>
                    <a:pt x="10139" y="5469"/>
                  </a:lnTo>
                  <a:lnTo>
                    <a:pt x="27611" y="1149"/>
                  </a:lnTo>
                  <a:lnTo>
                    <a:pt x="58147" y="0"/>
                  </a:lnTo>
                  <a:lnTo>
                    <a:pt x="89515" y="1741"/>
                  </a:lnTo>
                  <a:lnTo>
                    <a:pt x="119518" y="8670"/>
                  </a:lnTo>
                  <a:lnTo>
                    <a:pt x="135993" y="18125"/>
                  </a:lnTo>
                  <a:lnTo>
                    <a:pt x="153498" y="33962"/>
                  </a:lnTo>
                  <a:lnTo>
                    <a:pt x="159474" y="42278"/>
                  </a:lnTo>
                  <a:lnTo>
                    <a:pt x="163432" y="58265"/>
                  </a:lnTo>
                  <a:lnTo>
                    <a:pt x="159701" y="82630"/>
                  </a:lnTo>
                  <a:lnTo>
                    <a:pt x="152761" y="101500"/>
                  </a:lnTo>
                  <a:lnTo>
                    <a:pt x="129582" y="129814"/>
                  </a:lnTo>
                  <a:lnTo>
                    <a:pt x="97959" y="158969"/>
                  </a:lnTo>
                  <a:lnTo>
                    <a:pt x="86576" y="170745"/>
                  </a:lnTo>
                  <a:lnTo>
                    <a:pt x="58155" y="189802"/>
                  </a:lnTo>
                  <a:lnTo>
                    <a:pt x="35319" y="207155"/>
                  </a:lnTo>
                  <a:lnTo>
                    <a:pt x="17432" y="229278"/>
                  </a:lnTo>
                  <a:lnTo>
                    <a:pt x="16561" y="231816"/>
                  </a:lnTo>
                  <a:lnTo>
                    <a:pt x="16685" y="234213"/>
                  </a:lnTo>
                  <a:lnTo>
                    <a:pt x="18704" y="238759"/>
                  </a:lnTo>
                  <a:lnTo>
                    <a:pt x="21954" y="243131"/>
                  </a:lnTo>
                  <a:lnTo>
                    <a:pt x="31122" y="249559"/>
                  </a:lnTo>
                  <a:lnTo>
                    <a:pt x="61666" y="255145"/>
                  </a:lnTo>
                  <a:lnTo>
                    <a:pt x="90238" y="258684"/>
                  </a:lnTo>
                  <a:lnTo>
                    <a:pt x="119165" y="259733"/>
                  </a:lnTo>
                  <a:lnTo>
                    <a:pt x="147492" y="260044"/>
                  </a:lnTo>
                  <a:lnTo>
                    <a:pt x="176346" y="258255"/>
                  </a:lnTo>
                  <a:lnTo>
                    <a:pt x="208008" y="254700"/>
                  </a:lnTo>
                  <a:lnTo>
                    <a:pt x="217801" y="252333"/>
                  </a:lnTo>
                  <a:lnTo>
                    <a:pt x="228600" y="24747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SMARTInkShape-1001">
              <a:extLst>
                <a:ext uri="{FF2B5EF4-FFF2-40B4-BE49-F238E27FC236}">
                  <a16:creationId xmlns:a16="http://schemas.microsoft.com/office/drawing/2014/main" id="{D9A3D25F-5B87-4DC5-B875-D4D114AFAD40}"/>
                </a:ext>
              </a:extLst>
            </p:cNvPr>
            <p:cNvSpPr/>
            <p:nvPr/>
          </p:nvSpPr>
          <p:spPr>
            <a:xfrm>
              <a:off x="1848953" y="2686414"/>
              <a:ext cx="278298" cy="259075"/>
            </a:xfrm>
            <a:custGeom>
              <a:avLst/>
              <a:gdLst/>
              <a:ahLst/>
              <a:cxnLst/>
              <a:rect l="0" t="0" r="0" b="0"/>
              <a:pathLst>
                <a:path w="278298" h="259075">
                  <a:moveTo>
                    <a:pt x="36997" y="25036"/>
                  </a:moveTo>
                  <a:lnTo>
                    <a:pt x="36997" y="19569"/>
                  </a:lnTo>
                  <a:lnTo>
                    <a:pt x="40368" y="15577"/>
                  </a:lnTo>
                  <a:lnTo>
                    <a:pt x="60471" y="2400"/>
                  </a:lnTo>
                  <a:lnTo>
                    <a:pt x="79634" y="0"/>
                  </a:lnTo>
                  <a:lnTo>
                    <a:pt x="97029" y="413"/>
                  </a:lnTo>
                  <a:lnTo>
                    <a:pt x="122905" y="8484"/>
                  </a:lnTo>
                  <a:lnTo>
                    <a:pt x="129977" y="14387"/>
                  </a:lnTo>
                  <a:lnTo>
                    <a:pt x="141687" y="25644"/>
                  </a:lnTo>
                  <a:lnTo>
                    <a:pt x="151259" y="34478"/>
                  </a:lnTo>
                  <a:lnTo>
                    <a:pt x="165551" y="63543"/>
                  </a:lnTo>
                  <a:lnTo>
                    <a:pt x="174742" y="94939"/>
                  </a:lnTo>
                  <a:lnTo>
                    <a:pt x="175734" y="126643"/>
                  </a:lnTo>
                  <a:lnTo>
                    <a:pt x="167825" y="158387"/>
                  </a:lnTo>
                  <a:lnTo>
                    <a:pt x="155712" y="190136"/>
                  </a:lnTo>
                  <a:lnTo>
                    <a:pt x="136225" y="216817"/>
                  </a:lnTo>
                  <a:lnTo>
                    <a:pt x="110353" y="242274"/>
                  </a:lnTo>
                  <a:lnTo>
                    <a:pt x="84444" y="255371"/>
                  </a:lnTo>
                  <a:lnTo>
                    <a:pt x="62440" y="259074"/>
                  </a:lnTo>
                  <a:lnTo>
                    <a:pt x="48220" y="259010"/>
                  </a:lnTo>
                  <a:lnTo>
                    <a:pt x="22237" y="252790"/>
                  </a:lnTo>
                  <a:lnTo>
                    <a:pt x="7763" y="242775"/>
                  </a:lnTo>
                  <a:lnTo>
                    <a:pt x="0" y="230163"/>
                  </a:lnTo>
                  <a:lnTo>
                    <a:pt x="4461" y="214100"/>
                  </a:lnTo>
                  <a:lnTo>
                    <a:pt x="8661" y="209489"/>
                  </a:lnTo>
                  <a:lnTo>
                    <a:pt x="20840" y="202926"/>
                  </a:lnTo>
                  <a:lnTo>
                    <a:pt x="35972" y="198394"/>
                  </a:lnTo>
                  <a:lnTo>
                    <a:pt x="63098" y="196032"/>
                  </a:lnTo>
                  <a:lnTo>
                    <a:pt x="94239" y="191052"/>
                  </a:lnTo>
                  <a:lnTo>
                    <a:pt x="125909" y="195283"/>
                  </a:lnTo>
                  <a:lnTo>
                    <a:pt x="154670" y="196249"/>
                  </a:lnTo>
                  <a:lnTo>
                    <a:pt x="182459" y="200803"/>
                  </a:lnTo>
                  <a:lnTo>
                    <a:pt x="210213" y="202434"/>
                  </a:lnTo>
                  <a:lnTo>
                    <a:pt x="241579" y="202783"/>
                  </a:lnTo>
                  <a:lnTo>
                    <a:pt x="271938" y="202831"/>
                  </a:lnTo>
                  <a:lnTo>
                    <a:pt x="278297" y="20283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SMARTInkShape-1002">
              <a:extLst>
                <a:ext uri="{FF2B5EF4-FFF2-40B4-BE49-F238E27FC236}">
                  <a16:creationId xmlns:a16="http://schemas.microsoft.com/office/drawing/2014/main" id="{169543D1-44D1-457A-970E-C0BC40AFA429}"/>
                </a:ext>
              </a:extLst>
            </p:cNvPr>
            <p:cNvSpPr/>
            <p:nvPr/>
          </p:nvSpPr>
          <p:spPr>
            <a:xfrm>
              <a:off x="1606550" y="2826662"/>
              <a:ext cx="196851" cy="208257"/>
            </a:xfrm>
            <a:custGeom>
              <a:avLst/>
              <a:gdLst/>
              <a:ahLst/>
              <a:cxnLst/>
              <a:rect l="0" t="0" r="0" b="0"/>
              <a:pathLst>
                <a:path w="196851" h="208257">
                  <a:moveTo>
                    <a:pt x="0" y="62588"/>
                  </a:moveTo>
                  <a:lnTo>
                    <a:pt x="705" y="84664"/>
                  </a:lnTo>
                  <a:lnTo>
                    <a:pt x="5761" y="109234"/>
                  </a:lnTo>
                  <a:lnTo>
                    <a:pt x="6298" y="139631"/>
                  </a:lnTo>
                  <a:lnTo>
                    <a:pt x="5629" y="157382"/>
                  </a:lnTo>
                  <a:lnTo>
                    <a:pt x="391" y="187556"/>
                  </a:lnTo>
                  <a:lnTo>
                    <a:pt x="2" y="208256"/>
                  </a:lnTo>
                  <a:lnTo>
                    <a:pt x="0" y="180380"/>
                  </a:lnTo>
                  <a:lnTo>
                    <a:pt x="705" y="150587"/>
                  </a:lnTo>
                  <a:lnTo>
                    <a:pt x="5467" y="119619"/>
                  </a:lnTo>
                  <a:lnTo>
                    <a:pt x="11951" y="94315"/>
                  </a:lnTo>
                  <a:lnTo>
                    <a:pt x="26721" y="62585"/>
                  </a:lnTo>
                  <a:lnTo>
                    <a:pt x="35159" y="51769"/>
                  </a:lnTo>
                  <a:lnTo>
                    <a:pt x="63242" y="24653"/>
                  </a:lnTo>
                  <a:lnTo>
                    <a:pt x="72558" y="16800"/>
                  </a:lnTo>
                  <a:lnTo>
                    <a:pt x="98585" y="3703"/>
                  </a:lnTo>
                  <a:lnTo>
                    <a:pt x="120603" y="0"/>
                  </a:lnTo>
                  <a:lnTo>
                    <a:pt x="134826" y="64"/>
                  </a:lnTo>
                  <a:lnTo>
                    <a:pt x="156549" y="7962"/>
                  </a:lnTo>
                  <a:lnTo>
                    <a:pt x="163181" y="13850"/>
                  </a:lnTo>
                  <a:lnTo>
                    <a:pt x="170881" y="26980"/>
                  </a:lnTo>
                  <a:lnTo>
                    <a:pt x="181959" y="55861"/>
                  </a:lnTo>
                  <a:lnTo>
                    <a:pt x="187656" y="71021"/>
                  </a:lnTo>
                  <a:lnTo>
                    <a:pt x="190125" y="100962"/>
                  </a:lnTo>
                  <a:lnTo>
                    <a:pt x="190451" y="132474"/>
                  </a:lnTo>
                  <a:lnTo>
                    <a:pt x="190495" y="163634"/>
                  </a:lnTo>
                  <a:lnTo>
                    <a:pt x="191204" y="172408"/>
                  </a:lnTo>
                  <a:lnTo>
                    <a:pt x="196850" y="20228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SMARTInkShape-1003">
              <a:extLst>
                <a:ext uri="{FF2B5EF4-FFF2-40B4-BE49-F238E27FC236}">
                  <a16:creationId xmlns:a16="http://schemas.microsoft.com/office/drawing/2014/main" id="{7546AB4F-A4E9-4270-B18F-814019274A6E}"/>
                </a:ext>
              </a:extLst>
            </p:cNvPr>
            <p:cNvSpPr/>
            <p:nvPr/>
          </p:nvSpPr>
          <p:spPr>
            <a:xfrm>
              <a:off x="4597400" y="2858526"/>
              <a:ext cx="209551" cy="157725"/>
            </a:xfrm>
            <a:custGeom>
              <a:avLst/>
              <a:gdLst/>
              <a:ahLst/>
              <a:cxnLst/>
              <a:rect l="0" t="0" r="0" b="0"/>
              <a:pathLst>
                <a:path w="209551" h="157725">
                  <a:moveTo>
                    <a:pt x="19050" y="5324"/>
                  </a:moveTo>
                  <a:lnTo>
                    <a:pt x="19050" y="10791"/>
                  </a:lnTo>
                  <a:lnTo>
                    <a:pt x="14024" y="25373"/>
                  </a:lnTo>
                  <a:lnTo>
                    <a:pt x="7790" y="54888"/>
                  </a:lnTo>
                  <a:lnTo>
                    <a:pt x="1451" y="86442"/>
                  </a:lnTo>
                  <a:lnTo>
                    <a:pt x="85" y="117423"/>
                  </a:lnTo>
                  <a:lnTo>
                    <a:pt x="0" y="144982"/>
                  </a:lnTo>
                  <a:lnTo>
                    <a:pt x="3371" y="141640"/>
                  </a:lnTo>
                  <a:lnTo>
                    <a:pt x="5026" y="136229"/>
                  </a:lnTo>
                  <a:lnTo>
                    <a:pt x="7840" y="125249"/>
                  </a:lnTo>
                  <a:lnTo>
                    <a:pt x="19181" y="95485"/>
                  </a:lnTo>
                  <a:lnTo>
                    <a:pt x="33643" y="63909"/>
                  </a:lnTo>
                  <a:lnTo>
                    <a:pt x="61494" y="32925"/>
                  </a:lnTo>
                  <a:lnTo>
                    <a:pt x="79044" y="16630"/>
                  </a:lnTo>
                  <a:lnTo>
                    <a:pt x="95387" y="8987"/>
                  </a:lnTo>
                  <a:lnTo>
                    <a:pt x="121644" y="2435"/>
                  </a:lnTo>
                  <a:lnTo>
                    <a:pt x="139995" y="0"/>
                  </a:lnTo>
                  <a:lnTo>
                    <a:pt x="168987" y="4531"/>
                  </a:lnTo>
                  <a:lnTo>
                    <a:pt x="175766" y="6853"/>
                  </a:lnTo>
                  <a:lnTo>
                    <a:pt x="178560" y="8460"/>
                  </a:lnTo>
                  <a:lnTo>
                    <a:pt x="194654" y="28784"/>
                  </a:lnTo>
                  <a:lnTo>
                    <a:pt x="198932" y="35977"/>
                  </a:lnTo>
                  <a:lnTo>
                    <a:pt x="201935" y="51330"/>
                  </a:lnTo>
                  <a:lnTo>
                    <a:pt x="204915" y="81729"/>
                  </a:lnTo>
                  <a:lnTo>
                    <a:pt x="208940" y="112595"/>
                  </a:lnTo>
                  <a:lnTo>
                    <a:pt x="209514" y="142979"/>
                  </a:lnTo>
                  <a:lnTo>
                    <a:pt x="209550" y="15772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SMARTInkShape-1004">
              <a:extLst>
                <a:ext uri="{FF2B5EF4-FFF2-40B4-BE49-F238E27FC236}">
                  <a16:creationId xmlns:a16="http://schemas.microsoft.com/office/drawing/2014/main" id="{A4BE8738-2D98-44F5-8E0D-382DFA8724D2}"/>
                </a:ext>
              </a:extLst>
            </p:cNvPr>
            <p:cNvSpPr/>
            <p:nvPr/>
          </p:nvSpPr>
          <p:spPr>
            <a:xfrm>
              <a:off x="4451366" y="2749550"/>
              <a:ext cx="12685" cy="254001"/>
            </a:xfrm>
            <a:custGeom>
              <a:avLst/>
              <a:gdLst/>
              <a:ahLst/>
              <a:cxnLst/>
              <a:rect l="0" t="0" r="0" b="0"/>
              <a:pathLst>
                <a:path w="12685" h="254001">
                  <a:moveTo>
                    <a:pt x="6334" y="0"/>
                  </a:moveTo>
                  <a:lnTo>
                    <a:pt x="2963" y="0"/>
                  </a:lnTo>
                  <a:lnTo>
                    <a:pt x="1970" y="706"/>
                  </a:lnTo>
                  <a:lnTo>
                    <a:pt x="1308" y="1881"/>
                  </a:lnTo>
                  <a:lnTo>
                    <a:pt x="245" y="8838"/>
                  </a:lnTo>
                  <a:lnTo>
                    <a:pt x="0" y="39912"/>
                  </a:lnTo>
                  <a:lnTo>
                    <a:pt x="1868" y="70626"/>
                  </a:lnTo>
                  <a:lnTo>
                    <a:pt x="5011" y="95480"/>
                  </a:lnTo>
                  <a:lnTo>
                    <a:pt x="5942" y="120718"/>
                  </a:lnTo>
                  <a:lnTo>
                    <a:pt x="6218" y="146070"/>
                  </a:lnTo>
                  <a:lnTo>
                    <a:pt x="6300" y="171456"/>
                  </a:lnTo>
                  <a:lnTo>
                    <a:pt x="6327" y="201947"/>
                  </a:lnTo>
                  <a:lnTo>
                    <a:pt x="8215" y="232904"/>
                  </a:lnTo>
                  <a:lnTo>
                    <a:pt x="12684" y="2540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" name="SMARTInkShape-1005">
              <a:extLst>
                <a:ext uri="{FF2B5EF4-FFF2-40B4-BE49-F238E27FC236}">
                  <a16:creationId xmlns:a16="http://schemas.microsoft.com/office/drawing/2014/main" id="{E2F952F5-759E-447F-ADE6-8CA46BAE3864}"/>
                </a:ext>
              </a:extLst>
            </p:cNvPr>
            <p:cNvSpPr/>
            <p:nvPr/>
          </p:nvSpPr>
          <p:spPr>
            <a:xfrm>
              <a:off x="6921902" y="2725033"/>
              <a:ext cx="196449" cy="157830"/>
            </a:xfrm>
            <a:custGeom>
              <a:avLst/>
              <a:gdLst/>
              <a:ahLst/>
              <a:cxnLst/>
              <a:rect l="0" t="0" r="0" b="0"/>
              <a:pathLst>
                <a:path w="196449" h="157830">
                  <a:moveTo>
                    <a:pt x="18648" y="5467"/>
                  </a:moveTo>
                  <a:lnTo>
                    <a:pt x="22020" y="2096"/>
                  </a:lnTo>
                  <a:lnTo>
                    <a:pt x="25555" y="441"/>
                  </a:lnTo>
                  <a:lnTo>
                    <a:pt x="27485" y="0"/>
                  </a:lnTo>
                  <a:lnTo>
                    <a:pt x="29479" y="411"/>
                  </a:lnTo>
                  <a:lnTo>
                    <a:pt x="49088" y="12016"/>
                  </a:lnTo>
                  <a:lnTo>
                    <a:pt x="64468" y="26791"/>
                  </a:lnTo>
                  <a:lnTo>
                    <a:pt x="67234" y="32113"/>
                  </a:lnTo>
                  <a:lnTo>
                    <a:pt x="69253" y="54446"/>
                  </a:lnTo>
                  <a:lnTo>
                    <a:pt x="66020" y="66938"/>
                  </a:lnTo>
                  <a:lnTo>
                    <a:pt x="57900" y="83801"/>
                  </a:lnTo>
                  <a:lnTo>
                    <a:pt x="36194" y="113418"/>
                  </a:lnTo>
                  <a:lnTo>
                    <a:pt x="24552" y="124236"/>
                  </a:lnTo>
                  <a:lnTo>
                    <a:pt x="954" y="143880"/>
                  </a:lnTo>
                  <a:lnTo>
                    <a:pt x="201" y="146476"/>
                  </a:lnTo>
                  <a:lnTo>
                    <a:pt x="0" y="148157"/>
                  </a:lnTo>
                  <a:lnTo>
                    <a:pt x="572" y="149277"/>
                  </a:lnTo>
                  <a:lnTo>
                    <a:pt x="1658" y="150023"/>
                  </a:lnTo>
                  <a:lnTo>
                    <a:pt x="4747" y="151559"/>
                  </a:lnTo>
                  <a:lnTo>
                    <a:pt x="8473" y="154593"/>
                  </a:lnTo>
                  <a:lnTo>
                    <a:pt x="14361" y="156412"/>
                  </a:lnTo>
                  <a:lnTo>
                    <a:pt x="22387" y="156515"/>
                  </a:lnTo>
                  <a:lnTo>
                    <a:pt x="39511" y="154017"/>
                  </a:lnTo>
                  <a:lnTo>
                    <a:pt x="68342" y="156897"/>
                  </a:lnTo>
                  <a:lnTo>
                    <a:pt x="98001" y="157676"/>
                  </a:lnTo>
                  <a:lnTo>
                    <a:pt x="125966" y="157829"/>
                  </a:lnTo>
                  <a:lnTo>
                    <a:pt x="151873" y="155978"/>
                  </a:lnTo>
                  <a:lnTo>
                    <a:pt x="181298" y="151908"/>
                  </a:lnTo>
                  <a:lnTo>
                    <a:pt x="196448" y="15151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" name="SMARTInkShape-1006">
              <a:extLst>
                <a:ext uri="{FF2B5EF4-FFF2-40B4-BE49-F238E27FC236}">
                  <a16:creationId xmlns:a16="http://schemas.microsoft.com/office/drawing/2014/main" id="{0E7D578F-A9AE-45DD-9E97-3D4E4F4A4AE1}"/>
                </a:ext>
              </a:extLst>
            </p:cNvPr>
            <p:cNvSpPr/>
            <p:nvPr/>
          </p:nvSpPr>
          <p:spPr>
            <a:xfrm>
              <a:off x="4984750" y="2895600"/>
              <a:ext cx="171451" cy="19051"/>
            </a:xfrm>
            <a:custGeom>
              <a:avLst/>
              <a:gdLst/>
              <a:ahLst/>
              <a:cxnLst/>
              <a:rect l="0" t="0" r="0" b="0"/>
              <a:pathLst>
                <a:path w="171451" h="19051">
                  <a:moveTo>
                    <a:pt x="0" y="19050"/>
                  </a:moveTo>
                  <a:lnTo>
                    <a:pt x="27851" y="18345"/>
                  </a:lnTo>
                  <a:lnTo>
                    <a:pt x="58051" y="14025"/>
                  </a:lnTo>
                  <a:lnTo>
                    <a:pt x="82818" y="11211"/>
                  </a:lnTo>
                  <a:lnTo>
                    <a:pt x="109911" y="7790"/>
                  </a:lnTo>
                  <a:lnTo>
                    <a:pt x="136518" y="6777"/>
                  </a:lnTo>
                  <a:lnTo>
                    <a:pt x="155924" y="4595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" name="SMARTInkShape-1007">
              <a:extLst>
                <a:ext uri="{FF2B5EF4-FFF2-40B4-BE49-F238E27FC236}">
                  <a16:creationId xmlns:a16="http://schemas.microsoft.com/office/drawing/2014/main" id="{765370EC-48EF-4AA2-B881-0F8B40D56FEA}"/>
                </a:ext>
              </a:extLst>
            </p:cNvPr>
            <p:cNvSpPr/>
            <p:nvPr/>
          </p:nvSpPr>
          <p:spPr>
            <a:xfrm>
              <a:off x="3403611" y="2813050"/>
              <a:ext cx="76190" cy="152288"/>
            </a:xfrm>
            <a:custGeom>
              <a:avLst/>
              <a:gdLst/>
              <a:ahLst/>
              <a:cxnLst/>
              <a:rect l="0" t="0" r="0" b="0"/>
              <a:pathLst>
                <a:path w="76190" h="152288">
                  <a:moveTo>
                    <a:pt x="25389" y="0"/>
                  </a:moveTo>
                  <a:lnTo>
                    <a:pt x="9088" y="17007"/>
                  </a:lnTo>
                  <a:lnTo>
                    <a:pt x="2216" y="34710"/>
                  </a:lnTo>
                  <a:lnTo>
                    <a:pt x="185" y="63705"/>
                  </a:lnTo>
                  <a:lnTo>
                    <a:pt x="0" y="95138"/>
                  </a:lnTo>
                  <a:lnTo>
                    <a:pt x="699" y="103667"/>
                  </a:lnTo>
                  <a:lnTo>
                    <a:pt x="8828" y="124877"/>
                  </a:lnTo>
                  <a:lnTo>
                    <a:pt x="19088" y="139142"/>
                  </a:lnTo>
                  <a:lnTo>
                    <a:pt x="24000" y="143685"/>
                  </a:lnTo>
                  <a:lnTo>
                    <a:pt x="30886" y="148057"/>
                  </a:lnTo>
                  <a:lnTo>
                    <a:pt x="42697" y="151113"/>
                  </a:lnTo>
                  <a:lnTo>
                    <a:pt x="64384" y="152287"/>
                  </a:lnTo>
                  <a:lnTo>
                    <a:pt x="69296" y="150468"/>
                  </a:lnTo>
                  <a:lnTo>
                    <a:pt x="76189" y="146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" name="SMARTInkShape-1008">
              <a:extLst>
                <a:ext uri="{FF2B5EF4-FFF2-40B4-BE49-F238E27FC236}">
                  <a16:creationId xmlns:a16="http://schemas.microsoft.com/office/drawing/2014/main" id="{CCC8AF67-303A-4063-BA36-27976962FB30}"/>
                </a:ext>
              </a:extLst>
            </p:cNvPr>
            <p:cNvSpPr/>
            <p:nvPr/>
          </p:nvSpPr>
          <p:spPr>
            <a:xfrm>
              <a:off x="3105150" y="2933700"/>
              <a:ext cx="101601" cy="6351"/>
            </a:xfrm>
            <a:custGeom>
              <a:avLst/>
              <a:gdLst/>
              <a:ahLst/>
              <a:cxnLst/>
              <a:rect l="0" t="0" r="0" b="0"/>
              <a:pathLst>
                <a:path w="101601" h="6351">
                  <a:moveTo>
                    <a:pt x="0" y="6350"/>
                  </a:moveTo>
                  <a:lnTo>
                    <a:pt x="27146" y="6350"/>
                  </a:lnTo>
                  <a:lnTo>
                    <a:pt x="53026" y="6350"/>
                  </a:lnTo>
                  <a:lnTo>
                    <a:pt x="81736" y="6350"/>
                  </a:lnTo>
                  <a:lnTo>
                    <a:pt x="91125" y="4469"/>
                  </a:lnTo>
                  <a:lnTo>
                    <a:pt x="1016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" name="SMARTInkShape-1009">
              <a:extLst>
                <a:ext uri="{FF2B5EF4-FFF2-40B4-BE49-F238E27FC236}">
                  <a16:creationId xmlns:a16="http://schemas.microsoft.com/office/drawing/2014/main" id="{050121C3-F1AA-484C-816D-03CA0C7CC668}"/>
                </a:ext>
              </a:extLst>
            </p:cNvPr>
            <p:cNvSpPr/>
            <p:nvPr/>
          </p:nvSpPr>
          <p:spPr>
            <a:xfrm>
              <a:off x="2717800" y="2902787"/>
              <a:ext cx="196851" cy="157539"/>
            </a:xfrm>
            <a:custGeom>
              <a:avLst/>
              <a:gdLst/>
              <a:ahLst/>
              <a:cxnLst/>
              <a:rect l="0" t="0" r="0" b="0"/>
              <a:pathLst>
                <a:path w="196851" h="157539">
                  <a:moveTo>
                    <a:pt x="25400" y="37263"/>
                  </a:moveTo>
                  <a:lnTo>
                    <a:pt x="19933" y="42730"/>
                  </a:lnTo>
                  <a:lnTo>
                    <a:pt x="8976" y="65224"/>
                  </a:lnTo>
                  <a:lnTo>
                    <a:pt x="6503" y="94439"/>
                  </a:lnTo>
                  <a:lnTo>
                    <a:pt x="5665" y="115583"/>
                  </a:lnTo>
                  <a:lnTo>
                    <a:pt x="263" y="140608"/>
                  </a:lnTo>
                  <a:lnTo>
                    <a:pt x="2" y="157538"/>
                  </a:lnTo>
                  <a:lnTo>
                    <a:pt x="0" y="142977"/>
                  </a:lnTo>
                  <a:lnTo>
                    <a:pt x="5958" y="111412"/>
                  </a:lnTo>
                  <a:lnTo>
                    <a:pt x="9644" y="87658"/>
                  </a:lnTo>
                  <a:lnTo>
                    <a:pt x="19205" y="58141"/>
                  </a:lnTo>
                  <a:lnTo>
                    <a:pt x="24058" y="48659"/>
                  </a:lnTo>
                  <a:lnTo>
                    <a:pt x="45943" y="20142"/>
                  </a:lnTo>
                  <a:lnTo>
                    <a:pt x="66519" y="4225"/>
                  </a:lnTo>
                  <a:lnTo>
                    <a:pt x="87615" y="163"/>
                  </a:lnTo>
                  <a:lnTo>
                    <a:pt x="110603" y="0"/>
                  </a:lnTo>
                  <a:lnTo>
                    <a:pt x="141214" y="10006"/>
                  </a:lnTo>
                  <a:lnTo>
                    <a:pt x="158631" y="20146"/>
                  </a:lnTo>
                  <a:lnTo>
                    <a:pt x="179195" y="39634"/>
                  </a:lnTo>
                  <a:lnTo>
                    <a:pt x="192243" y="60580"/>
                  </a:lnTo>
                  <a:lnTo>
                    <a:pt x="195485" y="73256"/>
                  </a:lnTo>
                  <a:lnTo>
                    <a:pt x="196731" y="104115"/>
                  </a:lnTo>
                  <a:lnTo>
                    <a:pt x="196848" y="135363"/>
                  </a:lnTo>
                  <a:lnTo>
                    <a:pt x="196850" y="13886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" name="SMARTInkShape-1010">
              <a:extLst>
                <a:ext uri="{FF2B5EF4-FFF2-40B4-BE49-F238E27FC236}">
                  <a16:creationId xmlns:a16="http://schemas.microsoft.com/office/drawing/2014/main" id="{222B1E7B-5B9F-4BEF-A5F7-BFBA54DC6203}"/>
                </a:ext>
              </a:extLst>
            </p:cNvPr>
            <p:cNvSpPr/>
            <p:nvPr/>
          </p:nvSpPr>
          <p:spPr>
            <a:xfrm>
              <a:off x="2483454" y="2870200"/>
              <a:ext cx="176164" cy="208470"/>
            </a:xfrm>
            <a:custGeom>
              <a:avLst/>
              <a:gdLst/>
              <a:ahLst/>
              <a:cxnLst/>
              <a:rect l="0" t="0" r="0" b="0"/>
              <a:pathLst>
                <a:path w="176164" h="208470">
                  <a:moveTo>
                    <a:pt x="88296" y="0"/>
                  </a:moveTo>
                  <a:lnTo>
                    <a:pt x="81554" y="0"/>
                  </a:lnTo>
                  <a:lnTo>
                    <a:pt x="74481" y="3763"/>
                  </a:lnTo>
                  <a:lnTo>
                    <a:pt x="46954" y="25730"/>
                  </a:lnTo>
                  <a:lnTo>
                    <a:pt x="24512" y="55855"/>
                  </a:lnTo>
                  <a:lnTo>
                    <a:pt x="16909" y="65747"/>
                  </a:lnTo>
                  <a:lnTo>
                    <a:pt x="3984" y="95546"/>
                  </a:lnTo>
                  <a:lnTo>
                    <a:pt x="0" y="122013"/>
                  </a:lnTo>
                  <a:lnTo>
                    <a:pt x="1456" y="140104"/>
                  </a:lnTo>
                  <a:lnTo>
                    <a:pt x="5251" y="151874"/>
                  </a:lnTo>
                  <a:lnTo>
                    <a:pt x="23172" y="175335"/>
                  </a:lnTo>
                  <a:lnTo>
                    <a:pt x="41121" y="188184"/>
                  </a:lnTo>
                  <a:lnTo>
                    <a:pt x="61775" y="198124"/>
                  </a:lnTo>
                  <a:lnTo>
                    <a:pt x="88075" y="204079"/>
                  </a:lnTo>
                  <a:lnTo>
                    <a:pt x="113652" y="208469"/>
                  </a:lnTo>
                  <a:lnTo>
                    <a:pt x="132733" y="205859"/>
                  </a:lnTo>
                  <a:lnTo>
                    <a:pt x="148421" y="197246"/>
                  </a:lnTo>
                  <a:lnTo>
                    <a:pt x="165659" y="181693"/>
                  </a:lnTo>
                  <a:lnTo>
                    <a:pt x="171598" y="173416"/>
                  </a:lnTo>
                  <a:lnTo>
                    <a:pt x="175537" y="157451"/>
                  </a:lnTo>
                  <a:lnTo>
                    <a:pt x="176163" y="133093"/>
                  </a:lnTo>
                  <a:lnTo>
                    <a:pt x="171324" y="114224"/>
                  </a:lnTo>
                  <a:lnTo>
                    <a:pt x="160561" y="95933"/>
                  </a:lnTo>
                  <a:lnTo>
                    <a:pt x="130414" y="67979"/>
                  </a:lnTo>
                  <a:lnTo>
                    <a:pt x="100216" y="47424"/>
                  </a:lnTo>
                  <a:lnTo>
                    <a:pt x="88296" y="381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SMARTInkShape-1011">
              <a:extLst>
                <a:ext uri="{FF2B5EF4-FFF2-40B4-BE49-F238E27FC236}">
                  <a16:creationId xmlns:a16="http://schemas.microsoft.com/office/drawing/2014/main" id="{92901A8C-71EF-4655-BE53-7E580E3A0AF3}"/>
                </a:ext>
              </a:extLst>
            </p:cNvPr>
            <p:cNvSpPr/>
            <p:nvPr/>
          </p:nvSpPr>
          <p:spPr>
            <a:xfrm>
              <a:off x="2286000" y="2895600"/>
              <a:ext cx="12701" cy="165101"/>
            </a:xfrm>
            <a:custGeom>
              <a:avLst/>
              <a:gdLst/>
              <a:ahLst/>
              <a:cxnLst/>
              <a:rect l="0" t="0" r="0" b="0"/>
              <a:pathLst>
                <a:path w="12701" h="165101">
                  <a:moveTo>
                    <a:pt x="0" y="0"/>
                  </a:moveTo>
                  <a:lnTo>
                    <a:pt x="705" y="24179"/>
                  </a:lnTo>
                  <a:lnTo>
                    <a:pt x="5761" y="52531"/>
                  </a:lnTo>
                  <a:lnTo>
                    <a:pt x="6881" y="65502"/>
                  </a:lnTo>
                  <a:lnTo>
                    <a:pt x="12096" y="91007"/>
                  </a:lnTo>
                  <a:lnTo>
                    <a:pt x="12677" y="121512"/>
                  </a:lnTo>
                  <a:lnTo>
                    <a:pt x="12700" y="153201"/>
                  </a:lnTo>
                  <a:lnTo>
                    <a:pt x="12700" y="1651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SMARTInkShape-1012">
              <a:extLst>
                <a:ext uri="{FF2B5EF4-FFF2-40B4-BE49-F238E27FC236}">
                  <a16:creationId xmlns:a16="http://schemas.microsoft.com/office/drawing/2014/main" id="{B734F382-B76D-4986-827A-E07D108F548E}"/>
                </a:ext>
              </a:extLst>
            </p:cNvPr>
            <p:cNvSpPr/>
            <p:nvPr/>
          </p:nvSpPr>
          <p:spPr>
            <a:xfrm>
              <a:off x="2512189" y="2736850"/>
              <a:ext cx="154666" cy="152223"/>
            </a:xfrm>
            <a:custGeom>
              <a:avLst/>
              <a:gdLst/>
              <a:ahLst/>
              <a:cxnLst/>
              <a:rect l="0" t="0" r="0" b="0"/>
              <a:pathLst>
                <a:path w="154666" h="152223">
                  <a:moveTo>
                    <a:pt x="104011" y="25400"/>
                  </a:moveTo>
                  <a:lnTo>
                    <a:pt x="100640" y="25400"/>
                  </a:lnTo>
                  <a:lnTo>
                    <a:pt x="71809" y="32572"/>
                  </a:lnTo>
                  <a:lnTo>
                    <a:pt x="40527" y="53361"/>
                  </a:lnTo>
                  <a:lnTo>
                    <a:pt x="21882" y="71819"/>
                  </a:lnTo>
                  <a:lnTo>
                    <a:pt x="5419" y="97495"/>
                  </a:lnTo>
                  <a:lnTo>
                    <a:pt x="690" y="108948"/>
                  </a:lnTo>
                  <a:lnTo>
                    <a:pt x="0" y="117330"/>
                  </a:lnTo>
                  <a:lnTo>
                    <a:pt x="5306" y="131832"/>
                  </a:lnTo>
                  <a:lnTo>
                    <a:pt x="11108" y="140740"/>
                  </a:lnTo>
                  <a:lnTo>
                    <a:pt x="20667" y="147848"/>
                  </a:lnTo>
                  <a:lnTo>
                    <a:pt x="35807" y="151051"/>
                  </a:lnTo>
                  <a:lnTo>
                    <a:pt x="66128" y="152222"/>
                  </a:lnTo>
                  <a:lnTo>
                    <a:pt x="78707" y="150910"/>
                  </a:lnTo>
                  <a:lnTo>
                    <a:pt x="110374" y="134713"/>
                  </a:lnTo>
                  <a:lnTo>
                    <a:pt x="130694" y="117679"/>
                  </a:lnTo>
                  <a:lnTo>
                    <a:pt x="146415" y="94663"/>
                  </a:lnTo>
                  <a:lnTo>
                    <a:pt x="151079" y="82289"/>
                  </a:lnTo>
                  <a:lnTo>
                    <a:pt x="154320" y="50766"/>
                  </a:lnTo>
                  <a:lnTo>
                    <a:pt x="154665" y="35111"/>
                  </a:lnTo>
                  <a:lnTo>
                    <a:pt x="153303" y="31168"/>
                  </a:lnTo>
                  <a:lnTo>
                    <a:pt x="137122" y="14043"/>
                  </a:lnTo>
                  <a:lnTo>
                    <a:pt x="130957" y="9769"/>
                  </a:lnTo>
                  <a:lnTo>
                    <a:pt x="123519" y="5481"/>
                  </a:lnTo>
                  <a:lnTo>
                    <a:pt x="116711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" name="SMARTInkShape-1013">
              <a:extLst>
                <a:ext uri="{FF2B5EF4-FFF2-40B4-BE49-F238E27FC236}">
                  <a16:creationId xmlns:a16="http://schemas.microsoft.com/office/drawing/2014/main" id="{D94506E1-7804-47B7-9A5D-7B5DB011A459}"/>
                </a:ext>
              </a:extLst>
            </p:cNvPr>
            <p:cNvSpPr/>
            <p:nvPr/>
          </p:nvSpPr>
          <p:spPr>
            <a:xfrm>
              <a:off x="2228850" y="2965450"/>
              <a:ext cx="152401" cy="1"/>
            </a:xfrm>
            <a:custGeom>
              <a:avLst/>
              <a:gdLst/>
              <a:ahLst/>
              <a:cxnLst/>
              <a:rect l="0" t="0" r="0" b="0"/>
              <a:pathLst>
                <a:path w="152401" h="1">
                  <a:moveTo>
                    <a:pt x="0" y="0"/>
                  </a:moveTo>
                  <a:lnTo>
                    <a:pt x="27320" y="0"/>
                  </a:lnTo>
                  <a:lnTo>
                    <a:pt x="52590" y="0"/>
                  </a:lnTo>
                  <a:lnTo>
                    <a:pt x="79396" y="0"/>
                  </a:lnTo>
                  <a:lnTo>
                    <a:pt x="104821" y="0"/>
                  </a:lnTo>
                  <a:lnTo>
                    <a:pt x="132732" y="0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" name="SMARTInkShape-1014">
              <a:extLst>
                <a:ext uri="{FF2B5EF4-FFF2-40B4-BE49-F238E27FC236}">
                  <a16:creationId xmlns:a16="http://schemas.microsoft.com/office/drawing/2014/main" id="{0E51D3CE-CCA2-402C-8ADD-3EEF6656ED84}"/>
                </a:ext>
              </a:extLst>
            </p:cNvPr>
            <p:cNvSpPr/>
            <p:nvPr/>
          </p:nvSpPr>
          <p:spPr>
            <a:xfrm>
              <a:off x="3556154" y="2832100"/>
              <a:ext cx="31597" cy="260351"/>
            </a:xfrm>
            <a:custGeom>
              <a:avLst/>
              <a:gdLst/>
              <a:ahLst/>
              <a:cxnLst/>
              <a:rect l="0" t="0" r="0" b="0"/>
              <a:pathLst>
                <a:path w="31597" h="260351">
                  <a:moveTo>
                    <a:pt x="31596" y="0"/>
                  </a:moveTo>
                  <a:lnTo>
                    <a:pt x="28225" y="0"/>
                  </a:lnTo>
                  <a:lnTo>
                    <a:pt x="27232" y="706"/>
                  </a:lnTo>
                  <a:lnTo>
                    <a:pt x="26570" y="1881"/>
                  </a:lnTo>
                  <a:lnTo>
                    <a:pt x="25638" y="8789"/>
                  </a:lnTo>
                  <a:lnTo>
                    <a:pt x="23481" y="21654"/>
                  </a:lnTo>
                  <a:lnTo>
                    <a:pt x="18794" y="50437"/>
                  </a:lnTo>
                  <a:lnTo>
                    <a:pt x="13508" y="80499"/>
                  </a:lnTo>
                  <a:lnTo>
                    <a:pt x="9460" y="104363"/>
                  </a:lnTo>
                  <a:lnTo>
                    <a:pt x="3792" y="129308"/>
                  </a:lnTo>
                  <a:lnTo>
                    <a:pt x="626" y="157952"/>
                  </a:lnTo>
                  <a:lnTo>
                    <a:pt x="0" y="183993"/>
                  </a:lnTo>
                  <a:lnTo>
                    <a:pt x="572" y="215174"/>
                  </a:lnTo>
                  <a:lnTo>
                    <a:pt x="7686" y="245602"/>
                  </a:lnTo>
                  <a:lnTo>
                    <a:pt x="18896" y="260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7" name="SMARTInkShape-1015">
              <a:extLst>
                <a:ext uri="{FF2B5EF4-FFF2-40B4-BE49-F238E27FC236}">
                  <a16:creationId xmlns:a16="http://schemas.microsoft.com/office/drawing/2014/main" id="{CB40DA4C-3797-483B-B5EE-215D3D0D9432}"/>
                </a:ext>
              </a:extLst>
            </p:cNvPr>
            <p:cNvSpPr/>
            <p:nvPr/>
          </p:nvSpPr>
          <p:spPr>
            <a:xfrm>
              <a:off x="5937351" y="2825750"/>
              <a:ext cx="25300" cy="228601"/>
            </a:xfrm>
            <a:custGeom>
              <a:avLst/>
              <a:gdLst/>
              <a:ahLst/>
              <a:cxnLst/>
              <a:rect l="0" t="0" r="0" b="0"/>
              <a:pathLst>
                <a:path w="25300" h="228601">
                  <a:moveTo>
                    <a:pt x="25299" y="0"/>
                  </a:moveTo>
                  <a:lnTo>
                    <a:pt x="21928" y="3371"/>
                  </a:lnTo>
                  <a:lnTo>
                    <a:pt x="20273" y="8789"/>
                  </a:lnTo>
                  <a:lnTo>
                    <a:pt x="17459" y="19773"/>
                  </a:lnTo>
                  <a:lnTo>
                    <a:pt x="14760" y="28543"/>
                  </a:lnTo>
                  <a:lnTo>
                    <a:pt x="11145" y="53302"/>
                  </a:lnTo>
                  <a:lnTo>
                    <a:pt x="5818" y="76942"/>
                  </a:lnTo>
                  <a:lnTo>
                    <a:pt x="1654" y="101820"/>
                  </a:lnTo>
                  <a:lnTo>
                    <a:pt x="418" y="127065"/>
                  </a:lnTo>
                  <a:lnTo>
                    <a:pt x="0" y="157508"/>
                  </a:lnTo>
                  <a:lnTo>
                    <a:pt x="5375" y="187903"/>
                  </a:lnTo>
                  <a:lnTo>
                    <a:pt x="15011" y="213741"/>
                  </a:lnTo>
                  <a:lnTo>
                    <a:pt x="25299" y="2286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8" name="SMARTInkShape-1016">
              <a:extLst>
                <a:ext uri="{FF2B5EF4-FFF2-40B4-BE49-F238E27FC236}">
                  <a16:creationId xmlns:a16="http://schemas.microsoft.com/office/drawing/2014/main" id="{ACF8141A-1461-4CEC-93E4-FBBD0684F620}"/>
                </a:ext>
              </a:extLst>
            </p:cNvPr>
            <p:cNvSpPr/>
            <p:nvPr/>
          </p:nvSpPr>
          <p:spPr>
            <a:xfrm>
              <a:off x="1035050" y="2813050"/>
              <a:ext cx="82551" cy="6351"/>
            </a:xfrm>
            <a:custGeom>
              <a:avLst/>
              <a:gdLst/>
              <a:ahLst/>
              <a:cxnLst/>
              <a:rect l="0" t="0" r="0" b="0"/>
              <a:pathLst>
                <a:path w="82551" h="6351">
                  <a:moveTo>
                    <a:pt x="0" y="6350"/>
                  </a:moveTo>
                  <a:lnTo>
                    <a:pt x="27146" y="5645"/>
                  </a:lnTo>
                  <a:lnTo>
                    <a:pt x="57380" y="883"/>
                  </a:lnTo>
                  <a:lnTo>
                    <a:pt x="825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SMARTInkShape-1017">
              <a:extLst>
                <a:ext uri="{FF2B5EF4-FFF2-40B4-BE49-F238E27FC236}">
                  <a16:creationId xmlns:a16="http://schemas.microsoft.com/office/drawing/2014/main" id="{F0202651-652B-4824-9CF4-D876B080B968}"/>
                </a:ext>
              </a:extLst>
            </p:cNvPr>
            <p:cNvSpPr/>
            <p:nvPr/>
          </p:nvSpPr>
          <p:spPr>
            <a:xfrm>
              <a:off x="3860800" y="2914650"/>
              <a:ext cx="177801" cy="6351"/>
            </a:xfrm>
            <a:custGeom>
              <a:avLst/>
              <a:gdLst/>
              <a:ahLst/>
              <a:cxnLst/>
              <a:rect l="0" t="0" r="0" b="0"/>
              <a:pathLst>
                <a:path w="177801" h="6351">
                  <a:moveTo>
                    <a:pt x="0" y="6350"/>
                  </a:moveTo>
                  <a:lnTo>
                    <a:pt x="31510" y="6350"/>
                  </a:lnTo>
                  <a:lnTo>
                    <a:pt x="60866" y="6350"/>
                  </a:lnTo>
                  <a:lnTo>
                    <a:pt x="81379" y="6350"/>
                  </a:lnTo>
                  <a:lnTo>
                    <a:pt x="106959" y="6350"/>
                  </a:lnTo>
                  <a:lnTo>
                    <a:pt x="129147" y="6350"/>
                  </a:lnTo>
                  <a:lnTo>
                    <a:pt x="155623" y="4469"/>
                  </a:lnTo>
                  <a:lnTo>
                    <a:pt x="1778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4" name="SMARTInkShape-Group198">
            <a:extLst>
              <a:ext uri="{FF2B5EF4-FFF2-40B4-BE49-F238E27FC236}">
                <a16:creationId xmlns:a16="http://schemas.microsoft.com/office/drawing/2014/main" id="{A0D03B2E-E4FE-4408-AA94-D161C139B1FB}"/>
              </a:ext>
            </a:extLst>
          </p:cNvPr>
          <p:cNvGrpSpPr/>
          <p:nvPr/>
        </p:nvGrpSpPr>
        <p:grpSpPr>
          <a:xfrm>
            <a:off x="4000500" y="1787365"/>
            <a:ext cx="2209801" cy="409736"/>
            <a:chOff x="4000500" y="1787365"/>
            <a:chExt cx="2209801" cy="409736"/>
          </a:xfrm>
        </p:grpSpPr>
        <p:sp>
          <p:nvSpPr>
            <p:cNvPr id="301" name="SMARTInkShape-1018">
              <a:extLst>
                <a:ext uri="{FF2B5EF4-FFF2-40B4-BE49-F238E27FC236}">
                  <a16:creationId xmlns:a16="http://schemas.microsoft.com/office/drawing/2014/main" id="{E717496D-01EB-4498-BE82-36D7B22F4B0E}"/>
                </a:ext>
              </a:extLst>
            </p:cNvPr>
            <p:cNvSpPr/>
            <p:nvPr/>
          </p:nvSpPr>
          <p:spPr>
            <a:xfrm>
              <a:off x="4102100" y="1787365"/>
              <a:ext cx="2108201" cy="320836"/>
            </a:xfrm>
            <a:custGeom>
              <a:avLst/>
              <a:gdLst/>
              <a:ahLst/>
              <a:cxnLst/>
              <a:rect l="0" t="0" r="0" b="0"/>
              <a:pathLst>
                <a:path w="2108201" h="320836">
                  <a:moveTo>
                    <a:pt x="0" y="193835"/>
                  </a:moveTo>
                  <a:lnTo>
                    <a:pt x="3371" y="193835"/>
                  </a:lnTo>
                  <a:lnTo>
                    <a:pt x="32603" y="176158"/>
                  </a:lnTo>
                  <a:lnTo>
                    <a:pt x="57795" y="160610"/>
                  </a:lnTo>
                  <a:lnTo>
                    <a:pt x="81190" y="146848"/>
                  </a:lnTo>
                  <a:lnTo>
                    <a:pt x="108051" y="132030"/>
                  </a:lnTo>
                  <a:lnTo>
                    <a:pt x="136453" y="118388"/>
                  </a:lnTo>
                  <a:lnTo>
                    <a:pt x="152352" y="111787"/>
                  </a:lnTo>
                  <a:lnTo>
                    <a:pt x="169301" y="105270"/>
                  </a:lnTo>
                  <a:lnTo>
                    <a:pt x="186951" y="98808"/>
                  </a:lnTo>
                  <a:lnTo>
                    <a:pt x="205772" y="92384"/>
                  </a:lnTo>
                  <a:lnTo>
                    <a:pt x="225376" y="85984"/>
                  </a:lnTo>
                  <a:lnTo>
                    <a:pt x="245501" y="79601"/>
                  </a:lnTo>
                  <a:lnTo>
                    <a:pt x="265973" y="73229"/>
                  </a:lnTo>
                  <a:lnTo>
                    <a:pt x="286676" y="66864"/>
                  </a:lnTo>
                  <a:lnTo>
                    <a:pt x="307534" y="60505"/>
                  </a:lnTo>
                  <a:lnTo>
                    <a:pt x="329906" y="54854"/>
                  </a:lnTo>
                  <a:lnTo>
                    <a:pt x="353287" y="49675"/>
                  </a:lnTo>
                  <a:lnTo>
                    <a:pt x="377342" y="44812"/>
                  </a:lnTo>
                  <a:lnTo>
                    <a:pt x="401845" y="40159"/>
                  </a:lnTo>
                  <a:lnTo>
                    <a:pt x="426646" y="35645"/>
                  </a:lnTo>
                  <a:lnTo>
                    <a:pt x="451647" y="31225"/>
                  </a:lnTo>
                  <a:lnTo>
                    <a:pt x="477487" y="26867"/>
                  </a:lnTo>
                  <a:lnTo>
                    <a:pt x="503886" y="22551"/>
                  </a:lnTo>
                  <a:lnTo>
                    <a:pt x="530657" y="18262"/>
                  </a:lnTo>
                  <a:lnTo>
                    <a:pt x="558382" y="14698"/>
                  </a:lnTo>
                  <a:lnTo>
                    <a:pt x="586744" y="11616"/>
                  </a:lnTo>
                  <a:lnTo>
                    <a:pt x="615529" y="8855"/>
                  </a:lnTo>
                  <a:lnTo>
                    <a:pt x="644597" y="7015"/>
                  </a:lnTo>
                  <a:lnTo>
                    <a:pt x="673854" y="5789"/>
                  </a:lnTo>
                  <a:lnTo>
                    <a:pt x="703236" y="4971"/>
                  </a:lnTo>
                  <a:lnTo>
                    <a:pt x="732701" y="3720"/>
                  </a:lnTo>
                  <a:lnTo>
                    <a:pt x="762223" y="2181"/>
                  </a:lnTo>
                  <a:lnTo>
                    <a:pt x="791782" y="449"/>
                  </a:lnTo>
                  <a:lnTo>
                    <a:pt x="822072" y="0"/>
                  </a:lnTo>
                  <a:lnTo>
                    <a:pt x="852848" y="406"/>
                  </a:lnTo>
                  <a:lnTo>
                    <a:pt x="883949" y="1382"/>
                  </a:lnTo>
                  <a:lnTo>
                    <a:pt x="914561" y="2033"/>
                  </a:lnTo>
                  <a:lnTo>
                    <a:pt x="944846" y="2467"/>
                  </a:lnTo>
                  <a:lnTo>
                    <a:pt x="974914" y="2757"/>
                  </a:lnTo>
                  <a:lnTo>
                    <a:pt x="1005542" y="4360"/>
                  </a:lnTo>
                  <a:lnTo>
                    <a:pt x="1036545" y="6841"/>
                  </a:lnTo>
                  <a:lnTo>
                    <a:pt x="1067797" y="9906"/>
                  </a:lnTo>
                  <a:lnTo>
                    <a:pt x="1099215" y="13360"/>
                  </a:lnTo>
                  <a:lnTo>
                    <a:pt x="1130743" y="17074"/>
                  </a:lnTo>
                  <a:lnTo>
                    <a:pt x="1162346" y="20961"/>
                  </a:lnTo>
                  <a:lnTo>
                    <a:pt x="1193997" y="25669"/>
                  </a:lnTo>
                  <a:lnTo>
                    <a:pt x="1225682" y="30924"/>
                  </a:lnTo>
                  <a:lnTo>
                    <a:pt x="1257387" y="36545"/>
                  </a:lnTo>
                  <a:lnTo>
                    <a:pt x="1288404" y="42408"/>
                  </a:lnTo>
                  <a:lnTo>
                    <a:pt x="1318957" y="48434"/>
                  </a:lnTo>
                  <a:lnTo>
                    <a:pt x="1349205" y="54568"/>
                  </a:lnTo>
                  <a:lnTo>
                    <a:pt x="1379953" y="60774"/>
                  </a:lnTo>
                  <a:lnTo>
                    <a:pt x="1411035" y="67027"/>
                  </a:lnTo>
                  <a:lnTo>
                    <a:pt x="1442341" y="73313"/>
                  </a:lnTo>
                  <a:lnTo>
                    <a:pt x="1473087" y="80326"/>
                  </a:lnTo>
                  <a:lnTo>
                    <a:pt x="1503465" y="87823"/>
                  </a:lnTo>
                  <a:lnTo>
                    <a:pt x="1533593" y="95644"/>
                  </a:lnTo>
                  <a:lnTo>
                    <a:pt x="1562852" y="103680"/>
                  </a:lnTo>
                  <a:lnTo>
                    <a:pt x="1591529" y="111859"/>
                  </a:lnTo>
                  <a:lnTo>
                    <a:pt x="1619819" y="120134"/>
                  </a:lnTo>
                  <a:lnTo>
                    <a:pt x="1647147" y="128473"/>
                  </a:lnTo>
                  <a:lnTo>
                    <a:pt x="1673831" y="136855"/>
                  </a:lnTo>
                  <a:lnTo>
                    <a:pt x="1700087" y="145265"/>
                  </a:lnTo>
                  <a:lnTo>
                    <a:pt x="1726058" y="154400"/>
                  </a:lnTo>
                  <a:lnTo>
                    <a:pt x="1751839" y="164017"/>
                  </a:lnTo>
                  <a:lnTo>
                    <a:pt x="1777493" y="173956"/>
                  </a:lnTo>
                  <a:lnTo>
                    <a:pt x="1802357" y="183405"/>
                  </a:lnTo>
                  <a:lnTo>
                    <a:pt x="1826693" y="192526"/>
                  </a:lnTo>
                  <a:lnTo>
                    <a:pt x="1850679" y="201429"/>
                  </a:lnTo>
                  <a:lnTo>
                    <a:pt x="1873723" y="210187"/>
                  </a:lnTo>
                  <a:lnTo>
                    <a:pt x="1896146" y="218847"/>
                  </a:lnTo>
                  <a:lnTo>
                    <a:pt x="1918146" y="227443"/>
                  </a:lnTo>
                  <a:lnTo>
                    <a:pt x="1939164" y="235996"/>
                  </a:lnTo>
                  <a:lnTo>
                    <a:pt x="1959526" y="244520"/>
                  </a:lnTo>
                  <a:lnTo>
                    <a:pt x="1979450" y="253025"/>
                  </a:lnTo>
                  <a:lnTo>
                    <a:pt x="1997672" y="260812"/>
                  </a:lnTo>
                  <a:lnTo>
                    <a:pt x="2014759" y="268119"/>
                  </a:lnTo>
                  <a:lnTo>
                    <a:pt x="2045504" y="281884"/>
                  </a:lnTo>
                  <a:lnTo>
                    <a:pt x="2070927" y="295057"/>
                  </a:lnTo>
                  <a:lnTo>
                    <a:pt x="2108200" y="32083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SMARTInkShape-1019">
              <a:extLst>
                <a:ext uri="{FF2B5EF4-FFF2-40B4-BE49-F238E27FC236}">
                  <a16:creationId xmlns:a16="http://schemas.microsoft.com/office/drawing/2014/main" id="{2C79CFF4-9BAE-4CF5-B3E6-20F32BEDD7AC}"/>
                </a:ext>
              </a:extLst>
            </p:cNvPr>
            <p:cNvSpPr/>
            <p:nvPr/>
          </p:nvSpPr>
          <p:spPr>
            <a:xfrm>
              <a:off x="4152900" y="2014237"/>
              <a:ext cx="1060451" cy="151114"/>
            </a:xfrm>
            <a:custGeom>
              <a:avLst/>
              <a:gdLst/>
              <a:ahLst/>
              <a:cxnLst/>
              <a:rect l="0" t="0" r="0" b="0"/>
              <a:pathLst>
                <a:path w="1060451" h="151114">
                  <a:moveTo>
                    <a:pt x="0" y="87613"/>
                  </a:moveTo>
                  <a:lnTo>
                    <a:pt x="27136" y="63848"/>
                  </a:lnTo>
                  <a:lnTo>
                    <a:pt x="55077" y="51487"/>
                  </a:lnTo>
                  <a:lnTo>
                    <a:pt x="79983" y="43099"/>
                  </a:lnTo>
                  <a:lnTo>
                    <a:pt x="108926" y="34668"/>
                  </a:lnTo>
                  <a:lnTo>
                    <a:pt x="125534" y="30444"/>
                  </a:lnTo>
                  <a:lnTo>
                    <a:pt x="142956" y="26217"/>
                  </a:lnTo>
                  <a:lnTo>
                    <a:pt x="162332" y="22694"/>
                  </a:lnTo>
                  <a:lnTo>
                    <a:pt x="183010" y="19639"/>
                  </a:lnTo>
                  <a:lnTo>
                    <a:pt x="204557" y="16897"/>
                  </a:lnTo>
                  <a:lnTo>
                    <a:pt x="226682" y="14364"/>
                  </a:lnTo>
                  <a:lnTo>
                    <a:pt x="249193" y="11969"/>
                  </a:lnTo>
                  <a:lnTo>
                    <a:pt x="271962" y="9667"/>
                  </a:lnTo>
                  <a:lnTo>
                    <a:pt x="294903" y="7427"/>
                  </a:lnTo>
                  <a:lnTo>
                    <a:pt x="317957" y="5228"/>
                  </a:lnTo>
                  <a:lnTo>
                    <a:pt x="341088" y="3056"/>
                  </a:lnTo>
                  <a:lnTo>
                    <a:pt x="364975" y="1608"/>
                  </a:lnTo>
                  <a:lnTo>
                    <a:pt x="389367" y="643"/>
                  </a:lnTo>
                  <a:lnTo>
                    <a:pt x="414094" y="0"/>
                  </a:lnTo>
                  <a:lnTo>
                    <a:pt x="437636" y="276"/>
                  </a:lnTo>
                  <a:lnTo>
                    <a:pt x="460385" y="1167"/>
                  </a:lnTo>
                  <a:lnTo>
                    <a:pt x="482607" y="2465"/>
                  </a:lnTo>
                  <a:lnTo>
                    <a:pt x="505182" y="4037"/>
                  </a:lnTo>
                  <a:lnTo>
                    <a:pt x="527994" y="5790"/>
                  </a:lnTo>
                  <a:lnTo>
                    <a:pt x="550962" y="7664"/>
                  </a:lnTo>
                  <a:lnTo>
                    <a:pt x="573331" y="10325"/>
                  </a:lnTo>
                  <a:lnTo>
                    <a:pt x="595298" y="13510"/>
                  </a:lnTo>
                  <a:lnTo>
                    <a:pt x="616998" y="17044"/>
                  </a:lnTo>
                  <a:lnTo>
                    <a:pt x="637816" y="20811"/>
                  </a:lnTo>
                  <a:lnTo>
                    <a:pt x="658045" y="24734"/>
                  </a:lnTo>
                  <a:lnTo>
                    <a:pt x="677880" y="28761"/>
                  </a:lnTo>
                  <a:lnTo>
                    <a:pt x="697453" y="32856"/>
                  </a:lnTo>
                  <a:lnTo>
                    <a:pt x="716852" y="36997"/>
                  </a:lnTo>
                  <a:lnTo>
                    <a:pt x="736135" y="41169"/>
                  </a:lnTo>
                  <a:lnTo>
                    <a:pt x="754635" y="46067"/>
                  </a:lnTo>
                  <a:lnTo>
                    <a:pt x="772612" y="51449"/>
                  </a:lnTo>
                  <a:lnTo>
                    <a:pt x="790241" y="57154"/>
                  </a:lnTo>
                  <a:lnTo>
                    <a:pt x="807639" y="62368"/>
                  </a:lnTo>
                  <a:lnTo>
                    <a:pt x="824881" y="67255"/>
                  </a:lnTo>
                  <a:lnTo>
                    <a:pt x="842021" y="71924"/>
                  </a:lnTo>
                  <a:lnTo>
                    <a:pt x="858386" y="77154"/>
                  </a:lnTo>
                  <a:lnTo>
                    <a:pt x="889741" y="88609"/>
                  </a:lnTo>
                  <a:lnTo>
                    <a:pt x="918257" y="98874"/>
                  </a:lnTo>
                  <a:lnTo>
                    <a:pt x="945042" y="108140"/>
                  </a:lnTo>
                  <a:lnTo>
                    <a:pt x="971057" y="116962"/>
                  </a:lnTo>
                  <a:lnTo>
                    <a:pt x="994851" y="125587"/>
                  </a:lnTo>
                  <a:lnTo>
                    <a:pt x="1022434" y="136494"/>
                  </a:lnTo>
                  <a:lnTo>
                    <a:pt x="1051995" y="148038"/>
                  </a:lnTo>
                  <a:lnTo>
                    <a:pt x="1060450" y="15111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SMARTInkShape-1020">
              <a:extLst>
                <a:ext uri="{FF2B5EF4-FFF2-40B4-BE49-F238E27FC236}">
                  <a16:creationId xmlns:a16="http://schemas.microsoft.com/office/drawing/2014/main" id="{8675EA1D-36DC-45AF-B229-B9A9E494EB9C}"/>
                </a:ext>
              </a:extLst>
            </p:cNvPr>
            <p:cNvSpPr/>
            <p:nvPr/>
          </p:nvSpPr>
          <p:spPr>
            <a:xfrm>
              <a:off x="4000500" y="2133974"/>
              <a:ext cx="488951" cy="63127"/>
            </a:xfrm>
            <a:custGeom>
              <a:avLst/>
              <a:gdLst/>
              <a:ahLst/>
              <a:cxnLst/>
              <a:rect l="0" t="0" r="0" b="0"/>
              <a:pathLst>
                <a:path w="488951" h="63127">
                  <a:moveTo>
                    <a:pt x="0" y="63126"/>
                  </a:moveTo>
                  <a:lnTo>
                    <a:pt x="5775" y="58056"/>
                  </a:lnTo>
                  <a:lnTo>
                    <a:pt x="32908" y="41050"/>
                  </a:lnTo>
                  <a:lnTo>
                    <a:pt x="52554" y="29695"/>
                  </a:lnTo>
                  <a:lnTo>
                    <a:pt x="80796" y="21549"/>
                  </a:lnTo>
                  <a:lnTo>
                    <a:pt x="103643" y="16895"/>
                  </a:lnTo>
                  <a:lnTo>
                    <a:pt x="126027" y="12476"/>
                  </a:lnTo>
                  <a:lnTo>
                    <a:pt x="148440" y="8159"/>
                  </a:lnTo>
                  <a:lnTo>
                    <a:pt x="172512" y="3889"/>
                  </a:lnTo>
                  <a:lnTo>
                    <a:pt x="197322" y="1521"/>
                  </a:lnTo>
                  <a:lnTo>
                    <a:pt x="222459" y="468"/>
                  </a:lnTo>
                  <a:lnTo>
                    <a:pt x="247743" y="0"/>
                  </a:lnTo>
                  <a:lnTo>
                    <a:pt x="273091" y="1674"/>
                  </a:lnTo>
                  <a:lnTo>
                    <a:pt x="298468" y="4064"/>
                  </a:lnTo>
                  <a:lnTo>
                    <a:pt x="323858" y="5126"/>
                  </a:lnTo>
                  <a:lnTo>
                    <a:pt x="347373" y="7480"/>
                  </a:lnTo>
                  <a:lnTo>
                    <a:pt x="378562" y="12772"/>
                  </a:lnTo>
                  <a:lnTo>
                    <a:pt x="405678" y="18808"/>
                  </a:lnTo>
                  <a:lnTo>
                    <a:pt x="436753" y="27169"/>
                  </a:lnTo>
                  <a:lnTo>
                    <a:pt x="467835" y="37730"/>
                  </a:lnTo>
                  <a:lnTo>
                    <a:pt x="488950" y="5042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5" name="SMARTInkShape-1021">
            <a:extLst>
              <a:ext uri="{FF2B5EF4-FFF2-40B4-BE49-F238E27FC236}">
                <a16:creationId xmlns:a16="http://schemas.microsoft.com/office/drawing/2014/main" id="{78F86C43-0749-4C00-83AD-132C753EF404}"/>
              </a:ext>
            </a:extLst>
          </p:cNvPr>
          <p:cNvSpPr/>
          <p:nvPr/>
        </p:nvSpPr>
        <p:spPr>
          <a:xfrm>
            <a:off x="3930650" y="2844800"/>
            <a:ext cx="25401" cy="228601"/>
          </a:xfrm>
          <a:custGeom>
            <a:avLst/>
            <a:gdLst/>
            <a:ahLst/>
            <a:cxnLst/>
            <a:rect l="0" t="0" r="0" b="0"/>
            <a:pathLst>
              <a:path w="25401" h="228601">
                <a:moveTo>
                  <a:pt x="25400" y="0"/>
                </a:moveTo>
                <a:lnTo>
                  <a:pt x="22029" y="3371"/>
                </a:lnTo>
                <a:lnTo>
                  <a:pt x="20374" y="6908"/>
                </a:lnTo>
                <a:lnTo>
                  <a:pt x="15756" y="33409"/>
                </a:lnTo>
                <a:lnTo>
                  <a:pt x="12598" y="58183"/>
                </a:lnTo>
                <a:lnTo>
                  <a:pt x="7793" y="87641"/>
                </a:lnTo>
                <a:lnTo>
                  <a:pt x="3264" y="114051"/>
                </a:lnTo>
                <a:lnTo>
                  <a:pt x="645" y="144015"/>
                </a:lnTo>
                <a:lnTo>
                  <a:pt x="128" y="171048"/>
                </a:lnTo>
                <a:lnTo>
                  <a:pt x="17" y="202442"/>
                </a:lnTo>
                <a:lnTo>
                  <a:pt x="0" y="22860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8" name="SMARTInkShape-Group200">
            <a:extLst>
              <a:ext uri="{FF2B5EF4-FFF2-40B4-BE49-F238E27FC236}">
                <a16:creationId xmlns:a16="http://schemas.microsoft.com/office/drawing/2014/main" id="{40DE9CF8-0D03-49F2-A3FA-55ADBDCA25BE}"/>
              </a:ext>
            </a:extLst>
          </p:cNvPr>
          <p:cNvGrpSpPr/>
          <p:nvPr/>
        </p:nvGrpSpPr>
        <p:grpSpPr>
          <a:xfrm>
            <a:off x="2628900" y="3384550"/>
            <a:ext cx="311151" cy="374651"/>
            <a:chOff x="2628900" y="3384550"/>
            <a:chExt cx="311151" cy="374651"/>
          </a:xfrm>
        </p:grpSpPr>
        <p:sp>
          <p:nvSpPr>
            <p:cNvPr id="306" name="SMARTInkShape-1022">
              <a:extLst>
                <a:ext uri="{FF2B5EF4-FFF2-40B4-BE49-F238E27FC236}">
                  <a16:creationId xmlns:a16="http://schemas.microsoft.com/office/drawing/2014/main" id="{09872F8B-08A5-4B12-8317-584D3D97A7BD}"/>
                </a:ext>
              </a:extLst>
            </p:cNvPr>
            <p:cNvSpPr/>
            <p:nvPr/>
          </p:nvSpPr>
          <p:spPr>
            <a:xfrm>
              <a:off x="2766190" y="3392229"/>
              <a:ext cx="173861" cy="316172"/>
            </a:xfrm>
            <a:custGeom>
              <a:avLst/>
              <a:gdLst/>
              <a:ahLst/>
              <a:cxnLst/>
              <a:rect l="0" t="0" r="0" b="0"/>
              <a:pathLst>
                <a:path w="173861" h="316172">
                  <a:moveTo>
                    <a:pt x="173860" y="36771"/>
                  </a:moveTo>
                  <a:lnTo>
                    <a:pt x="170489" y="33400"/>
                  </a:lnTo>
                  <a:lnTo>
                    <a:pt x="168835" y="29864"/>
                  </a:lnTo>
                  <a:lnTo>
                    <a:pt x="164401" y="18473"/>
                  </a:lnTo>
                  <a:lnTo>
                    <a:pt x="158838" y="12646"/>
                  </a:lnTo>
                  <a:lnTo>
                    <a:pt x="140393" y="1661"/>
                  </a:lnTo>
                  <a:lnTo>
                    <a:pt x="134762" y="0"/>
                  </a:lnTo>
                  <a:lnTo>
                    <a:pt x="111600" y="4003"/>
                  </a:lnTo>
                  <a:lnTo>
                    <a:pt x="80777" y="17003"/>
                  </a:lnTo>
                  <a:lnTo>
                    <a:pt x="52171" y="38837"/>
                  </a:lnTo>
                  <a:lnTo>
                    <a:pt x="21926" y="68145"/>
                  </a:lnTo>
                  <a:lnTo>
                    <a:pt x="13906" y="77526"/>
                  </a:lnTo>
                  <a:lnTo>
                    <a:pt x="692" y="103599"/>
                  </a:lnTo>
                  <a:lnTo>
                    <a:pt x="0" y="112569"/>
                  </a:lnTo>
                  <a:lnTo>
                    <a:pt x="5305" y="129825"/>
                  </a:lnTo>
                  <a:lnTo>
                    <a:pt x="11107" y="139210"/>
                  </a:lnTo>
                  <a:lnTo>
                    <a:pt x="20666" y="146459"/>
                  </a:lnTo>
                  <a:lnTo>
                    <a:pt x="32435" y="149704"/>
                  </a:lnTo>
                  <a:lnTo>
                    <a:pt x="48231" y="147295"/>
                  </a:lnTo>
                  <a:lnTo>
                    <a:pt x="79848" y="135090"/>
                  </a:lnTo>
                  <a:lnTo>
                    <a:pt x="89273" y="127271"/>
                  </a:lnTo>
                  <a:lnTo>
                    <a:pt x="109132" y="98971"/>
                  </a:lnTo>
                  <a:lnTo>
                    <a:pt x="122620" y="70231"/>
                  </a:lnTo>
                  <a:lnTo>
                    <a:pt x="133840" y="43271"/>
                  </a:lnTo>
                  <a:lnTo>
                    <a:pt x="135612" y="35427"/>
                  </a:lnTo>
                  <a:lnTo>
                    <a:pt x="140617" y="24642"/>
                  </a:lnTo>
                  <a:lnTo>
                    <a:pt x="142023" y="12659"/>
                  </a:lnTo>
                  <a:lnTo>
                    <a:pt x="142757" y="12230"/>
                  </a:lnTo>
                  <a:lnTo>
                    <a:pt x="145455" y="11753"/>
                  </a:lnTo>
                  <a:lnTo>
                    <a:pt x="146456" y="12331"/>
                  </a:lnTo>
                  <a:lnTo>
                    <a:pt x="147124" y="13422"/>
                  </a:lnTo>
                  <a:lnTo>
                    <a:pt x="148065" y="18329"/>
                  </a:lnTo>
                  <a:lnTo>
                    <a:pt x="148437" y="44783"/>
                  </a:lnTo>
                  <a:lnTo>
                    <a:pt x="148455" y="69555"/>
                  </a:lnTo>
                  <a:lnTo>
                    <a:pt x="146577" y="100893"/>
                  </a:lnTo>
                  <a:lnTo>
                    <a:pt x="143433" y="125855"/>
                  </a:lnTo>
                  <a:lnTo>
                    <a:pt x="142502" y="151126"/>
                  </a:lnTo>
                  <a:lnTo>
                    <a:pt x="142226" y="176487"/>
                  </a:lnTo>
                  <a:lnTo>
                    <a:pt x="142144" y="201876"/>
                  </a:lnTo>
                  <a:lnTo>
                    <a:pt x="142117" y="232368"/>
                  </a:lnTo>
                  <a:lnTo>
                    <a:pt x="146476" y="258774"/>
                  </a:lnTo>
                  <a:lnTo>
                    <a:pt x="151570" y="287367"/>
                  </a:lnTo>
                  <a:lnTo>
                    <a:pt x="162523" y="309606"/>
                  </a:lnTo>
                  <a:lnTo>
                    <a:pt x="167510" y="31617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" name="SMARTInkShape-1023">
              <a:extLst>
                <a:ext uri="{FF2B5EF4-FFF2-40B4-BE49-F238E27FC236}">
                  <a16:creationId xmlns:a16="http://schemas.microsoft.com/office/drawing/2014/main" id="{47847B30-E70D-48BB-B4A3-7B66116B478F}"/>
                </a:ext>
              </a:extLst>
            </p:cNvPr>
            <p:cNvSpPr/>
            <p:nvPr/>
          </p:nvSpPr>
          <p:spPr>
            <a:xfrm>
              <a:off x="2628900" y="3384550"/>
              <a:ext cx="57151" cy="374651"/>
            </a:xfrm>
            <a:custGeom>
              <a:avLst/>
              <a:gdLst/>
              <a:ahLst/>
              <a:cxnLst/>
              <a:rect l="0" t="0" r="0" b="0"/>
              <a:pathLst>
                <a:path w="57151" h="374651">
                  <a:moveTo>
                    <a:pt x="0" y="0"/>
                  </a:moveTo>
                  <a:lnTo>
                    <a:pt x="0" y="3371"/>
                  </a:lnTo>
                  <a:lnTo>
                    <a:pt x="11537" y="33613"/>
                  </a:lnTo>
                  <a:lnTo>
                    <a:pt x="24125" y="64286"/>
                  </a:lnTo>
                  <a:lnTo>
                    <a:pt x="31373" y="91014"/>
                  </a:lnTo>
                  <a:lnTo>
                    <a:pt x="37988" y="121276"/>
                  </a:lnTo>
                  <a:lnTo>
                    <a:pt x="44417" y="152585"/>
                  </a:lnTo>
                  <a:lnTo>
                    <a:pt x="50790" y="184205"/>
                  </a:lnTo>
                  <a:lnTo>
                    <a:pt x="55266" y="214035"/>
                  </a:lnTo>
                  <a:lnTo>
                    <a:pt x="56592" y="242629"/>
                  </a:lnTo>
                  <a:lnTo>
                    <a:pt x="56985" y="271562"/>
                  </a:lnTo>
                  <a:lnTo>
                    <a:pt x="57101" y="298009"/>
                  </a:lnTo>
                  <a:lnTo>
                    <a:pt x="57140" y="325487"/>
                  </a:lnTo>
                  <a:lnTo>
                    <a:pt x="57148" y="353934"/>
                  </a:lnTo>
                  <a:lnTo>
                    <a:pt x="57150" y="374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09" name="SMARTInkShape-1024">
            <a:extLst>
              <a:ext uri="{FF2B5EF4-FFF2-40B4-BE49-F238E27FC236}">
                <a16:creationId xmlns:a16="http://schemas.microsoft.com/office/drawing/2014/main" id="{DAFF377E-9CBC-4EAB-AD57-7EAA13D7F7EF}"/>
              </a:ext>
            </a:extLst>
          </p:cNvPr>
          <p:cNvSpPr/>
          <p:nvPr/>
        </p:nvSpPr>
        <p:spPr>
          <a:xfrm>
            <a:off x="2343150" y="3479800"/>
            <a:ext cx="25401" cy="158751"/>
          </a:xfrm>
          <a:custGeom>
            <a:avLst/>
            <a:gdLst/>
            <a:ahLst/>
            <a:cxnLst/>
            <a:rect l="0" t="0" r="0" b="0"/>
            <a:pathLst>
              <a:path w="25401" h="158751">
                <a:moveTo>
                  <a:pt x="0" y="0"/>
                </a:moveTo>
                <a:lnTo>
                  <a:pt x="705" y="28375"/>
                </a:lnTo>
                <a:lnTo>
                  <a:pt x="12865" y="59082"/>
                </a:lnTo>
                <a:lnTo>
                  <a:pt x="17828" y="79561"/>
                </a:lnTo>
                <a:lnTo>
                  <a:pt x="18942" y="111224"/>
                </a:lnTo>
                <a:lnTo>
                  <a:pt x="19734" y="132586"/>
                </a:lnTo>
                <a:lnTo>
                  <a:pt x="25400" y="15875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4" name="SMARTInkShape-Group202">
            <a:extLst>
              <a:ext uri="{FF2B5EF4-FFF2-40B4-BE49-F238E27FC236}">
                <a16:creationId xmlns:a16="http://schemas.microsoft.com/office/drawing/2014/main" id="{FBF6478E-5F30-4BC8-9E1C-55F1CDB0B25E}"/>
              </a:ext>
            </a:extLst>
          </p:cNvPr>
          <p:cNvGrpSpPr/>
          <p:nvPr/>
        </p:nvGrpSpPr>
        <p:grpSpPr>
          <a:xfrm>
            <a:off x="1308100" y="4584700"/>
            <a:ext cx="539751" cy="508001"/>
            <a:chOff x="1308100" y="4584700"/>
            <a:chExt cx="539751" cy="508001"/>
          </a:xfrm>
        </p:grpSpPr>
        <p:sp>
          <p:nvSpPr>
            <p:cNvPr id="310" name="SMARTInkShape-1025">
              <a:extLst>
                <a:ext uri="{FF2B5EF4-FFF2-40B4-BE49-F238E27FC236}">
                  <a16:creationId xmlns:a16="http://schemas.microsoft.com/office/drawing/2014/main" id="{B5C59AF0-AAF9-4319-B248-281536346B6C}"/>
                </a:ext>
              </a:extLst>
            </p:cNvPr>
            <p:cNvSpPr/>
            <p:nvPr/>
          </p:nvSpPr>
          <p:spPr>
            <a:xfrm>
              <a:off x="1828926" y="4584700"/>
              <a:ext cx="18925" cy="342901"/>
            </a:xfrm>
            <a:custGeom>
              <a:avLst/>
              <a:gdLst/>
              <a:ahLst/>
              <a:cxnLst/>
              <a:rect l="0" t="0" r="0" b="0"/>
              <a:pathLst>
                <a:path w="18925" h="342901">
                  <a:moveTo>
                    <a:pt x="12574" y="0"/>
                  </a:moveTo>
                  <a:lnTo>
                    <a:pt x="12574" y="8838"/>
                  </a:lnTo>
                  <a:lnTo>
                    <a:pt x="6107" y="39911"/>
                  </a:lnTo>
                  <a:lnTo>
                    <a:pt x="1314" y="70626"/>
                  </a:lnTo>
                  <a:lnTo>
                    <a:pt x="301" y="95480"/>
                  </a:lnTo>
                  <a:lnTo>
                    <a:pt x="0" y="122600"/>
                  </a:lnTo>
                  <a:lnTo>
                    <a:pt x="1793" y="152978"/>
                  </a:lnTo>
                  <a:lnTo>
                    <a:pt x="4911" y="184322"/>
                  </a:lnTo>
                  <a:lnTo>
                    <a:pt x="7717" y="215951"/>
                  </a:lnTo>
                  <a:lnTo>
                    <a:pt x="11135" y="245784"/>
                  </a:lnTo>
                  <a:lnTo>
                    <a:pt x="14029" y="274379"/>
                  </a:lnTo>
                  <a:lnTo>
                    <a:pt x="17474" y="303312"/>
                  </a:lnTo>
                  <a:lnTo>
                    <a:pt x="18638" y="331631"/>
                  </a:lnTo>
                  <a:lnTo>
                    <a:pt x="18924" y="3429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1" name="SMARTInkShape-1026">
              <a:extLst>
                <a:ext uri="{FF2B5EF4-FFF2-40B4-BE49-F238E27FC236}">
                  <a16:creationId xmlns:a16="http://schemas.microsoft.com/office/drawing/2014/main" id="{78EC5E5F-83DD-4D3B-B7B7-AE523C024667}"/>
                </a:ext>
              </a:extLst>
            </p:cNvPr>
            <p:cNvSpPr/>
            <p:nvPr/>
          </p:nvSpPr>
          <p:spPr>
            <a:xfrm>
              <a:off x="1673458" y="4603750"/>
              <a:ext cx="117243" cy="164141"/>
            </a:xfrm>
            <a:custGeom>
              <a:avLst/>
              <a:gdLst/>
              <a:ahLst/>
              <a:cxnLst/>
              <a:rect l="0" t="0" r="0" b="0"/>
              <a:pathLst>
                <a:path w="117243" h="164141">
                  <a:moveTo>
                    <a:pt x="66442" y="0"/>
                  </a:moveTo>
                  <a:lnTo>
                    <a:pt x="60667" y="5069"/>
                  </a:lnTo>
                  <a:lnTo>
                    <a:pt x="51247" y="11537"/>
                  </a:lnTo>
                  <a:lnTo>
                    <a:pt x="27176" y="42453"/>
                  </a:lnTo>
                  <a:lnTo>
                    <a:pt x="8141" y="71115"/>
                  </a:lnTo>
                  <a:lnTo>
                    <a:pt x="27" y="99222"/>
                  </a:lnTo>
                  <a:lnTo>
                    <a:pt x="0" y="107834"/>
                  </a:lnTo>
                  <a:lnTo>
                    <a:pt x="3966" y="129102"/>
                  </a:lnTo>
                  <a:lnTo>
                    <a:pt x="17197" y="146910"/>
                  </a:lnTo>
                  <a:lnTo>
                    <a:pt x="44715" y="160756"/>
                  </a:lnTo>
                  <a:lnTo>
                    <a:pt x="57809" y="163813"/>
                  </a:lnTo>
                  <a:lnTo>
                    <a:pt x="83604" y="164140"/>
                  </a:lnTo>
                  <a:lnTo>
                    <a:pt x="117242" y="158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2" name="SMARTInkShape-1027">
              <a:extLst>
                <a:ext uri="{FF2B5EF4-FFF2-40B4-BE49-F238E27FC236}">
                  <a16:creationId xmlns:a16="http://schemas.microsoft.com/office/drawing/2014/main" id="{8405B3E0-3CF9-4921-A8CD-32822C658007}"/>
                </a:ext>
              </a:extLst>
            </p:cNvPr>
            <p:cNvSpPr/>
            <p:nvPr/>
          </p:nvSpPr>
          <p:spPr>
            <a:xfrm>
              <a:off x="1366260" y="4699000"/>
              <a:ext cx="259341" cy="393701"/>
            </a:xfrm>
            <a:custGeom>
              <a:avLst/>
              <a:gdLst/>
              <a:ahLst/>
              <a:cxnLst/>
              <a:rect l="0" t="0" r="0" b="0"/>
              <a:pathLst>
                <a:path w="259341" h="393701">
                  <a:moveTo>
                    <a:pt x="138690" y="0"/>
                  </a:moveTo>
                  <a:lnTo>
                    <a:pt x="135319" y="0"/>
                  </a:lnTo>
                  <a:lnTo>
                    <a:pt x="134326" y="705"/>
                  </a:lnTo>
                  <a:lnTo>
                    <a:pt x="133664" y="1882"/>
                  </a:lnTo>
                  <a:lnTo>
                    <a:pt x="120855" y="33613"/>
                  </a:lnTo>
                  <a:lnTo>
                    <a:pt x="106344" y="62404"/>
                  </a:lnTo>
                  <a:lnTo>
                    <a:pt x="89889" y="92055"/>
                  </a:lnTo>
                  <a:lnTo>
                    <a:pt x="68686" y="120724"/>
                  </a:lnTo>
                  <a:lnTo>
                    <a:pt x="50178" y="150952"/>
                  </a:lnTo>
                  <a:lnTo>
                    <a:pt x="40790" y="163751"/>
                  </a:lnTo>
                  <a:lnTo>
                    <a:pt x="12650" y="194766"/>
                  </a:lnTo>
                  <a:lnTo>
                    <a:pt x="6784" y="201535"/>
                  </a:lnTo>
                  <a:lnTo>
                    <a:pt x="4101" y="202459"/>
                  </a:lnTo>
                  <a:lnTo>
                    <a:pt x="0" y="203054"/>
                  </a:lnTo>
                  <a:lnTo>
                    <a:pt x="29085" y="203200"/>
                  </a:lnTo>
                  <a:lnTo>
                    <a:pt x="58284" y="210373"/>
                  </a:lnTo>
                  <a:lnTo>
                    <a:pt x="89773" y="235246"/>
                  </a:lnTo>
                  <a:lnTo>
                    <a:pt x="121129" y="262258"/>
                  </a:lnTo>
                  <a:lnTo>
                    <a:pt x="150880" y="292351"/>
                  </a:lnTo>
                  <a:lnTo>
                    <a:pt x="181070" y="323883"/>
                  </a:lnTo>
                  <a:lnTo>
                    <a:pt x="209591" y="353723"/>
                  </a:lnTo>
                  <a:lnTo>
                    <a:pt x="239825" y="383981"/>
                  </a:lnTo>
                  <a:lnTo>
                    <a:pt x="250971" y="390820"/>
                  </a:lnTo>
                  <a:lnTo>
                    <a:pt x="259340" y="393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" name="SMARTInkShape-1028">
              <a:extLst>
                <a:ext uri="{FF2B5EF4-FFF2-40B4-BE49-F238E27FC236}">
                  <a16:creationId xmlns:a16="http://schemas.microsoft.com/office/drawing/2014/main" id="{093BFB8A-9A7C-4033-854B-77D278B6D38B}"/>
                </a:ext>
              </a:extLst>
            </p:cNvPr>
            <p:cNvSpPr/>
            <p:nvPr/>
          </p:nvSpPr>
          <p:spPr>
            <a:xfrm>
              <a:off x="1308100" y="4629150"/>
              <a:ext cx="37109" cy="438151"/>
            </a:xfrm>
            <a:custGeom>
              <a:avLst/>
              <a:gdLst/>
              <a:ahLst/>
              <a:cxnLst/>
              <a:rect l="0" t="0" r="0" b="0"/>
              <a:pathLst>
                <a:path w="37109" h="438151">
                  <a:moveTo>
                    <a:pt x="0" y="0"/>
                  </a:moveTo>
                  <a:lnTo>
                    <a:pt x="3371" y="30507"/>
                  </a:lnTo>
                  <a:lnTo>
                    <a:pt x="10831" y="58315"/>
                  </a:lnTo>
                  <a:lnTo>
                    <a:pt x="17007" y="86972"/>
                  </a:lnTo>
                  <a:lnTo>
                    <a:pt x="21199" y="109915"/>
                  </a:lnTo>
                  <a:lnTo>
                    <a:pt x="25414" y="132342"/>
                  </a:lnTo>
                  <a:lnTo>
                    <a:pt x="28934" y="155480"/>
                  </a:lnTo>
                  <a:lnTo>
                    <a:pt x="30499" y="182226"/>
                  </a:lnTo>
                  <a:lnTo>
                    <a:pt x="33075" y="208695"/>
                  </a:lnTo>
                  <a:lnTo>
                    <a:pt x="35867" y="234570"/>
                  </a:lnTo>
                  <a:lnTo>
                    <a:pt x="37108" y="260181"/>
                  </a:lnTo>
                  <a:lnTo>
                    <a:pt x="35777" y="285674"/>
                  </a:lnTo>
                  <a:lnTo>
                    <a:pt x="33540" y="311116"/>
                  </a:lnTo>
                  <a:lnTo>
                    <a:pt x="32546" y="336536"/>
                  </a:lnTo>
                  <a:lnTo>
                    <a:pt x="31986" y="367904"/>
                  </a:lnTo>
                  <a:lnTo>
                    <a:pt x="31820" y="395072"/>
                  </a:lnTo>
                  <a:lnTo>
                    <a:pt x="31764" y="423055"/>
                  </a:lnTo>
                  <a:lnTo>
                    <a:pt x="31750" y="4381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949850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Google Shape;242;p36"/>
          <p:cNvSpPr txBox="1">
            <a:spLocks noGrp="1"/>
          </p:cNvSpPr>
          <p:nvPr>
            <p:ph type="ctrTitle"/>
          </p:nvPr>
        </p:nvSpPr>
        <p:spPr>
          <a:xfrm>
            <a:off x="50131" y="226594"/>
            <a:ext cx="9043737" cy="6655469"/>
          </a:xfrm>
          <a:prstGeom prst="rect">
            <a:avLst/>
          </a:prstGeom>
          <a:solidFill>
            <a:schemeClr val="lt1"/>
          </a:solidFill>
          <a:ln w="76200" cap="flat" cmpd="sng">
            <a:solidFill>
              <a:schemeClr val="dk1"/>
            </a:solidFill>
            <a:prstDash val="solid"/>
            <a:miter lim="524288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333CC"/>
              </a:buClr>
              <a:buSzPts val="10000"/>
              <a:buFont typeface="Century Gothic"/>
              <a:buNone/>
            </a:pPr>
            <a:r>
              <a:rPr lang="en-US" sz="7500" b="1" i="0" u="none" strike="noStrike" cap="none" dirty="0">
                <a:solidFill>
                  <a:srgbClr val="3333CC"/>
                </a:solidFill>
                <a:highlight>
                  <a:srgbClr val="FFFF00"/>
                </a:highlight>
                <a:latin typeface="Century Gothic"/>
                <a:ea typeface="Century Gothic"/>
                <a:cs typeface="Century Gothic"/>
                <a:sym typeface="Century Gothic"/>
              </a:rPr>
              <a:t>Multiplying Polynomials</a:t>
            </a:r>
            <a:br>
              <a:rPr lang="en-US" sz="7500" b="1" i="0" u="none" strike="noStrike" cap="none" dirty="0">
                <a:solidFill>
                  <a:srgbClr val="3333CC"/>
                </a:solidFill>
                <a:latin typeface="Century Gothic"/>
                <a:ea typeface="Century Gothic"/>
                <a:cs typeface="Century Gothic"/>
                <a:sym typeface="Century Gothic"/>
              </a:rPr>
            </a:br>
            <a:r>
              <a:rPr lang="en-US" sz="7500" b="1" i="0" u="none" strike="noStrike" cap="none" dirty="0">
                <a:solidFill>
                  <a:srgbClr val="3333CC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Not in Unit Packets…</a:t>
            </a:r>
            <a:br>
              <a:rPr lang="en-US" sz="8500" b="1" i="0" u="none" strike="noStrike" cap="none" dirty="0">
                <a:solidFill>
                  <a:srgbClr val="3333CC"/>
                </a:solidFill>
                <a:latin typeface="Century Gothic"/>
                <a:ea typeface="Century Gothic"/>
                <a:cs typeface="Century Gothic"/>
                <a:sym typeface="Century Gothic"/>
              </a:rPr>
            </a:br>
            <a:r>
              <a:rPr lang="en-US" sz="7500" b="1" dirty="0">
                <a:solidFill>
                  <a:srgbClr val="3333CC"/>
                </a:solidFill>
              </a:rPr>
              <a:t>Take out some </a:t>
            </a:r>
            <a:r>
              <a:rPr lang="en-US" sz="7500" b="1" i="0" u="none" strike="noStrike" cap="none" dirty="0">
                <a:solidFill>
                  <a:srgbClr val="3333CC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paper…  </a:t>
            </a:r>
            <a:endParaRPr sz="7500" dirty="0"/>
          </a:p>
        </p:txBody>
      </p:sp>
    </p:spTree>
    <p:extLst>
      <p:ext uri="{BB962C8B-B14F-4D97-AF65-F5344CB8AC3E}">
        <p14:creationId xmlns:p14="http://schemas.microsoft.com/office/powerpoint/2010/main" val="26485587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Google Shape;247;p37"/>
          <p:cNvSpPr txBox="1">
            <a:spLocks noGrp="1"/>
          </p:cNvSpPr>
          <p:nvPr>
            <p:ph type="title"/>
          </p:nvPr>
        </p:nvSpPr>
        <p:spPr>
          <a:xfrm>
            <a:off x="419100" y="762001"/>
            <a:ext cx="8458200" cy="152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800"/>
              <a:buFont typeface="Century Gothic"/>
              <a:buNone/>
            </a:pPr>
            <a:r>
              <a:rPr lang="en-US" sz="8800" b="1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-2x(x</a:t>
            </a:r>
            <a:r>
              <a:rPr lang="en-US" sz="8800" b="1" i="0" u="none" strike="noStrike" cap="none" baseline="30000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2 </a:t>
            </a:r>
            <a:r>
              <a:rPr lang="en-US" sz="8800" b="1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– 4x + 2)</a:t>
            </a:r>
            <a:endParaRPr dirty="0"/>
          </a:p>
        </p:txBody>
      </p:sp>
      <p:pic>
        <p:nvPicPr>
          <p:cNvPr id="248" name="Google Shape;248;p37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1295400" y="3042903"/>
            <a:ext cx="6553200" cy="1344612"/>
          </a:xfrm>
          <a:prstGeom prst="rect">
            <a:avLst/>
          </a:prstGeom>
          <a:noFill/>
          <a:ln>
            <a:noFill/>
          </a:ln>
        </p:spPr>
      </p:pic>
      <p:sp>
        <p:nvSpPr>
          <p:cNvPr id="249" name="Google Shape;249;p37"/>
          <p:cNvSpPr txBox="1"/>
          <p:nvPr/>
        </p:nvSpPr>
        <p:spPr>
          <a:xfrm>
            <a:off x="66174" y="190501"/>
            <a:ext cx="8305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1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9978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" name="Google Shape;254;p38"/>
          <p:cNvSpPr txBox="1">
            <a:spLocks noGrp="1"/>
          </p:cNvSpPr>
          <p:nvPr>
            <p:ph type="title"/>
          </p:nvPr>
        </p:nvSpPr>
        <p:spPr>
          <a:xfrm>
            <a:off x="685800" y="1600200"/>
            <a:ext cx="7772400" cy="1905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8000"/>
              <a:buFont typeface="Century Gothic"/>
              <a:buNone/>
            </a:pPr>
            <a:r>
              <a:rPr lang="en-US" sz="8000" b="1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(3x – 1)(2x – 4)</a:t>
            </a:r>
            <a:endParaRPr dirty="0"/>
          </a:p>
        </p:txBody>
      </p:sp>
      <p:pic>
        <p:nvPicPr>
          <p:cNvPr id="255" name="Google Shape;255;p3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252537" y="3657600"/>
            <a:ext cx="6638925" cy="1633537"/>
          </a:xfrm>
          <a:prstGeom prst="rect">
            <a:avLst/>
          </a:prstGeom>
          <a:noFill/>
          <a:ln>
            <a:noFill/>
          </a:ln>
        </p:spPr>
      </p:pic>
      <p:sp>
        <p:nvSpPr>
          <p:cNvPr id="256" name="Google Shape;256;p38"/>
          <p:cNvSpPr txBox="1"/>
          <p:nvPr/>
        </p:nvSpPr>
        <p:spPr>
          <a:xfrm>
            <a:off x="0" y="1752600"/>
            <a:ext cx="8305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2.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99095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" grpId="0"/>
      <p:bldP spid="2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" name="Google Shape;261;p39"/>
          <p:cNvSpPr txBox="1">
            <a:spLocks noGrp="1"/>
          </p:cNvSpPr>
          <p:nvPr>
            <p:ph type="title" idx="4294967295"/>
          </p:nvPr>
        </p:nvSpPr>
        <p:spPr>
          <a:xfrm>
            <a:off x="527050" y="106196"/>
            <a:ext cx="7931150" cy="1981200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 l="-1097" r="-940"/>
            </a:stretch>
          </a:blip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0" i="0" u="none" strike="noStrike" cap="none">
                <a:latin typeface="Century Gothic"/>
                <a:ea typeface="Century Gothic"/>
                <a:cs typeface="Century Gothic"/>
                <a:sym typeface="Century Gothic"/>
              </a:rPr>
              <a:t> </a:t>
            </a:r>
            <a:endParaRPr/>
          </a:p>
        </p:txBody>
      </p:sp>
      <p:sp>
        <p:nvSpPr>
          <p:cNvPr id="262" name="Google Shape;262;p39"/>
          <p:cNvSpPr txBox="1"/>
          <p:nvPr/>
        </p:nvSpPr>
        <p:spPr>
          <a:xfrm>
            <a:off x="93913" y="106196"/>
            <a:ext cx="8305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3.</a:t>
            </a:r>
            <a:endParaRPr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F66EA11-AE6B-4B9F-9080-CEA7D36D7C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6020" y="2690854"/>
            <a:ext cx="6787549" cy="1476292"/>
          </a:xfrm>
          <a:prstGeom prst="rect">
            <a:avLst/>
          </a:prstGeom>
        </p:spPr>
      </p:pic>
      <p:grpSp>
        <p:nvGrpSpPr>
          <p:cNvPr id="6" name="SMARTInkShape-Group203">
            <a:extLst>
              <a:ext uri="{FF2B5EF4-FFF2-40B4-BE49-F238E27FC236}">
                <a16:creationId xmlns:a16="http://schemas.microsoft.com/office/drawing/2014/main" id="{0A0C97B9-ACA5-481B-AF67-5CC3127E5149}"/>
              </a:ext>
            </a:extLst>
          </p:cNvPr>
          <p:cNvGrpSpPr/>
          <p:nvPr/>
        </p:nvGrpSpPr>
        <p:grpSpPr>
          <a:xfrm>
            <a:off x="1511300" y="224998"/>
            <a:ext cx="6102351" cy="860853"/>
            <a:chOff x="1511300" y="224998"/>
            <a:chExt cx="6102351" cy="860853"/>
          </a:xfrm>
        </p:grpSpPr>
        <p:sp>
          <p:nvSpPr>
            <p:cNvPr id="3" name="SMARTInkShape-1029">
              <a:extLst>
                <a:ext uri="{FF2B5EF4-FFF2-40B4-BE49-F238E27FC236}">
                  <a16:creationId xmlns:a16="http://schemas.microsoft.com/office/drawing/2014/main" id="{1167DC09-0E3C-4BF7-AE78-A840005BAD9D}"/>
                </a:ext>
              </a:extLst>
            </p:cNvPr>
            <p:cNvSpPr/>
            <p:nvPr/>
          </p:nvSpPr>
          <p:spPr>
            <a:xfrm>
              <a:off x="1689100" y="224998"/>
              <a:ext cx="5924551" cy="860853"/>
            </a:xfrm>
            <a:custGeom>
              <a:avLst/>
              <a:gdLst/>
              <a:ahLst/>
              <a:cxnLst/>
              <a:rect l="0" t="0" r="0" b="0"/>
              <a:pathLst>
                <a:path w="5924551" h="860853">
                  <a:moveTo>
                    <a:pt x="0" y="371902"/>
                  </a:moveTo>
                  <a:lnTo>
                    <a:pt x="27888" y="345896"/>
                  </a:lnTo>
                  <a:lnTo>
                    <a:pt x="54663" y="326078"/>
                  </a:lnTo>
                  <a:lnTo>
                    <a:pt x="82205" y="311366"/>
                  </a:lnTo>
                  <a:lnTo>
                    <a:pt x="109337" y="294699"/>
                  </a:lnTo>
                  <a:lnTo>
                    <a:pt x="130439" y="284438"/>
                  </a:lnTo>
                  <a:lnTo>
                    <a:pt x="154634" y="275173"/>
                  </a:lnTo>
                  <a:lnTo>
                    <a:pt x="181850" y="266352"/>
                  </a:lnTo>
                  <a:lnTo>
                    <a:pt x="208528" y="257728"/>
                  </a:lnTo>
                  <a:lnTo>
                    <a:pt x="235201" y="249191"/>
                  </a:lnTo>
                  <a:lnTo>
                    <a:pt x="263519" y="240694"/>
                  </a:lnTo>
                  <a:lnTo>
                    <a:pt x="292568" y="232213"/>
                  </a:lnTo>
                  <a:lnTo>
                    <a:pt x="322647" y="223740"/>
                  </a:lnTo>
                  <a:lnTo>
                    <a:pt x="338570" y="219505"/>
                  </a:lnTo>
                  <a:lnTo>
                    <a:pt x="354830" y="215271"/>
                  </a:lnTo>
                  <a:lnTo>
                    <a:pt x="386067" y="204921"/>
                  </a:lnTo>
                  <a:lnTo>
                    <a:pt x="401312" y="199198"/>
                  </a:lnTo>
                  <a:lnTo>
                    <a:pt x="417824" y="193972"/>
                  </a:lnTo>
                  <a:lnTo>
                    <a:pt x="435183" y="189076"/>
                  </a:lnTo>
                  <a:lnTo>
                    <a:pt x="453105" y="184402"/>
                  </a:lnTo>
                  <a:lnTo>
                    <a:pt x="470698" y="179874"/>
                  </a:lnTo>
                  <a:lnTo>
                    <a:pt x="488071" y="175444"/>
                  </a:lnTo>
                  <a:lnTo>
                    <a:pt x="505297" y="171080"/>
                  </a:lnTo>
                  <a:lnTo>
                    <a:pt x="522426" y="166760"/>
                  </a:lnTo>
                  <a:lnTo>
                    <a:pt x="539490" y="162468"/>
                  </a:lnTo>
                  <a:lnTo>
                    <a:pt x="556510" y="158196"/>
                  </a:lnTo>
                  <a:lnTo>
                    <a:pt x="573501" y="153937"/>
                  </a:lnTo>
                  <a:lnTo>
                    <a:pt x="590473" y="149686"/>
                  </a:lnTo>
                  <a:lnTo>
                    <a:pt x="607432" y="145442"/>
                  </a:lnTo>
                  <a:lnTo>
                    <a:pt x="625088" y="141201"/>
                  </a:lnTo>
                  <a:lnTo>
                    <a:pt x="643209" y="136962"/>
                  </a:lnTo>
                  <a:lnTo>
                    <a:pt x="661639" y="132725"/>
                  </a:lnTo>
                  <a:lnTo>
                    <a:pt x="680276" y="129195"/>
                  </a:lnTo>
                  <a:lnTo>
                    <a:pt x="699051" y="126136"/>
                  </a:lnTo>
                  <a:lnTo>
                    <a:pt x="717917" y="123392"/>
                  </a:lnTo>
                  <a:lnTo>
                    <a:pt x="736845" y="120151"/>
                  </a:lnTo>
                  <a:lnTo>
                    <a:pt x="755813" y="116579"/>
                  </a:lnTo>
                  <a:lnTo>
                    <a:pt x="774809" y="112787"/>
                  </a:lnTo>
                  <a:lnTo>
                    <a:pt x="793823" y="108847"/>
                  </a:lnTo>
                  <a:lnTo>
                    <a:pt x="812848" y="104810"/>
                  </a:lnTo>
                  <a:lnTo>
                    <a:pt x="831882" y="100707"/>
                  </a:lnTo>
                  <a:lnTo>
                    <a:pt x="850922" y="97267"/>
                  </a:lnTo>
                  <a:lnTo>
                    <a:pt x="869964" y="94267"/>
                  </a:lnTo>
                  <a:lnTo>
                    <a:pt x="889009" y="91562"/>
                  </a:lnTo>
                  <a:lnTo>
                    <a:pt x="908056" y="88348"/>
                  </a:lnTo>
                  <a:lnTo>
                    <a:pt x="927104" y="84794"/>
                  </a:lnTo>
                  <a:lnTo>
                    <a:pt x="946153" y="81013"/>
                  </a:lnTo>
                  <a:lnTo>
                    <a:pt x="965908" y="77787"/>
                  </a:lnTo>
                  <a:lnTo>
                    <a:pt x="986133" y="74931"/>
                  </a:lnTo>
                  <a:lnTo>
                    <a:pt x="1006671" y="72321"/>
                  </a:lnTo>
                  <a:lnTo>
                    <a:pt x="1027420" y="69876"/>
                  </a:lnTo>
                  <a:lnTo>
                    <a:pt x="1048308" y="67540"/>
                  </a:lnTo>
                  <a:lnTo>
                    <a:pt x="1069289" y="65277"/>
                  </a:lnTo>
                  <a:lnTo>
                    <a:pt x="1090331" y="62358"/>
                  </a:lnTo>
                  <a:lnTo>
                    <a:pt x="1111415" y="59000"/>
                  </a:lnTo>
                  <a:lnTo>
                    <a:pt x="1132527" y="55351"/>
                  </a:lnTo>
                  <a:lnTo>
                    <a:pt x="1153657" y="52212"/>
                  </a:lnTo>
                  <a:lnTo>
                    <a:pt x="1174799" y="49414"/>
                  </a:lnTo>
                  <a:lnTo>
                    <a:pt x="1195949" y="46844"/>
                  </a:lnTo>
                  <a:lnTo>
                    <a:pt x="1217811" y="44424"/>
                  </a:lnTo>
                  <a:lnTo>
                    <a:pt x="1240146" y="42106"/>
                  </a:lnTo>
                  <a:lnTo>
                    <a:pt x="1262797" y="39854"/>
                  </a:lnTo>
                  <a:lnTo>
                    <a:pt x="1284249" y="38354"/>
                  </a:lnTo>
                  <a:lnTo>
                    <a:pt x="1304899" y="37353"/>
                  </a:lnTo>
                  <a:lnTo>
                    <a:pt x="1325016" y="36686"/>
                  </a:lnTo>
                  <a:lnTo>
                    <a:pt x="1346188" y="35536"/>
                  </a:lnTo>
                  <a:lnTo>
                    <a:pt x="1368064" y="34063"/>
                  </a:lnTo>
                  <a:lnTo>
                    <a:pt x="1390410" y="32376"/>
                  </a:lnTo>
                  <a:lnTo>
                    <a:pt x="1412362" y="30546"/>
                  </a:lnTo>
                  <a:lnTo>
                    <a:pt x="1434053" y="28620"/>
                  </a:lnTo>
                  <a:lnTo>
                    <a:pt x="1455569" y="26631"/>
                  </a:lnTo>
                  <a:lnTo>
                    <a:pt x="1477673" y="24599"/>
                  </a:lnTo>
                  <a:lnTo>
                    <a:pt x="1500171" y="22539"/>
                  </a:lnTo>
                  <a:lnTo>
                    <a:pt x="1522931" y="20460"/>
                  </a:lnTo>
                  <a:lnTo>
                    <a:pt x="1545865" y="19074"/>
                  </a:lnTo>
                  <a:lnTo>
                    <a:pt x="1568915" y="18150"/>
                  </a:lnTo>
                  <a:lnTo>
                    <a:pt x="1592044" y="17534"/>
                  </a:lnTo>
                  <a:lnTo>
                    <a:pt x="1614518" y="16418"/>
                  </a:lnTo>
                  <a:lnTo>
                    <a:pt x="1636556" y="14968"/>
                  </a:lnTo>
                  <a:lnTo>
                    <a:pt x="1658305" y="13296"/>
                  </a:lnTo>
                  <a:lnTo>
                    <a:pt x="1680564" y="12181"/>
                  </a:lnTo>
                  <a:lnTo>
                    <a:pt x="1703165" y="11438"/>
                  </a:lnTo>
                  <a:lnTo>
                    <a:pt x="1725993" y="10943"/>
                  </a:lnTo>
                  <a:lnTo>
                    <a:pt x="1748973" y="9907"/>
                  </a:lnTo>
                  <a:lnTo>
                    <a:pt x="1772054" y="8511"/>
                  </a:lnTo>
                  <a:lnTo>
                    <a:pt x="1795202" y="6875"/>
                  </a:lnTo>
                  <a:lnTo>
                    <a:pt x="1818396" y="5784"/>
                  </a:lnTo>
                  <a:lnTo>
                    <a:pt x="1841619" y="5056"/>
                  </a:lnTo>
                  <a:lnTo>
                    <a:pt x="1864863" y="4572"/>
                  </a:lnTo>
                  <a:lnTo>
                    <a:pt x="1888120" y="4248"/>
                  </a:lnTo>
                  <a:lnTo>
                    <a:pt x="1911386" y="4033"/>
                  </a:lnTo>
                  <a:lnTo>
                    <a:pt x="1934657" y="3889"/>
                  </a:lnTo>
                  <a:lnTo>
                    <a:pt x="1957932" y="3088"/>
                  </a:lnTo>
                  <a:lnTo>
                    <a:pt x="1981211" y="1848"/>
                  </a:lnTo>
                  <a:lnTo>
                    <a:pt x="2004491" y="316"/>
                  </a:lnTo>
                  <a:lnTo>
                    <a:pt x="2027772" y="0"/>
                  </a:lnTo>
                  <a:lnTo>
                    <a:pt x="2051053" y="495"/>
                  </a:lnTo>
                  <a:lnTo>
                    <a:pt x="2074335" y="1531"/>
                  </a:lnTo>
                  <a:lnTo>
                    <a:pt x="2098323" y="2221"/>
                  </a:lnTo>
                  <a:lnTo>
                    <a:pt x="2122782" y="2681"/>
                  </a:lnTo>
                  <a:lnTo>
                    <a:pt x="2147555" y="2988"/>
                  </a:lnTo>
                  <a:lnTo>
                    <a:pt x="2171831" y="3193"/>
                  </a:lnTo>
                  <a:lnTo>
                    <a:pt x="2195776" y="3329"/>
                  </a:lnTo>
                  <a:lnTo>
                    <a:pt x="2219501" y="3420"/>
                  </a:lnTo>
                  <a:lnTo>
                    <a:pt x="2243079" y="3481"/>
                  </a:lnTo>
                  <a:lnTo>
                    <a:pt x="2266558" y="3521"/>
                  </a:lnTo>
                  <a:lnTo>
                    <a:pt x="2289972" y="3548"/>
                  </a:lnTo>
                  <a:lnTo>
                    <a:pt x="2313343" y="3566"/>
                  </a:lnTo>
                  <a:lnTo>
                    <a:pt x="2336684" y="3578"/>
                  </a:lnTo>
                  <a:lnTo>
                    <a:pt x="2360006" y="3586"/>
                  </a:lnTo>
                  <a:lnTo>
                    <a:pt x="2383315" y="3591"/>
                  </a:lnTo>
                  <a:lnTo>
                    <a:pt x="2406616" y="3595"/>
                  </a:lnTo>
                  <a:lnTo>
                    <a:pt x="2429910" y="3597"/>
                  </a:lnTo>
                  <a:lnTo>
                    <a:pt x="2453201" y="3599"/>
                  </a:lnTo>
                  <a:lnTo>
                    <a:pt x="2476490" y="3600"/>
                  </a:lnTo>
                  <a:lnTo>
                    <a:pt x="2499776" y="3601"/>
                  </a:lnTo>
                  <a:lnTo>
                    <a:pt x="2523062" y="3601"/>
                  </a:lnTo>
                  <a:lnTo>
                    <a:pt x="2546347" y="3601"/>
                  </a:lnTo>
                  <a:lnTo>
                    <a:pt x="2569632" y="3602"/>
                  </a:lnTo>
                  <a:lnTo>
                    <a:pt x="2592915" y="4307"/>
                  </a:lnTo>
                  <a:lnTo>
                    <a:pt x="2616199" y="5483"/>
                  </a:lnTo>
                  <a:lnTo>
                    <a:pt x="2639483" y="6973"/>
                  </a:lnTo>
                  <a:lnTo>
                    <a:pt x="2662767" y="7966"/>
                  </a:lnTo>
                  <a:lnTo>
                    <a:pt x="2686050" y="8628"/>
                  </a:lnTo>
                  <a:lnTo>
                    <a:pt x="2709333" y="9069"/>
                  </a:lnTo>
                  <a:lnTo>
                    <a:pt x="2732617" y="10069"/>
                  </a:lnTo>
                  <a:lnTo>
                    <a:pt x="2755900" y="11441"/>
                  </a:lnTo>
                  <a:lnTo>
                    <a:pt x="2779183" y="13061"/>
                  </a:lnTo>
                  <a:lnTo>
                    <a:pt x="2802467" y="14142"/>
                  </a:lnTo>
                  <a:lnTo>
                    <a:pt x="2825750" y="14862"/>
                  </a:lnTo>
                  <a:lnTo>
                    <a:pt x="2849033" y="15342"/>
                  </a:lnTo>
                  <a:lnTo>
                    <a:pt x="2872317" y="16367"/>
                  </a:lnTo>
                  <a:lnTo>
                    <a:pt x="2895600" y="17757"/>
                  </a:lnTo>
                  <a:lnTo>
                    <a:pt x="2918883" y="19389"/>
                  </a:lnTo>
                  <a:lnTo>
                    <a:pt x="2942167" y="20476"/>
                  </a:lnTo>
                  <a:lnTo>
                    <a:pt x="2965450" y="21202"/>
                  </a:lnTo>
                  <a:lnTo>
                    <a:pt x="2988733" y="21685"/>
                  </a:lnTo>
                  <a:lnTo>
                    <a:pt x="3012017" y="22713"/>
                  </a:lnTo>
                  <a:lnTo>
                    <a:pt x="3035300" y="24104"/>
                  </a:lnTo>
                  <a:lnTo>
                    <a:pt x="3058583" y="25737"/>
                  </a:lnTo>
                  <a:lnTo>
                    <a:pt x="3081867" y="26825"/>
                  </a:lnTo>
                  <a:lnTo>
                    <a:pt x="3105150" y="27551"/>
                  </a:lnTo>
                  <a:lnTo>
                    <a:pt x="3128433" y="28034"/>
                  </a:lnTo>
                  <a:lnTo>
                    <a:pt x="3151011" y="29063"/>
                  </a:lnTo>
                  <a:lnTo>
                    <a:pt x="3173118" y="30453"/>
                  </a:lnTo>
                  <a:lnTo>
                    <a:pt x="3194912" y="32086"/>
                  </a:lnTo>
                  <a:lnTo>
                    <a:pt x="3217202" y="33175"/>
                  </a:lnTo>
                  <a:lnTo>
                    <a:pt x="3239824" y="33901"/>
                  </a:lnTo>
                  <a:lnTo>
                    <a:pt x="3262666" y="34384"/>
                  </a:lnTo>
                  <a:lnTo>
                    <a:pt x="3285655" y="35412"/>
                  </a:lnTo>
                  <a:lnTo>
                    <a:pt x="3308742" y="36803"/>
                  </a:lnTo>
                  <a:lnTo>
                    <a:pt x="3331895" y="38436"/>
                  </a:lnTo>
                  <a:lnTo>
                    <a:pt x="3355090" y="40230"/>
                  </a:lnTo>
                  <a:lnTo>
                    <a:pt x="3378316" y="42132"/>
                  </a:lnTo>
                  <a:lnTo>
                    <a:pt x="3401561" y="44105"/>
                  </a:lnTo>
                  <a:lnTo>
                    <a:pt x="3424818" y="46126"/>
                  </a:lnTo>
                  <a:lnTo>
                    <a:pt x="3448084" y="48179"/>
                  </a:lnTo>
                  <a:lnTo>
                    <a:pt x="3471357" y="50254"/>
                  </a:lnTo>
                  <a:lnTo>
                    <a:pt x="3494632" y="52342"/>
                  </a:lnTo>
                  <a:lnTo>
                    <a:pt x="3517910" y="54440"/>
                  </a:lnTo>
                  <a:lnTo>
                    <a:pt x="3541190" y="56544"/>
                  </a:lnTo>
                  <a:lnTo>
                    <a:pt x="3564472" y="58652"/>
                  </a:lnTo>
                  <a:lnTo>
                    <a:pt x="3587753" y="60763"/>
                  </a:lnTo>
                  <a:lnTo>
                    <a:pt x="3611035" y="62876"/>
                  </a:lnTo>
                  <a:lnTo>
                    <a:pt x="3634318" y="64990"/>
                  </a:lnTo>
                  <a:lnTo>
                    <a:pt x="3657601" y="67105"/>
                  </a:lnTo>
                  <a:lnTo>
                    <a:pt x="3680884" y="69221"/>
                  </a:lnTo>
                  <a:lnTo>
                    <a:pt x="3704167" y="71337"/>
                  </a:lnTo>
                  <a:lnTo>
                    <a:pt x="3727450" y="73453"/>
                  </a:lnTo>
                  <a:lnTo>
                    <a:pt x="3750733" y="75569"/>
                  </a:lnTo>
                  <a:lnTo>
                    <a:pt x="3774017" y="77686"/>
                  </a:lnTo>
                  <a:lnTo>
                    <a:pt x="3797300" y="79802"/>
                  </a:lnTo>
                  <a:lnTo>
                    <a:pt x="3820583" y="81919"/>
                  </a:lnTo>
                  <a:lnTo>
                    <a:pt x="3843161" y="84035"/>
                  </a:lnTo>
                  <a:lnTo>
                    <a:pt x="3865268" y="86152"/>
                  </a:lnTo>
                  <a:lnTo>
                    <a:pt x="3887062" y="88269"/>
                  </a:lnTo>
                  <a:lnTo>
                    <a:pt x="3909352" y="91091"/>
                  </a:lnTo>
                  <a:lnTo>
                    <a:pt x="3931974" y="94384"/>
                  </a:lnTo>
                  <a:lnTo>
                    <a:pt x="3954816" y="97990"/>
                  </a:lnTo>
                  <a:lnTo>
                    <a:pt x="3977099" y="101099"/>
                  </a:lnTo>
                  <a:lnTo>
                    <a:pt x="3999010" y="103878"/>
                  </a:lnTo>
                  <a:lnTo>
                    <a:pt x="4020673" y="106436"/>
                  </a:lnTo>
                  <a:lnTo>
                    <a:pt x="4042171" y="109552"/>
                  </a:lnTo>
                  <a:lnTo>
                    <a:pt x="4063559" y="113041"/>
                  </a:lnTo>
                  <a:lnTo>
                    <a:pt x="4084873" y="116778"/>
                  </a:lnTo>
                  <a:lnTo>
                    <a:pt x="4106844" y="119975"/>
                  </a:lnTo>
                  <a:lnTo>
                    <a:pt x="4129251" y="122812"/>
                  </a:lnTo>
                  <a:lnTo>
                    <a:pt x="4151950" y="125409"/>
                  </a:lnTo>
                  <a:lnTo>
                    <a:pt x="4174139" y="128551"/>
                  </a:lnTo>
                  <a:lnTo>
                    <a:pt x="4195987" y="132057"/>
                  </a:lnTo>
                  <a:lnTo>
                    <a:pt x="4217609" y="135805"/>
                  </a:lnTo>
                  <a:lnTo>
                    <a:pt x="4239783" y="139715"/>
                  </a:lnTo>
                  <a:lnTo>
                    <a:pt x="4262328" y="143733"/>
                  </a:lnTo>
                  <a:lnTo>
                    <a:pt x="4285118" y="147823"/>
                  </a:lnTo>
                  <a:lnTo>
                    <a:pt x="4307367" y="151255"/>
                  </a:lnTo>
                  <a:lnTo>
                    <a:pt x="4329257" y="154248"/>
                  </a:lnTo>
                  <a:lnTo>
                    <a:pt x="4350904" y="156950"/>
                  </a:lnTo>
                  <a:lnTo>
                    <a:pt x="4372391" y="160867"/>
                  </a:lnTo>
                  <a:lnTo>
                    <a:pt x="4393772" y="165595"/>
                  </a:lnTo>
                  <a:lnTo>
                    <a:pt x="4415081" y="170864"/>
                  </a:lnTo>
                  <a:lnTo>
                    <a:pt x="4437049" y="175788"/>
                  </a:lnTo>
                  <a:lnTo>
                    <a:pt x="4459455" y="180482"/>
                  </a:lnTo>
                  <a:lnTo>
                    <a:pt x="4482153" y="185022"/>
                  </a:lnTo>
                  <a:lnTo>
                    <a:pt x="4504341" y="189460"/>
                  </a:lnTo>
                  <a:lnTo>
                    <a:pt x="4526189" y="193829"/>
                  </a:lnTo>
                  <a:lnTo>
                    <a:pt x="4547809" y="198153"/>
                  </a:lnTo>
                  <a:lnTo>
                    <a:pt x="4568572" y="203153"/>
                  </a:lnTo>
                  <a:lnTo>
                    <a:pt x="4588765" y="208603"/>
                  </a:lnTo>
                  <a:lnTo>
                    <a:pt x="4608576" y="214352"/>
                  </a:lnTo>
                  <a:lnTo>
                    <a:pt x="4628840" y="219597"/>
                  </a:lnTo>
                  <a:lnTo>
                    <a:pt x="4649405" y="224504"/>
                  </a:lnTo>
                  <a:lnTo>
                    <a:pt x="4670170" y="229187"/>
                  </a:lnTo>
                  <a:lnTo>
                    <a:pt x="4691069" y="234425"/>
                  </a:lnTo>
                  <a:lnTo>
                    <a:pt x="4712057" y="240034"/>
                  </a:lnTo>
                  <a:lnTo>
                    <a:pt x="4733105" y="245890"/>
                  </a:lnTo>
                  <a:lnTo>
                    <a:pt x="4754192" y="251911"/>
                  </a:lnTo>
                  <a:lnTo>
                    <a:pt x="4775306" y="258041"/>
                  </a:lnTo>
                  <a:lnTo>
                    <a:pt x="4796437" y="264245"/>
                  </a:lnTo>
                  <a:lnTo>
                    <a:pt x="4816875" y="270497"/>
                  </a:lnTo>
                  <a:lnTo>
                    <a:pt x="4836849" y="276782"/>
                  </a:lnTo>
                  <a:lnTo>
                    <a:pt x="4856516" y="283089"/>
                  </a:lnTo>
                  <a:lnTo>
                    <a:pt x="4876683" y="290115"/>
                  </a:lnTo>
                  <a:lnTo>
                    <a:pt x="4897182" y="297622"/>
                  </a:lnTo>
                  <a:lnTo>
                    <a:pt x="4917905" y="305449"/>
                  </a:lnTo>
                  <a:lnTo>
                    <a:pt x="4938070" y="312783"/>
                  </a:lnTo>
                  <a:lnTo>
                    <a:pt x="4957864" y="319789"/>
                  </a:lnTo>
                  <a:lnTo>
                    <a:pt x="4977409" y="326577"/>
                  </a:lnTo>
                  <a:lnTo>
                    <a:pt x="4996790" y="333219"/>
                  </a:lnTo>
                  <a:lnTo>
                    <a:pt x="5016060" y="339763"/>
                  </a:lnTo>
                  <a:lnTo>
                    <a:pt x="5035256" y="346243"/>
                  </a:lnTo>
                  <a:lnTo>
                    <a:pt x="5054404" y="354090"/>
                  </a:lnTo>
                  <a:lnTo>
                    <a:pt x="5073519" y="362850"/>
                  </a:lnTo>
                  <a:lnTo>
                    <a:pt x="5092612" y="372217"/>
                  </a:lnTo>
                  <a:lnTo>
                    <a:pt x="5111692" y="380579"/>
                  </a:lnTo>
                  <a:lnTo>
                    <a:pt x="5130760" y="388270"/>
                  </a:lnTo>
                  <a:lnTo>
                    <a:pt x="5149824" y="395514"/>
                  </a:lnTo>
                  <a:lnTo>
                    <a:pt x="5168883" y="403871"/>
                  </a:lnTo>
                  <a:lnTo>
                    <a:pt x="5187938" y="412970"/>
                  </a:lnTo>
                  <a:lnTo>
                    <a:pt x="5206993" y="422564"/>
                  </a:lnTo>
                  <a:lnTo>
                    <a:pt x="5226045" y="431782"/>
                  </a:lnTo>
                  <a:lnTo>
                    <a:pt x="5245097" y="440750"/>
                  </a:lnTo>
                  <a:lnTo>
                    <a:pt x="5264148" y="449551"/>
                  </a:lnTo>
                  <a:lnTo>
                    <a:pt x="5283198" y="458240"/>
                  </a:lnTo>
                  <a:lnTo>
                    <a:pt x="5302249" y="466855"/>
                  </a:lnTo>
                  <a:lnTo>
                    <a:pt x="5321300" y="475421"/>
                  </a:lnTo>
                  <a:lnTo>
                    <a:pt x="5340350" y="484659"/>
                  </a:lnTo>
                  <a:lnTo>
                    <a:pt x="5359400" y="494345"/>
                  </a:lnTo>
                  <a:lnTo>
                    <a:pt x="5378450" y="504331"/>
                  </a:lnTo>
                  <a:lnTo>
                    <a:pt x="5396795" y="513810"/>
                  </a:lnTo>
                  <a:lnTo>
                    <a:pt x="5414668" y="522952"/>
                  </a:lnTo>
                  <a:lnTo>
                    <a:pt x="5432228" y="531869"/>
                  </a:lnTo>
                  <a:lnTo>
                    <a:pt x="5448874" y="540635"/>
                  </a:lnTo>
                  <a:lnTo>
                    <a:pt x="5480541" y="557902"/>
                  </a:lnTo>
                  <a:lnTo>
                    <a:pt x="5496605" y="567163"/>
                  </a:lnTo>
                  <a:lnTo>
                    <a:pt x="5512959" y="576865"/>
                  </a:lnTo>
                  <a:lnTo>
                    <a:pt x="5529506" y="586861"/>
                  </a:lnTo>
                  <a:lnTo>
                    <a:pt x="5559180" y="605493"/>
                  </a:lnTo>
                  <a:lnTo>
                    <a:pt x="5587185" y="623181"/>
                  </a:lnTo>
                  <a:lnTo>
                    <a:pt x="5616095" y="640450"/>
                  </a:lnTo>
                  <a:lnTo>
                    <a:pt x="5643526" y="657533"/>
                  </a:lnTo>
                  <a:lnTo>
                    <a:pt x="5669828" y="673827"/>
                  </a:lnTo>
                  <a:lnTo>
                    <a:pt x="5695629" y="688124"/>
                  </a:lnTo>
                  <a:lnTo>
                    <a:pt x="5721208" y="703415"/>
                  </a:lnTo>
                  <a:lnTo>
                    <a:pt x="5745276" y="718914"/>
                  </a:lnTo>
                  <a:lnTo>
                    <a:pt x="5774692" y="739539"/>
                  </a:lnTo>
                  <a:lnTo>
                    <a:pt x="5801282" y="758350"/>
                  </a:lnTo>
                  <a:lnTo>
                    <a:pt x="5827035" y="773880"/>
                  </a:lnTo>
                  <a:lnTo>
                    <a:pt x="5857258" y="793970"/>
                  </a:lnTo>
                  <a:lnTo>
                    <a:pt x="5886117" y="816663"/>
                  </a:lnTo>
                  <a:lnTo>
                    <a:pt x="5904914" y="836799"/>
                  </a:lnTo>
                  <a:lnTo>
                    <a:pt x="5909473" y="843106"/>
                  </a:lnTo>
                  <a:lnTo>
                    <a:pt x="5915301" y="847363"/>
                  </a:lnTo>
                  <a:lnTo>
                    <a:pt x="5916912" y="850858"/>
                  </a:lnTo>
                  <a:lnTo>
                    <a:pt x="5918047" y="852073"/>
                  </a:lnTo>
                  <a:lnTo>
                    <a:pt x="5921190" y="853422"/>
                  </a:lnTo>
                  <a:lnTo>
                    <a:pt x="5922310" y="854488"/>
                  </a:lnTo>
                  <a:lnTo>
                    <a:pt x="5924550" y="86085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SMARTInkShape-1030">
              <a:extLst>
                <a:ext uri="{FF2B5EF4-FFF2-40B4-BE49-F238E27FC236}">
                  <a16:creationId xmlns:a16="http://schemas.microsoft.com/office/drawing/2014/main" id="{CAF71EEC-9010-4DB2-A5BC-89E727FCEBE0}"/>
                </a:ext>
              </a:extLst>
            </p:cNvPr>
            <p:cNvSpPr/>
            <p:nvPr/>
          </p:nvSpPr>
          <p:spPr>
            <a:xfrm>
              <a:off x="1555750" y="374730"/>
              <a:ext cx="4413251" cy="647621"/>
            </a:xfrm>
            <a:custGeom>
              <a:avLst/>
              <a:gdLst/>
              <a:ahLst/>
              <a:cxnLst/>
              <a:rect l="0" t="0" r="0" b="0"/>
              <a:pathLst>
                <a:path w="4413251" h="647621">
                  <a:moveTo>
                    <a:pt x="0" y="412670"/>
                  </a:moveTo>
                  <a:lnTo>
                    <a:pt x="0" y="409299"/>
                  </a:lnTo>
                  <a:lnTo>
                    <a:pt x="1881" y="405763"/>
                  </a:lnTo>
                  <a:lnTo>
                    <a:pt x="19124" y="378534"/>
                  </a:lnTo>
                  <a:lnTo>
                    <a:pt x="50670" y="357601"/>
                  </a:lnTo>
                  <a:lnTo>
                    <a:pt x="77585" y="339991"/>
                  </a:lnTo>
                  <a:lnTo>
                    <a:pt x="104676" y="323637"/>
                  </a:lnTo>
                  <a:lnTo>
                    <a:pt x="131596" y="308836"/>
                  </a:lnTo>
                  <a:lnTo>
                    <a:pt x="161601" y="292064"/>
                  </a:lnTo>
                  <a:lnTo>
                    <a:pt x="192834" y="277138"/>
                  </a:lnTo>
                  <a:lnTo>
                    <a:pt x="224431" y="259623"/>
                  </a:lnTo>
                  <a:lnTo>
                    <a:pt x="256136" y="241734"/>
                  </a:lnTo>
                  <a:lnTo>
                    <a:pt x="277292" y="231806"/>
                  </a:lnTo>
                  <a:lnTo>
                    <a:pt x="302216" y="220808"/>
                  </a:lnTo>
                  <a:lnTo>
                    <a:pt x="329757" y="209570"/>
                  </a:lnTo>
                  <a:lnTo>
                    <a:pt x="358461" y="199872"/>
                  </a:lnTo>
                  <a:lnTo>
                    <a:pt x="385799" y="190858"/>
                  </a:lnTo>
                  <a:lnTo>
                    <a:pt x="412767" y="181442"/>
                  </a:lnTo>
                  <a:lnTo>
                    <a:pt x="441215" y="170202"/>
                  </a:lnTo>
                  <a:lnTo>
                    <a:pt x="472203" y="160032"/>
                  </a:lnTo>
                  <a:lnTo>
                    <a:pt x="488369" y="155345"/>
                  </a:lnTo>
                  <a:lnTo>
                    <a:pt x="519501" y="144492"/>
                  </a:lnTo>
                  <a:lnTo>
                    <a:pt x="550506" y="133319"/>
                  </a:lnTo>
                  <a:lnTo>
                    <a:pt x="566676" y="128364"/>
                  </a:lnTo>
                  <a:lnTo>
                    <a:pt x="583101" y="123649"/>
                  </a:lnTo>
                  <a:lnTo>
                    <a:pt x="599695" y="119095"/>
                  </a:lnTo>
                  <a:lnTo>
                    <a:pt x="616402" y="114648"/>
                  </a:lnTo>
                  <a:lnTo>
                    <a:pt x="633185" y="110272"/>
                  </a:lnTo>
                  <a:lnTo>
                    <a:pt x="650723" y="106649"/>
                  </a:lnTo>
                  <a:lnTo>
                    <a:pt x="668765" y="103528"/>
                  </a:lnTo>
                  <a:lnTo>
                    <a:pt x="687144" y="100742"/>
                  </a:lnTo>
                  <a:lnTo>
                    <a:pt x="705040" y="97474"/>
                  </a:lnTo>
                  <a:lnTo>
                    <a:pt x="722615" y="93883"/>
                  </a:lnTo>
                  <a:lnTo>
                    <a:pt x="739977" y="90079"/>
                  </a:lnTo>
                  <a:lnTo>
                    <a:pt x="757196" y="86132"/>
                  </a:lnTo>
                  <a:lnTo>
                    <a:pt x="774319" y="82089"/>
                  </a:lnTo>
                  <a:lnTo>
                    <a:pt x="791380" y="77983"/>
                  </a:lnTo>
                  <a:lnTo>
                    <a:pt x="809809" y="74539"/>
                  </a:lnTo>
                  <a:lnTo>
                    <a:pt x="829150" y="71539"/>
                  </a:lnTo>
                  <a:lnTo>
                    <a:pt x="849100" y="68832"/>
                  </a:lnTo>
                  <a:lnTo>
                    <a:pt x="868750" y="65617"/>
                  </a:lnTo>
                  <a:lnTo>
                    <a:pt x="888200" y="62063"/>
                  </a:lnTo>
                  <a:lnTo>
                    <a:pt x="907517" y="58282"/>
                  </a:lnTo>
                  <a:lnTo>
                    <a:pt x="926745" y="55056"/>
                  </a:lnTo>
                  <a:lnTo>
                    <a:pt x="945913" y="52199"/>
                  </a:lnTo>
                  <a:lnTo>
                    <a:pt x="965042" y="49589"/>
                  </a:lnTo>
                  <a:lnTo>
                    <a:pt x="984851" y="47144"/>
                  </a:lnTo>
                  <a:lnTo>
                    <a:pt x="1005111" y="44808"/>
                  </a:lnTo>
                  <a:lnTo>
                    <a:pt x="1025674" y="42546"/>
                  </a:lnTo>
                  <a:lnTo>
                    <a:pt x="1046438" y="40331"/>
                  </a:lnTo>
                  <a:lnTo>
                    <a:pt x="1067336" y="38150"/>
                  </a:lnTo>
                  <a:lnTo>
                    <a:pt x="1088324" y="35990"/>
                  </a:lnTo>
                  <a:lnTo>
                    <a:pt x="1109371" y="33844"/>
                  </a:lnTo>
                  <a:lnTo>
                    <a:pt x="1130459" y="31709"/>
                  </a:lnTo>
                  <a:lnTo>
                    <a:pt x="1151572" y="29579"/>
                  </a:lnTo>
                  <a:lnTo>
                    <a:pt x="1172704" y="27454"/>
                  </a:lnTo>
                  <a:lnTo>
                    <a:pt x="1193847" y="25331"/>
                  </a:lnTo>
                  <a:lnTo>
                    <a:pt x="1214998" y="23211"/>
                  </a:lnTo>
                  <a:lnTo>
                    <a:pt x="1236154" y="21092"/>
                  </a:lnTo>
                  <a:lnTo>
                    <a:pt x="1257314" y="18973"/>
                  </a:lnTo>
                  <a:lnTo>
                    <a:pt x="1278476" y="16856"/>
                  </a:lnTo>
                  <a:lnTo>
                    <a:pt x="1300345" y="15444"/>
                  </a:lnTo>
                  <a:lnTo>
                    <a:pt x="1322686" y="14503"/>
                  </a:lnTo>
                  <a:lnTo>
                    <a:pt x="1345340" y="13875"/>
                  </a:lnTo>
                  <a:lnTo>
                    <a:pt x="1367499" y="12751"/>
                  </a:lnTo>
                  <a:lnTo>
                    <a:pt x="1389327" y="11296"/>
                  </a:lnTo>
                  <a:lnTo>
                    <a:pt x="1410935" y="9621"/>
                  </a:lnTo>
                  <a:lnTo>
                    <a:pt x="1433101" y="8504"/>
                  </a:lnTo>
                  <a:lnTo>
                    <a:pt x="1455640" y="7759"/>
                  </a:lnTo>
                  <a:lnTo>
                    <a:pt x="1478427" y="7263"/>
                  </a:lnTo>
                  <a:lnTo>
                    <a:pt x="1501379" y="6932"/>
                  </a:lnTo>
                  <a:lnTo>
                    <a:pt x="1524441" y="6711"/>
                  </a:lnTo>
                  <a:lnTo>
                    <a:pt x="1547577" y="6564"/>
                  </a:lnTo>
                  <a:lnTo>
                    <a:pt x="1570762" y="5761"/>
                  </a:lnTo>
                  <a:lnTo>
                    <a:pt x="1593981" y="4519"/>
                  </a:lnTo>
                  <a:lnTo>
                    <a:pt x="1617221" y="2986"/>
                  </a:lnTo>
                  <a:lnTo>
                    <a:pt x="1639769" y="1964"/>
                  </a:lnTo>
                  <a:lnTo>
                    <a:pt x="1661857" y="1283"/>
                  </a:lnTo>
                  <a:lnTo>
                    <a:pt x="1683638" y="828"/>
                  </a:lnTo>
                  <a:lnTo>
                    <a:pt x="1705920" y="526"/>
                  </a:lnTo>
                  <a:lnTo>
                    <a:pt x="1728536" y="324"/>
                  </a:lnTo>
                  <a:lnTo>
                    <a:pt x="1751374" y="189"/>
                  </a:lnTo>
                  <a:lnTo>
                    <a:pt x="1774360" y="99"/>
                  </a:lnTo>
                  <a:lnTo>
                    <a:pt x="1797445" y="40"/>
                  </a:lnTo>
                  <a:lnTo>
                    <a:pt x="1820597" y="0"/>
                  </a:lnTo>
                  <a:lnTo>
                    <a:pt x="1843792" y="679"/>
                  </a:lnTo>
                  <a:lnTo>
                    <a:pt x="1867017" y="1837"/>
                  </a:lnTo>
                  <a:lnTo>
                    <a:pt x="1890261" y="3315"/>
                  </a:lnTo>
                  <a:lnTo>
                    <a:pt x="1913519" y="4300"/>
                  </a:lnTo>
                  <a:lnTo>
                    <a:pt x="1936785" y="4957"/>
                  </a:lnTo>
                  <a:lnTo>
                    <a:pt x="1960056" y="5394"/>
                  </a:lnTo>
                  <a:lnTo>
                    <a:pt x="1983332" y="6392"/>
                  </a:lnTo>
                  <a:lnTo>
                    <a:pt x="2006610" y="7762"/>
                  </a:lnTo>
                  <a:lnTo>
                    <a:pt x="2029890" y="9382"/>
                  </a:lnTo>
                  <a:lnTo>
                    <a:pt x="2053171" y="10461"/>
                  </a:lnTo>
                  <a:lnTo>
                    <a:pt x="2076453" y="11181"/>
                  </a:lnTo>
                  <a:lnTo>
                    <a:pt x="2099735" y="11660"/>
                  </a:lnTo>
                  <a:lnTo>
                    <a:pt x="2122312" y="12686"/>
                  </a:lnTo>
                  <a:lnTo>
                    <a:pt x="2144419" y="14075"/>
                  </a:lnTo>
                  <a:lnTo>
                    <a:pt x="2166213" y="15707"/>
                  </a:lnTo>
                  <a:lnTo>
                    <a:pt x="2187797" y="17500"/>
                  </a:lnTo>
                  <a:lnTo>
                    <a:pt x="2209243" y="19401"/>
                  </a:lnTo>
                  <a:lnTo>
                    <a:pt x="2230595" y="21374"/>
                  </a:lnTo>
                  <a:lnTo>
                    <a:pt x="2252592" y="23395"/>
                  </a:lnTo>
                  <a:lnTo>
                    <a:pt x="2275017" y="25448"/>
                  </a:lnTo>
                  <a:lnTo>
                    <a:pt x="2297728" y="27522"/>
                  </a:lnTo>
                  <a:lnTo>
                    <a:pt x="2319924" y="29610"/>
                  </a:lnTo>
                  <a:lnTo>
                    <a:pt x="2341777" y="31708"/>
                  </a:lnTo>
                  <a:lnTo>
                    <a:pt x="2363401" y="33812"/>
                  </a:lnTo>
                  <a:lnTo>
                    <a:pt x="2384873" y="35215"/>
                  </a:lnTo>
                  <a:lnTo>
                    <a:pt x="2406243" y="36150"/>
                  </a:lnTo>
                  <a:lnTo>
                    <a:pt x="2427546" y="36773"/>
                  </a:lnTo>
                  <a:lnTo>
                    <a:pt x="2449508" y="37894"/>
                  </a:lnTo>
                  <a:lnTo>
                    <a:pt x="2471911" y="39347"/>
                  </a:lnTo>
                  <a:lnTo>
                    <a:pt x="2494607" y="41022"/>
                  </a:lnTo>
                  <a:lnTo>
                    <a:pt x="2516794" y="42843"/>
                  </a:lnTo>
                  <a:lnTo>
                    <a:pt x="2538640" y="44763"/>
                  </a:lnTo>
                  <a:lnTo>
                    <a:pt x="2560260" y="46749"/>
                  </a:lnTo>
                  <a:lnTo>
                    <a:pt x="2581729" y="49484"/>
                  </a:lnTo>
                  <a:lnTo>
                    <a:pt x="2603097" y="52718"/>
                  </a:lnTo>
                  <a:lnTo>
                    <a:pt x="2624398" y="56285"/>
                  </a:lnTo>
                  <a:lnTo>
                    <a:pt x="2645654" y="59369"/>
                  </a:lnTo>
                  <a:lnTo>
                    <a:pt x="2666881" y="62130"/>
                  </a:lnTo>
                  <a:lnTo>
                    <a:pt x="2688087" y="64677"/>
                  </a:lnTo>
                  <a:lnTo>
                    <a:pt x="2709281" y="67080"/>
                  </a:lnTo>
                  <a:lnTo>
                    <a:pt x="2730465" y="69388"/>
                  </a:lnTo>
                  <a:lnTo>
                    <a:pt x="2751643" y="71632"/>
                  </a:lnTo>
                  <a:lnTo>
                    <a:pt x="2773523" y="74539"/>
                  </a:lnTo>
                  <a:lnTo>
                    <a:pt x="2795871" y="77888"/>
                  </a:lnTo>
                  <a:lnTo>
                    <a:pt x="2818530" y="81532"/>
                  </a:lnTo>
                  <a:lnTo>
                    <a:pt x="2840693" y="85373"/>
                  </a:lnTo>
                  <a:lnTo>
                    <a:pt x="2862523" y="89344"/>
                  </a:lnTo>
                  <a:lnTo>
                    <a:pt x="2884132" y="93403"/>
                  </a:lnTo>
                  <a:lnTo>
                    <a:pt x="2905594" y="96814"/>
                  </a:lnTo>
                  <a:lnTo>
                    <a:pt x="2926957" y="99794"/>
                  </a:lnTo>
                  <a:lnTo>
                    <a:pt x="2948255" y="102486"/>
                  </a:lnTo>
                  <a:lnTo>
                    <a:pt x="2969508" y="105692"/>
                  </a:lnTo>
                  <a:lnTo>
                    <a:pt x="2990734" y="109240"/>
                  </a:lnTo>
                  <a:lnTo>
                    <a:pt x="3011939" y="113017"/>
                  </a:lnTo>
                  <a:lnTo>
                    <a:pt x="3032426" y="116946"/>
                  </a:lnTo>
                  <a:lnTo>
                    <a:pt x="3052435" y="120976"/>
                  </a:lnTo>
                  <a:lnTo>
                    <a:pt x="3072123" y="125074"/>
                  </a:lnTo>
                  <a:lnTo>
                    <a:pt x="3092304" y="129217"/>
                  </a:lnTo>
                  <a:lnTo>
                    <a:pt x="3112813" y="133390"/>
                  </a:lnTo>
                  <a:lnTo>
                    <a:pt x="3133542" y="137583"/>
                  </a:lnTo>
                  <a:lnTo>
                    <a:pt x="3154417" y="141790"/>
                  </a:lnTo>
                  <a:lnTo>
                    <a:pt x="3175389" y="146006"/>
                  </a:lnTo>
                  <a:lnTo>
                    <a:pt x="3196426" y="150227"/>
                  </a:lnTo>
                  <a:lnTo>
                    <a:pt x="3217506" y="154453"/>
                  </a:lnTo>
                  <a:lnTo>
                    <a:pt x="3238615" y="158681"/>
                  </a:lnTo>
                  <a:lnTo>
                    <a:pt x="3259743" y="162910"/>
                  </a:lnTo>
                  <a:lnTo>
                    <a:pt x="3280179" y="167141"/>
                  </a:lnTo>
                  <a:lnTo>
                    <a:pt x="3300152" y="171373"/>
                  </a:lnTo>
                  <a:lnTo>
                    <a:pt x="3319819" y="175605"/>
                  </a:lnTo>
                  <a:lnTo>
                    <a:pt x="3339280" y="180544"/>
                  </a:lnTo>
                  <a:lnTo>
                    <a:pt x="3358603" y="185952"/>
                  </a:lnTo>
                  <a:lnTo>
                    <a:pt x="3377836" y="191675"/>
                  </a:lnTo>
                  <a:lnTo>
                    <a:pt x="3397712" y="196901"/>
                  </a:lnTo>
                  <a:lnTo>
                    <a:pt x="3418019" y="201796"/>
                  </a:lnTo>
                  <a:lnTo>
                    <a:pt x="3438613" y="206471"/>
                  </a:lnTo>
                  <a:lnTo>
                    <a:pt x="3458692" y="211704"/>
                  </a:lnTo>
                  <a:lnTo>
                    <a:pt x="3478428" y="217309"/>
                  </a:lnTo>
                  <a:lnTo>
                    <a:pt x="3497935" y="223163"/>
                  </a:lnTo>
                  <a:lnTo>
                    <a:pt x="3517290" y="228476"/>
                  </a:lnTo>
                  <a:lnTo>
                    <a:pt x="3536544" y="233430"/>
                  </a:lnTo>
                  <a:lnTo>
                    <a:pt x="3555729" y="238143"/>
                  </a:lnTo>
                  <a:lnTo>
                    <a:pt x="3574869" y="243402"/>
                  </a:lnTo>
                  <a:lnTo>
                    <a:pt x="3593979" y="249025"/>
                  </a:lnTo>
                  <a:lnTo>
                    <a:pt x="3613069" y="254890"/>
                  </a:lnTo>
                  <a:lnTo>
                    <a:pt x="3632146" y="260917"/>
                  </a:lnTo>
                  <a:lnTo>
                    <a:pt x="3651214" y="267051"/>
                  </a:lnTo>
                  <a:lnTo>
                    <a:pt x="3670276" y="273257"/>
                  </a:lnTo>
                  <a:lnTo>
                    <a:pt x="3688628" y="279512"/>
                  </a:lnTo>
                  <a:lnTo>
                    <a:pt x="3706507" y="285798"/>
                  </a:lnTo>
                  <a:lnTo>
                    <a:pt x="3724072" y="292105"/>
                  </a:lnTo>
                  <a:lnTo>
                    <a:pt x="3742131" y="298427"/>
                  </a:lnTo>
                  <a:lnTo>
                    <a:pt x="3760521" y="304758"/>
                  </a:lnTo>
                  <a:lnTo>
                    <a:pt x="3779131" y="311095"/>
                  </a:lnTo>
                  <a:lnTo>
                    <a:pt x="3797181" y="317437"/>
                  </a:lnTo>
                  <a:lnTo>
                    <a:pt x="3814860" y="323781"/>
                  </a:lnTo>
                  <a:lnTo>
                    <a:pt x="3832290" y="330128"/>
                  </a:lnTo>
                  <a:lnTo>
                    <a:pt x="3849554" y="337181"/>
                  </a:lnTo>
                  <a:lnTo>
                    <a:pt x="3866708" y="344705"/>
                  </a:lnTo>
                  <a:lnTo>
                    <a:pt x="3883788" y="352543"/>
                  </a:lnTo>
                  <a:lnTo>
                    <a:pt x="3900821" y="359885"/>
                  </a:lnTo>
                  <a:lnTo>
                    <a:pt x="3917819" y="366897"/>
                  </a:lnTo>
                  <a:lnTo>
                    <a:pt x="3934797" y="373688"/>
                  </a:lnTo>
                  <a:lnTo>
                    <a:pt x="3951053" y="381038"/>
                  </a:lnTo>
                  <a:lnTo>
                    <a:pt x="3982286" y="396730"/>
                  </a:lnTo>
                  <a:lnTo>
                    <a:pt x="3998235" y="404160"/>
                  </a:lnTo>
                  <a:lnTo>
                    <a:pt x="4014513" y="411230"/>
                  </a:lnTo>
                  <a:lnTo>
                    <a:pt x="4031008" y="418060"/>
                  </a:lnTo>
                  <a:lnTo>
                    <a:pt x="4062507" y="433175"/>
                  </a:lnTo>
                  <a:lnTo>
                    <a:pt x="4092264" y="448594"/>
                  </a:lnTo>
                  <a:lnTo>
                    <a:pt x="4119601" y="462503"/>
                  </a:lnTo>
                  <a:lnTo>
                    <a:pt x="4147744" y="477622"/>
                  </a:lnTo>
                  <a:lnTo>
                    <a:pt x="4176008" y="493043"/>
                  </a:lnTo>
                  <a:lnTo>
                    <a:pt x="4202681" y="506952"/>
                  </a:lnTo>
                  <a:lnTo>
                    <a:pt x="4226766" y="520190"/>
                  </a:lnTo>
                  <a:lnTo>
                    <a:pt x="4249934" y="533129"/>
                  </a:lnTo>
                  <a:lnTo>
                    <a:pt x="4274343" y="545935"/>
                  </a:lnTo>
                  <a:lnTo>
                    <a:pt x="4305143" y="565045"/>
                  </a:lnTo>
                  <a:lnTo>
                    <a:pt x="4332143" y="580742"/>
                  </a:lnTo>
                  <a:lnTo>
                    <a:pt x="4358017" y="597700"/>
                  </a:lnTo>
                  <a:lnTo>
                    <a:pt x="4386269" y="617324"/>
                  </a:lnTo>
                  <a:lnTo>
                    <a:pt x="4404288" y="634789"/>
                  </a:lnTo>
                  <a:lnTo>
                    <a:pt x="4413250" y="64762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MARTInkShape-1031">
              <a:extLst>
                <a:ext uri="{FF2B5EF4-FFF2-40B4-BE49-F238E27FC236}">
                  <a16:creationId xmlns:a16="http://schemas.microsoft.com/office/drawing/2014/main" id="{429C4E22-7EA3-4815-AF7A-9CA58A0CF86F}"/>
                </a:ext>
              </a:extLst>
            </p:cNvPr>
            <p:cNvSpPr/>
            <p:nvPr/>
          </p:nvSpPr>
          <p:spPr>
            <a:xfrm>
              <a:off x="1511300" y="546103"/>
              <a:ext cx="2362201" cy="355598"/>
            </a:xfrm>
            <a:custGeom>
              <a:avLst/>
              <a:gdLst/>
              <a:ahLst/>
              <a:cxnLst/>
              <a:rect l="0" t="0" r="0" b="0"/>
              <a:pathLst>
                <a:path w="2362201" h="355598">
                  <a:moveTo>
                    <a:pt x="0" y="355597"/>
                  </a:moveTo>
                  <a:lnTo>
                    <a:pt x="8838" y="346759"/>
                  </a:lnTo>
                  <a:lnTo>
                    <a:pt x="17712" y="329862"/>
                  </a:lnTo>
                  <a:lnTo>
                    <a:pt x="43107" y="309152"/>
                  </a:lnTo>
                  <a:lnTo>
                    <a:pt x="70290" y="290422"/>
                  </a:lnTo>
                  <a:lnTo>
                    <a:pt x="93891" y="277411"/>
                  </a:lnTo>
                  <a:lnTo>
                    <a:pt x="118758" y="263914"/>
                  </a:lnTo>
                  <a:lnTo>
                    <a:pt x="144705" y="247528"/>
                  </a:lnTo>
                  <a:lnTo>
                    <a:pt x="174422" y="233422"/>
                  </a:lnTo>
                  <a:lnTo>
                    <a:pt x="205570" y="220306"/>
                  </a:lnTo>
                  <a:lnTo>
                    <a:pt x="226596" y="211742"/>
                  </a:lnTo>
                  <a:lnTo>
                    <a:pt x="249582" y="203232"/>
                  </a:lnTo>
                  <a:lnTo>
                    <a:pt x="273203" y="194040"/>
                  </a:lnTo>
                  <a:lnTo>
                    <a:pt x="295461" y="182900"/>
                  </a:lnTo>
                  <a:lnTo>
                    <a:pt x="318993" y="172774"/>
                  </a:lnTo>
                  <a:lnTo>
                    <a:pt x="343564" y="162865"/>
                  </a:lnTo>
                  <a:lnTo>
                    <a:pt x="368595" y="151405"/>
                  </a:lnTo>
                  <a:lnTo>
                    <a:pt x="395713" y="141138"/>
                  </a:lnTo>
                  <a:lnTo>
                    <a:pt x="424228" y="131871"/>
                  </a:lnTo>
                  <a:lnTo>
                    <a:pt x="453364" y="123048"/>
                  </a:lnTo>
                  <a:lnTo>
                    <a:pt x="482776" y="114423"/>
                  </a:lnTo>
                  <a:lnTo>
                    <a:pt x="512312" y="105886"/>
                  </a:lnTo>
                  <a:lnTo>
                    <a:pt x="541901" y="97389"/>
                  </a:lnTo>
                  <a:lnTo>
                    <a:pt x="573397" y="90790"/>
                  </a:lnTo>
                  <a:lnTo>
                    <a:pt x="589698" y="88042"/>
                  </a:lnTo>
                  <a:lnTo>
                    <a:pt x="606210" y="84799"/>
                  </a:lnTo>
                  <a:lnTo>
                    <a:pt x="622862" y="81226"/>
                  </a:lnTo>
                  <a:lnTo>
                    <a:pt x="639608" y="77433"/>
                  </a:lnTo>
                  <a:lnTo>
                    <a:pt x="655711" y="73493"/>
                  </a:lnTo>
                  <a:lnTo>
                    <a:pt x="686773" y="65353"/>
                  </a:lnTo>
                  <a:lnTo>
                    <a:pt x="702676" y="61912"/>
                  </a:lnTo>
                  <a:lnTo>
                    <a:pt x="718924" y="58913"/>
                  </a:lnTo>
                  <a:lnTo>
                    <a:pt x="735399" y="56207"/>
                  </a:lnTo>
                  <a:lnTo>
                    <a:pt x="752028" y="52993"/>
                  </a:lnTo>
                  <a:lnTo>
                    <a:pt x="768757" y="49439"/>
                  </a:lnTo>
                  <a:lnTo>
                    <a:pt x="785555" y="45658"/>
                  </a:lnTo>
                  <a:lnTo>
                    <a:pt x="802398" y="42432"/>
                  </a:lnTo>
                  <a:lnTo>
                    <a:pt x="819271" y="39576"/>
                  </a:lnTo>
                  <a:lnTo>
                    <a:pt x="836164" y="36966"/>
                  </a:lnTo>
                  <a:lnTo>
                    <a:pt x="853070" y="34521"/>
                  </a:lnTo>
                  <a:lnTo>
                    <a:pt x="869986" y="32185"/>
                  </a:lnTo>
                  <a:lnTo>
                    <a:pt x="886907" y="29922"/>
                  </a:lnTo>
                  <a:lnTo>
                    <a:pt x="904538" y="27708"/>
                  </a:lnTo>
                  <a:lnTo>
                    <a:pt x="922642" y="25527"/>
                  </a:lnTo>
                  <a:lnTo>
                    <a:pt x="941062" y="23367"/>
                  </a:lnTo>
                  <a:lnTo>
                    <a:pt x="959691" y="21221"/>
                  </a:lnTo>
                  <a:lnTo>
                    <a:pt x="978460" y="19086"/>
                  </a:lnTo>
                  <a:lnTo>
                    <a:pt x="997324" y="16956"/>
                  </a:lnTo>
                  <a:lnTo>
                    <a:pt x="1016249" y="14831"/>
                  </a:lnTo>
                  <a:lnTo>
                    <a:pt x="1035216" y="12708"/>
                  </a:lnTo>
                  <a:lnTo>
                    <a:pt x="1054211" y="10588"/>
                  </a:lnTo>
                  <a:lnTo>
                    <a:pt x="1073224" y="8469"/>
                  </a:lnTo>
                  <a:lnTo>
                    <a:pt x="1092249" y="6350"/>
                  </a:lnTo>
                  <a:lnTo>
                    <a:pt x="1111283" y="4233"/>
                  </a:lnTo>
                  <a:lnTo>
                    <a:pt x="1129616" y="2821"/>
                  </a:lnTo>
                  <a:lnTo>
                    <a:pt x="1147483" y="1879"/>
                  </a:lnTo>
                  <a:lnTo>
                    <a:pt x="1165039" y="1252"/>
                  </a:lnTo>
                  <a:lnTo>
                    <a:pt x="1183093" y="834"/>
                  </a:lnTo>
                  <a:lnTo>
                    <a:pt x="1201478" y="555"/>
                  </a:lnTo>
                  <a:lnTo>
                    <a:pt x="1220086" y="369"/>
                  </a:lnTo>
                  <a:lnTo>
                    <a:pt x="1238840" y="245"/>
                  </a:lnTo>
                  <a:lnTo>
                    <a:pt x="1257694" y="162"/>
                  </a:lnTo>
                  <a:lnTo>
                    <a:pt x="1276613" y="107"/>
                  </a:lnTo>
                  <a:lnTo>
                    <a:pt x="1295575" y="70"/>
                  </a:lnTo>
                  <a:lnTo>
                    <a:pt x="1314567" y="46"/>
                  </a:lnTo>
                  <a:lnTo>
                    <a:pt x="1333578" y="30"/>
                  </a:lnTo>
                  <a:lnTo>
                    <a:pt x="1352602" y="19"/>
                  </a:lnTo>
                  <a:lnTo>
                    <a:pt x="1371635" y="12"/>
                  </a:lnTo>
                  <a:lnTo>
                    <a:pt x="1390673" y="7"/>
                  </a:lnTo>
                  <a:lnTo>
                    <a:pt x="1409716" y="3"/>
                  </a:lnTo>
                  <a:lnTo>
                    <a:pt x="1428760" y="1"/>
                  </a:lnTo>
                  <a:lnTo>
                    <a:pt x="1447807" y="0"/>
                  </a:lnTo>
                  <a:lnTo>
                    <a:pt x="1466855" y="704"/>
                  </a:lnTo>
                  <a:lnTo>
                    <a:pt x="1485903" y="1880"/>
                  </a:lnTo>
                  <a:lnTo>
                    <a:pt x="1504952" y="3369"/>
                  </a:lnTo>
                  <a:lnTo>
                    <a:pt x="1524001" y="4362"/>
                  </a:lnTo>
                  <a:lnTo>
                    <a:pt x="1543051" y="5023"/>
                  </a:lnTo>
                  <a:lnTo>
                    <a:pt x="1562101" y="5465"/>
                  </a:lnTo>
                  <a:lnTo>
                    <a:pt x="1581151" y="6464"/>
                  </a:lnTo>
                  <a:lnTo>
                    <a:pt x="1600200" y="7836"/>
                  </a:lnTo>
                  <a:lnTo>
                    <a:pt x="1619250" y="9457"/>
                  </a:lnTo>
                  <a:lnTo>
                    <a:pt x="1638300" y="11242"/>
                  </a:lnTo>
                  <a:lnTo>
                    <a:pt x="1657350" y="13138"/>
                  </a:lnTo>
                  <a:lnTo>
                    <a:pt x="1676400" y="15108"/>
                  </a:lnTo>
                  <a:lnTo>
                    <a:pt x="1694745" y="17126"/>
                  </a:lnTo>
                  <a:lnTo>
                    <a:pt x="1712619" y="19178"/>
                  </a:lnTo>
                  <a:lnTo>
                    <a:pt x="1730179" y="21251"/>
                  </a:lnTo>
                  <a:lnTo>
                    <a:pt x="1747531" y="24044"/>
                  </a:lnTo>
                  <a:lnTo>
                    <a:pt x="1764743" y="27317"/>
                  </a:lnTo>
                  <a:lnTo>
                    <a:pt x="1781862" y="30910"/>
                  </a:lnTo>
                  <a:lnTo>
                    <a:pt x="1798919" y="34012"/>
                  </a:lnTo>
                  <a:lnTo>
                    <a:pt x="1815935" y="36784"/>
                  </a:lnTo>
                  <a:lnTo>
                    <a:pt x="1832923" y="39339"/>
                  </a:lnTo>
                  <a:lnTo>
                    <a:pt x="1849893" y="42453"/>
                  </a:lnTo>
                  <a:lnTo>
                    <a:pt x="1866851" y="45940"/>
                  </a:lnTo>
                  <a:lnTo>
                    <a:pt x="1883801" y="49675"/>
                  </a:lnTo>
                  <a:lnTo>
                    <a:pt x="1900745" y="52871"/>
                  </a:lnTo>
                  <a:lnTo>
                    <a:pt x="1917685" y="55708"/>
                  </a:lnTo>
                  <a:lnTo>
                    <a:pt x="1934623" y="58304"/>
                  </a:lnTo>
                  <a:lnTo>
                    <a:pt x="1950855" y="61446"/>
                  </a:lnTo>
                  <a:lnTo>
                    <a:pt x="1982059" y="68700"/>
                  </a:lnTo>
                  <a:lnTo>
                    <a:pt x="1998001" y="72610"/>
                  </a:lnTo>
                  <a:lnTo>
                    <a:pt x="2014273" y="76628"/>
                  </a:lnTo>
                  <a:lnTo>
                    <a:pt x="2045993" y="84855"/>
                  </a:lnTo>
                  <a:lnTo>
                    <a:pt x="2074203" y="93216"/>
                  </a:lnTo>
                  <a:lnTo>
                    <a:pt x="2100851" y="101635"/>
                  </a:lnTo>
                  <a:lnTo>
                    <a:pt x="2126806" y="110080"/>
                  </a:lnTo>
                  <a:lnTo>
                    <a:pt x="2152452" y="118538"/>
                  </a:lnTo>
                  <a:lnTo>
                    <a:pt x="2176081" y="125119"/>
                  </a:lnTo>
                  <a:lnTo>
                    <a:pt x="2199047" y="131101"/>
                  </a:lnTo>
                  <a:lnTo>
                    <a:pt x="2223365" y="138464"/>
                  </a:lnTo>
                  <a:lnTo>
                    <a:pt x="2254114" y="150542"/>
                  </a:lnTo>
                  <a:lnTo>
                    <a:pt x="2281099" y="159687"/>
                  </a:lnTo>
                  <a:lnTo>
                    <a:pt x="2310432" y="173462"/>
                  </a:lnTo>
                  <a:lnTo>
                    <a:pt x="2339982" y="188186"/>
                  </a:lnTo>
                  <a:lnTo>
                    <a:pt x="2362200" y="20319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SMARTInkShape-Group204">
            <a:extLst>
              <a:ext uri="{FF2B5EF4-FFF2-40B4-BE49-F238E27FC236}">
                <a16:creationId xmlns:a16="http://schemas.microsoft.com/office/drawing/2014/main" id="{0C7BFD79-7F09-405E-B828-2E7EABD558F6}"/>
              </a:ext>
            </a:extLst>
          </p:cNvPr>
          <p:cNvGrpSpPr/>
          <p:nvPr/>
        </p:nvGrpSpPr>
        <p:grpSpPr>
          <a:xfrm>
            <a:off x="2743200" y="1416050"/>
            <a:ext cx="4692651" cy="679448"/>
            <a:chOff x="2743200" y="1416050"/>
            <a:chExt cx="4692651" cy="679448"/>
          </a:xfrm>
        </p:grpSpPr>
        <p:sp>
          <p:nvSpPr>
            <p:cNvPr id="7" name="SMARTInkShape-1032">
              <a:extLst>
                <a:ext uri="{FF2B5EF4-FFF2-40B4-BE49-F238E27FC236}">
                  <a16:creationId xmlns:a16="http://schemas.microsoft.com/office/drawing/2014/main" id="{8E597B75-8713-4312-AE73-A7A1AF398E97}"/>
                </a:ext>
              </a:extLst>
            </p:cNvPr>
            <p:cNvSpPr/>
            <p:nvPr/>
          </p:nvSpPr>
          <p:spPr>
            <a:xfrm>
              <a:off x="2743200" y="1473200"/>
              <a:ext cx="3448051" cy="435385"/>
            </a:xfrm>
            <a:custGeom>
              <a:avLst/>
              <a:gdLst/>
              <a:ahLst/>
              <a:cxnLst/>
              <a:rect l="0" t="0" r="0" b="0"/>
              <a:pathLst>
                <a:path w="3448051" h="435385">
                  <a:moveTo>
                    <a:pt x="0" y="0"/>
                  </a:moveTo>
                  <a:lnTo>
                    <a:pt x="3371" y="0"/>
                  </a:lnTo>
                  <a:lnTo>
                    <a:pt x="6907" y="3763"/>
                  </a:lnTo>
                  <a:lnTo>
                    <a:pt x="23305" y="32616"/>
                  </a:lnTo>
                  <a:lnTo>
                    <a:pt x="31051" y="46902"/>
                  </a:lnTo>
                  <a:lnTo>
                    <a:pt x="54523" y="76523"/>
                  </a:lnTo>
                  <a:lnTo>
                    <a:pt x="83040" y="107993"/>
                  </a:lnTo>
                  <a:lnTo>
                    <a:pt x="111418" y="133359"/>
                  </a:lnTo>
                  <a:lnTo>
                    <a:pt x="135867" y="149032"/>
                  </a:lnTo>
                  <a:lnTo>
                    <a:pt x="160985" y="165983"/>
                  </a:lnTo>
                  <a:lnTo>
                    <a:pt x="186301" y="184412"/>
                  </a:lnTo>
                  <a:lnTo>
                    <a:pt x="215048" y="203278"/>
                  </a:lnTo>
                  <a:lnTo>
                    <a:pt x="237393" y="215934"/>
                  </a:lnTo>
                  <a:lnTo>
                    <a:pt x="261436" y="227910"/>
                  </a:lnTo>
                  <a:lnTo>
                    <a:pt x="286232" y="237936"/>
                  </a:lnTo>
                  <a:lnTo>
                    <a:pt x="311365" y="248977"/>
                  </a:lnTo>
                  <a:lnTo>
                    <a:pt x="337351" y="260234"/>
                  </a:lnTo>
                  <a:lnTo>
                    <a:pt x="365364" y="269941"/>
                  </a:lnTo>
                  <a:lnTo>
                    <a:pt x="394276" y="280841"/>
                  </a:lnTo>
                  <a:lnTo>
                    <a:pt x="424295" y="292035"/>
                  </a:lnTo>
                  <a:lnTo>
                    <a:pt x="440202" y="296995"/>
                  </a:lnTo>
                  <a:lnTo>
                    <a:pt x="456451" y="301714"/>
                  </a:lnTo>
                  <a:lnTo>
                    <a:pt x="472928" y="306976"/>
                  </a:lnTo>
                  <a:lnTo>
                    <a:pt x="489558" y="312600"/>
                  </a:lnTo>
                  <a:lnTo>
                    <a:pt x="506288" y="318467"/>
                  </a:lnTo>
                  <a:lnTo>
                    <a:pt x="523087" y="323789"/>
                  </a:lnTo>
                  <a:lnTo>
                    <a:pt x="539930" y="328748"/>
                  </a:lnTo>
                  <a:lnTo>
                    <a:pt x="556804" y="333465"/>
                  </a:lnTo>
                  <a:lnTo>
                    <a:pt x="573697" y="338021"/>
                  </a:lnTo>
                  <a:lnTo>
                    <a:pt x="590603" y="342470"/>
                  </a:lnTo>
                  <a:lnTo>
                    <a:pt x="607519" y="346847"/>
                  </a:lnTo>
                  <a:lnTo>
                    <a:pt x="625146" y="351176"/>
                  </a:lnTo>
                  <a:lnTo>
                    <a:pt x="643248" y="355472"/>
                  </a:lnTo>
                  <a:lnTo>
                    <a:pt x="661665" y="359748"/>
                  </a:lnTo>
                  <a:lnTo>
                    <a:pt x="680999" y="364010"/>
                  </a:lnTo>
                  <a:lnTo>
                    <a:pt x="700944" y="368262"/>
                  </a:lnTo>
                  <a:lnTo>
                    <a:pt x="721296" y="372508"/>
                  </a:lnTo>
                  <a:lnTo>
                    <a:pt x="741919" y="376750"/>
                  </a:lnTo>
                  <a:lnTo>
                    <a:pt x="762724" y="380989"/>
                  </a:lnTo>
                  <a:lnTo>
                    <a:pt x="783649" y="385226"/>
                  </a:lnTo>
                  <a:lnTo>
                    <a:pt x="804655" y="389462"/>
                  </a:lnTo>
                  <a:lnTo>
                    <a:pt x="825714" y="393697"/>
                  </a:lnTo>
                  <a:lnTo>
                    <a:pt x="846810" y="397931"/>
                  </a:lnTo>
                  <a:lnTo>
                    <a:pt x="868634" y="401460"/>
                  </a:lnTo>
                  <a:lnTo>
                    <a:pt x="890945" y="404517"/>
                  </a:lnTo>
                  <a:lnTo>
                    <a:pt x="913580" y="407262"/>
                  </a:lnTo>
                  <a:lnTo>
                    <a:pt x="935726" y="409797"/>
                  </a:lnTo>
                  <a:lnTo>
                    <a:pt x="957545" y="412192"/>
                  </a:lnTo>
                  <a:lnTo>
                    <a:pt x="979147" y="414495"/>
                  </a:lnTo>
                  <a:lnTo>
                    <a:pt x="1001309" y="416735"/>
                  </a:lnTo>
                  <a:lnTo>
                    <a:pt x="1023845" y="418935"/>
                  </a:lnTo>
                  <a:lnTo>
                    <a:pt x="1046630" y="421106"/>
                  </a:lnTo>
                  <a:lnTo>
                    <a:pt x="1069581" y="423260"/>
                  </a:lnTo>
                  <a:lnTo>
                    <a:pt x="1092643" y="425401"/>
                  </a:lnTo>
                  <a:lnTo>
                    <a:pt x="1115779" y="427534"/>
                  </a:lnTo>
                  <a:lnTo>
                    <a:pt x="1139670" y="428956"/>
                  </a:lnTo>
                  <a:lnTo>
                    <a:pt x="1164063" y="429904"/>
                  </a:lnTo>
                  <a:lnTo>
                    <a:pt x="1188792" y="430536"/>
                  </a:lnTo>
                  <a:lnTo>
                    <a:pt x="1213039" y="430957"/>
                  </a:lnTo>
                  <a:lnTo>
                    <a:pt x="1236965" y="431238"/>
                  </a:lnTo>
                  <a:lnTo>
                    <a:pt x="1260677" y="431425"/>
                  </a:lnTo>
                  <a:lnTo>
                    <a:pt x="1284951" y="432256"/>
                  </a:lnTo>
                  <a:lnTo>
                    <a:pt x="1309601" y="433515"/>
                  </a:lnTo>
                  <a:lnTo>
                    <a:pt x="1334500" y="435060"/>
                  </a:lnTo>
                  <a:lnTo>
                    <a:pt x="1358861" y="435384"/>
                  </a:lnTo>
                  <a:lnTo>
                    <a:pt x="1382863" y="434895"/>
                  </a:lnTo>
                  <a:lnTo>
                    <a:pt x="1406625" y="433863"/>
                  </a:lnTo>
                  <a:lnTo>
                    <a:pt x="1430934" y="433175"/>
                  </a:lnTo>
                  <a:lnTo>
                    <a:pt x="1455606" y="432717"/>
                  </a:lnTo>
                  <a:lnTo>
                    <a:pt x="1480520" y="432411"/>
                  </a:lnTo>
                  <a:lnTo>
                    <a:pt x="1504891" y="431502"/>
                  </a:lnTo>
                  <a:lnTo>
                    <a:pt x="1528900" y="430190"/>
                  </a:lnTo>
                  <a:lnTo>
                    <a:pt x="1552666" y="428610"/>
                  </a:lnTo>
                  <a:lnTo>
                    <a:pt x="1577684" y="426851"/>
                  </a:lnTo>
                  <a:lnTo>
                    <a:pt x="1603534" y="424973"/>
                  </a:lnTo>
                  <a:lnTo>
                    <a:pt x="1629939" y="423015"/>
                  </a:lnTo>
                  <a:lnTo>
                    <a:pt x="1655304" y="420299"/>
                  </a:lnTo>
                  <a:lnTo>
                    <a:pt x="1679975" y="417077"/>
                  </a:lnTo>
                  <a:lnTo>
                    <a:pt x="1704183" y="413518"/>
                  </a:lnTo>
                  <a:lnTo>
                    <a:pt x="1728789" y="410440"/>
                  </a:lnTo>
                  <a:lnTo>
                    <a:pt x="1753659" y="407682"/>
                  </a:lnTo>
                  <a:lnTo>
                    <a:pt x="1778707" y="405138"/>
                  </a:lnTo>
                  <a:lnTo>
                    <a:pt x="1804576" y="402031"/>
                  </a:lnTo>
                  <a:lnTo>
                    <a:pt x="1830995" y="398549"/>
                  </a:lnTo>
                  <a:lnTo>
                    <a:pt x="1857780" y="394816"/>
                  </a:lnTo>
                  <a:lnTo>
                    <a:pt x="1884104" y="390916"/>
                  </a:lnTo>
                  <a:lnTo>
                    <a:pt x="1910119" y="386905"/>
                  </a:lnTo>
                  <a:lnTo>
                    <a:pt x="1935930" y="382820"/>
                  </a:lnTo>
                  <a:lnTo>
                    <a:pt x="1961602" y="377980"/>
                  </a:lnTo>
                  <a:lnTo>
                    <a:pt x="1987185" y="372637"/>
                  </a:lnTo>
                  <a:lnTo>
                    <a:pt x="2012707" y="366958"/>
                  </a:lnTo>
                  <a:lnTo>
                    <a:pt x="2038188" y="361761"/>
                  </a:lnTo>
                  <a:lnTo>
                    <a:pt x="2063642" y="356885"/>
                  </a:lnTo>
                  <a:lnTo>
                    <a:pt x="2089078" y="352223"/>
                  </a:lnTo>
                  <a:lnTo>
                    <a:pt x="2114502" y="347704"/>
                  </a:lnTo>
                  <a:lnTo>
                    <a:pt x="2139918" y="343281"/>
                  </a:lnTo>
                  <a:lnTo>
                    <a:pt x="2165329" y="338920"/>
                  </a:lnTo>
                  <a:lnTo>
                    <a:pt x="2191441" y="333897"/>
                  </a:lnTo>
                  <a:lnTo>
                    <a:pt x="2218022" y="328431"/>
                  </a:lnTo>
                  <a:lnTo>
                    <a:pt x="2244915" y="322671"/>
                  </a:lnTo>
                  <a:lnTo>
                    <a:pt x="2270604" y="316714"/>
                  </a:lnTo>
                  <a:lnTo>
                    <a:pt x="2295491" y="310626"/>
                  </a:lnTo>
                  <a:lnTo>
                    <a:pt x="2319844" y="304451"/>
                  </a:lnTo>
                  <a:lnTo>
                    <a:pt x="2344546" y="298923"/>
                  </a:lnTo>
                  <a:lnTo>
                    <a:pt x="2369481" y="293826"/>
                  </a:lnTo>
                  <a:lnTo>
                    <a:pt x="2394571" y="289018"/>
                  </a:lnTo>
                  <a:lnTo>
                    <a:pt x="2420469" y="283695"/>
                  </a:lnTo>
                  <a:lnTo>
                    <a:pt x="2446907" y="278030"/>
                  </a:lnTo>
                  <a:lnTo>
                    <a:pt x="2473705" y="272137"/>
                  </a:lnTo>
                  <a:lnTo>
                    <a:pt x="2499331" y="266091"/>
                  </a:lnTo>
                  <a:lnTo>
                    <a:pt x="2524177" y="259944"/>
                  </a:lnTo>
                  <a:lnTo>
                    <a:pt x="2548501" y="253729"/>
                  </a:lnTo>
                  <a:lnTo>
                    <a:pt x="2573890" y="247470"/>
                  </a:lnTo>
                  <a:lnTo>
                    <a:pt x="2599988" y="241180"/>
                  </a:lnTo>
                  <a:lnTo>
                    <a:pt x="2626559" y="234870"/>
                  </a:lnTo>
                  <a:lnTo>
                    <a:pt x="2652034" y="229252"/>
                  </a:lnTo>
                  <a:lnTo>
                    <a:pt x="2676778" y="224096"/>
                  </a:lnTo>
                  <a:lnTo>
                    <a:pt x="2701035" y="219247"/>
                  </a:lnTo>
                  <a:lnTo>
                    <a:pt x="2724969" y="213898"/>
                  </a:lnTo>
                  <a:lnTo>
                    <a:pt x="2748685" y="208215"/>
                  </a:lnTo>
                  <a:lnTo>
                    <a:pt x="2772257" y="202310"/>
                  </a:lnTo>
                  <a:lnTo>
                    <a:pt x="2795732" y="196257"/>
                  </a:lnTo>
                  <a:lnTo>
                    <a:pt x="2819144" y="190104"/>
                  </a:lnTo>
                  <a:lnTo>
                    <a:pt x="2842513" y="183886"/>
                  </a:lnTo>
                  <a:lnTo>
                    <a:pt x="2866558" y="178330"/>
                  </a:lnTo>
                  <a:lnTo>
                    <a:pt x="2891056" y="173214"/>
                  </a:lnTo>
                  <a:lnTo>
                    <a:pt x="2915854" y="168393"/>
                  </a:lnTo>
                  <a:lnTo>
                    <a:pt x="2939441" y="163062"/>
                  </a:lnTo>
                  <a:lnTo>
                    <a:pt x="2962222" y="157391"/>
                  </a:lnTo>
                  <a:lnTo>
                    <a:pt x="2984464" y="151494"/>
                  </a:lnTo>
                  <a:lnTo>
                    <a:pt x="3005644" y="146152"/>
                  </a:lnTo>
                  <a:lnTo>
                    <a:pt x="3026113" y="141179"/>
                  </a:lnTo>
                  <a:lnTo>
                    <a:pt x="3046107" y="136453"/>
                  </a:lnTo>
                  <a:lnTo>
                    <a:pt x="3065788" y="131185"/>
                  </a:lnTo>
                  <a:lnTo>
                    <a:pt x="3085259" y="125557"/>
                  </a:lnTo>
                  <a:lnTo>
                    <a:pt x="3104589" y="119688"/>
                  </a:lnTo>
                  <a:lnTo>
                    <a:pt x="3123121" y="114364"/>
                  </a:lnTo>
                  <a:lnTo>
                    <a:pt x="3141120" y="109404"/>
                  </a:lnTo>
                  <a:lnTo>
                    <a:pt x="3158763" y="104686"/>
                  </a:lnTo>
                  <a:lnTo>
                    <a:pt x="3175464" y="100129"/>
                  </a:lnTo>
                  <a:lnTo>
                    <a:pt x="3207191" y="91304"/>
                  </a:lnTo>
                  <a:lnTo>
                    <a:pt x="3235874" y="82678"/>
                  </a:lnTo>
                  <a:lnTo>
                    <a:pt x="3262733" y="74140"/>
                  </a:lnTo>
                  <a:lnTo>
                    <a:pt x="3288781" y="65642"/>
                  </a:lnTo>
                  <a:lnTo>
                    <a:pt x="3314469" y="57161"/>
                  </a:lnTo>
                  <a:lnTo>
                    <a:pt x="3339292" y="49394"/>
                  </a:lnTo>
                  <a:lnTo>
                    <a:pt x="3362083" y="43590"/>
                  </a:lnTo>
                  <a:lnTo>
                    <a:pt x="3388007" y="36356"/>
                  </a:lnTo>
                  <a:lnTo>
                    <a:pt x="3419387" y="23226"/>
                  </a:lnTo>
                  <a:lnTo>
                    <a:pt x="3448050" y="12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1033">
              <a:extLst>
                <a:ext uri="{FF2B5EF4-FFF2-40B4-BE49-F238E27FC236}">
                  <a16:creationId xmlns:a16="http://schemas.microsoft.com/office/drawing/2014/main" id="{BB2DC16D-F508-4CA5-837F-6F2873592169}"/>
                </a:ext>
              </a:extLst>
            </p:cNvPr>
            <p:cNvSpPr/>
            <p:nvPr/>
          </p:nvSpPr>
          <p:spPr>
            <a:xfrm>
              <a:off x="2787650" y="1416050"/>
              <a:ext cx="4648201" cy="679448"/>
            </a:xfrm>
            <a:custGeom>
              <a:avLst/>
              <a:gdLst/>
              <a:ahLst/>
              <a:cxnLst/>
              <a:rect l="0" t="0" r="0" b="0"/>
              <a:pathLst>
                <a:path w="4648201" h="679448">
                  <a:moveTo>
                    <a:pt x="0" y="95250"/>
                  </a:moveTo>
                  <a:lnTo>
                    <a:pt x="1881" y="125019"/>
                  </a:lnTo>
                  <a:lnTo>
                    <a:pt x="10831" y="154831"/>
                  </a:lnTo>
                  <a:lnTo>
                    <a:pt x="20981" y="183167"/>
                  </a:lnTo>
                  <a:lnTo>
                    <a:pt x="36364" y="209356"/>
                  </a:lnTo>
                  <a:lnTo>
                    <a:pt x="58061" y="239981"/>
                  </a:lnTo>
                  <a:lnTo>
                    <a:pt x="76470" y="264820"/>
                  </a:lnTo>
                  <a:lnTo>
                    <a:pt x="95330" y="289348"/>
                  </a:lnTo>
                  <a:lnTo>
                    <a:pt x="122548" y="318838"/>
                  </a:lnTo>
                  <a:lnTo>
                    <a:pt x="146613" y="341415"/>
                  </a:lnTo>
                  <a:lnTo>
                    <a:pt x="173498" y="363392"/>
                  </a:lnTo>
                  <a:lnTo>
                    <a:pt x="203807" y="385896"/>
                  </a:lnTo>
                  <a:lnTo>
                    <a:pt x="235129" y="407850"/>
                  </a:lnTo>
                  <a:lnTo>
                    <a:pt x="256902" y="423978"/>
                  </a:lnTo>
                  <a:lnTo>
                    <a:pt x="280690" y="440553"/>
                  </a:lnTo>
                  <a:lnTo>
                    <a:pt x="305373" y="453564"/>
                  </a:lnTo>
                  <a:lnTo>
                    <a:pt x="331160" y="465462"/>
                  </a:lnTo>
                  <a:lnTo>
                    <a:pt x="359084" y="480157"/>
                  </a:lnTo>
                  <a:lnTo>
                    <a:pt x="387958" y="494214"/>
                  </a:lnTo>
                  <a:lnTo>
                    <a:pt x="417254" y="507517"/>
                  </a:lnTo>
                  <a:lnTo>
                    <a:pt x="446737" y="520485"/>
                  </a:lnTo>
                  <a:lnTo>
                    <a:pt x="478185" y="535186"/>
                  </a:lnTo>
                  <a:lnTo>
                    <a:pt x="494473" y="543057"/>
                  </a:lnTo>
                  <a:lnTo>
                    <a:pt x="510977" y="550421"/>
                  </a:lnTo>
                  <a:lnTo>
                    <a:pt x="527623" y="557448"/>
                  </a:lnTo>
                  <a:lnTo>
                    <a:pt x="544366" y="564248"/>
                  </a:lnTo>
                  <a:lnTo>
                    <a:pt x="561877" y="570193"/>
                  </a:lnTo>
                  <a:lnTo>
                    <a:pt x="579901" y="575568"/>
                  </a:lnTo>
                  <a:lnTo>
                    <a:pt x="598267" y="580562"/>
                  </a:lnTo>
                  <a:lnTo>
                    <a:pt x="616862" y="586008"/>
                  </a:lnTo>
                  <a:lnTo>
                    <a:pt x="635608" y="591755"/>
                  </a:lnTo>
                  <a:lnTo>
                    <a:pt x="654455" y="597703"/>
                  </a:lnTo>
                  <a:lnTo>
                    <a:pt x="673370" y="603080"/>
                  </a:lnTo>
                  <a:lnTo>
                    <a:pt x="692330" y="608075"/>
                  </a:lnTo>
                  <a:lnTo>
                    <a:pt x="711321" y="612817"/>
                  </a:lnTo>
                  <a:lnTo>
                    <a:pt x="731036" y="617389"/>
                  </a:lnTo>
                  <a:lnTo>
                    <a:pt x="751235" y="621848"/>
                  </a:lnTo>
                  <a:lnTo>
                    <a:pt x="771756" y="626232"/>
                  </a:lnTo>
                  <a:lnTo>
                    <a:pt x="792493" y="630566"/>
                  </a:lnTo>
                  <a:lnTo>
                    <a:pt x="813373" y="634866"/>
                  </a:lnTo>
                  <a:lnTo>
                    <a:pt x="834349" y="639144"/>
                  </a:lnTo>
                  <a:lnTo>
                    <a:pt x="856093" y="642702"/>
                  </a:lnTo>
                  <a:lnTo>
                    <a:pt x="878351" y="645779"/>
                  </a:lnTo>
                  <a:lnTo>
                    <a:pt x="900951" y="648536"/>
                  </a:lnTo>
                  <a:lnTo>
                    <a:pt x="923778" y="651785"/>
                  </a:lnTo>
                  <a:lnTo>
                    <a:pt x="946758" y="655362"/>
                  </a:lnTo>
                  <a:lnTo>
                    <a:pt x="969838" y="659158"/>
                  </a:lnTo>
                  <a:lnTo>
                    <a:pt x="992281" y="662394"/>
                  </a:lnTo>
                  <a:lnTo>
                    <a:pt x="1014299" y="665257"/>
                  </a:lnTo>
                  <a:lnTo>
                    <a:pt x="1036032" y="667871"/>
                  </a:lnTo>
                  <a:lnTo>
                    <a:pt x="1058988" y="670320"/>
                  </a:lnTo>
                  <a:lnTo>
                    <a:pt x="1082759" y="672658"/>
                  </a:lnTo>
                  <a:lnTo>
                    <a:pt x="1107073" y="674922"/>
                  </a:lnTo>
                  <a:lnTo>
                    <a:pt x="1131043" y="676431"/>
                  </a:lnTo>
                  <a:lnTo>
                    <a:pt x="1154784" y="677437"/>
                  </a:lnTo>
                  <a:lnTo>
                    <a:pt x="1178373" y="678108"/>
                  </a:lnTo>
                  <a:lnTo>
                    <a:pt x="1202565" y="678555"/>
                  </a:lnTo>
                  <a:lnTo>
                    <a:pt x="1227160" y="678854"/>
                  </a:lnTo>
                  <a:lnTo>
                    <a:pt x="1252024" y="679052"/>
                  </a:lnTo>
                  <a:lnTo>
                    <a:pt x="1277065" y="679185"/>
                  </a:lnTo>
                  <a:lnTo>
                    <a:pt x="1302227" y="679273"/>
                  </a:lnTo>
                  <a:lnTo>
                    <a:pt x="1327468" y="679332"/>
                  </a:lnTo>
                  <a:lnTo>
                    <a:pt x="1353467" y="679372"/>
                  </a:lnTo>
                  <a:lnTo>
                    <a:pt x="1379973" y="679398"/>
                  </a:lnTo>
                  <a:lnTo>
                    <a:pt x="1406815" y="679415"/>
                  </a:lnTo>
                  <a:lnTo>
                    <a:pt x="1433177" y="679427"/>
                  </a:lnTo>
                  <a:lnTo>
                    <a:pt x="1459218" y="679434"/>
                  </a:lnTo>
                  <a:lnTo>
                    <a:pt x="1485046" y="679440"/>
                  </a:lnTo>
                  <a:lnTo>
                    <a:pt x="1510730" y="679443"/>
                  </a:lnTo>
                  <a:lnTo>
                    <a:pt x="1536320" y="679446"/>
                  </a:lnTo>
                  <a:lnTo>
                    <a:pt x="1561847" y="679447"/>
                  </a:lnTo>
                  <a:lnTo>
                    <a:pt x="1588036" y="678742"/>
                  </a:lnTo>
                  <a:lnTo>
                    <a:pt x="1614669" y="677567"/>
                  </a:lnTo>
                  <a:lnTo>
                    <a:pt x="1641596" y="676078"/>
                  </a:lnTo>
                  <a:lnTo>
                    <a:pt x="1668014" y="674380"/>
                  </a:lnTo>
                  <a:lnTo>
                    <a:pt x="1694093" y="672542"/>
                  </a:lnTo>
                  <a:lnTo>
                    <a:pt x="1719945" y="670612"/>
                  </a:lnTo>
                  <a:lnTo>
                    <a:pt x="1745647" y="668619"/>
                  </a:lnTo>
                  <a:lnTo>
                    <a:pt x="1771247" y="666585"/>
                  </a:lnTo>
                  <a:lnTo>
                    <a:pt x="1796782" y="664523"/>
                  </a:lnTo>
                  <a:lnTo>
                    <a:pt x="1822977" y="662443"/>
                  </a:lnTo>
                  <a:lnTo>
                    <a:pt x="1849613" y="660351"/>
                  </a:lnTo>
                  <a:lnTo>
                    <a:pt x="1876542" y="658251"/>
                  </a:lnTo>
                  <a:lnTo>
                    <a:pt x="1903667" y="655439"/>
                  </a:lnTo>
                  <a:lnTo>
                    <a:pt x="1930922" y="652154"/>
                  </a:lnTo>
                  <a:lnTo>
                    <a:pt x="1958265" y="648552"/>
                  </a:lnTo>
                  <a:lnTo>
                    <a:pt x="1985666" y="644740"/>
                  </a:lnTo>
                  <a:lnTo>
                    <a:pt x="2013105" y="640788"/>
                  </a:lnTo>
                  <a:lnTo>
                    <a:pt x="2040570" y="636742"/>
                  </a:lnTo>
                  <a:lnTo>
                    <a:pt x="2068052" y="632634"/>
                  </a:lnTo>
                  <a:lnTo>
                    <a:pt x="2095545" y="628483"/>
                  </a:lnTo>
                  <a:lnTo>
                    <a:pt x="2123047" y="624305"/>
                  </a:lnTo>
                  <a:lnTo>
                    <a:pt x="2150554" y="620109"/>
                  </a:lnTo>
                  <a:lnTo>
                    <a:pt x="2178064" y="615901"/>
                  </a:lnTo>
                  <a:lnTo>
                    <a:pt x="2205576" y="611684"/>
                  </a:lnTo>
                  <a:lnTo>
                    <a:pt x="2233794" y="607461"/>
                  </a:lnTo>
                  <a:lnTo>
                    <a:pt x="2262486" y="603235"/>
                  </a:lnTo>
                  <a:lnTo>
                    <a:pt x="2291491" y="599007"/>
                  </a:lnTo>
                  <a:lnTo>
                    <a:pt x="2319999" y="594071"/>
                  </a:lnTo>
                  <a:lnTo>
                    <a:pt x="2348176" y="588664"/>
                  </a:lnTo>
                  <a:lnTo>
                    <a:pt x="2376135" y="582943"/>
                  </a:lnTo>
                  <a:lnTo>
                    <a:pt x="2403945" y="577717"/>
                  </a:lnTo>
                  <a:lnTo>
                    <a:pt x="2431658" y="572823"/>
                  </a:lnTo>
                  <a:lnTo>
                    <a:pt x="2459305" y="568149"/>
                  </a:lnTo>
                  <a:lnTo>
                    <a:pt x="2486910" y="562916"/>
                  </a:lnTo>
                  <a:lnTo>
                    <a:pt x="2514484" y="557311"/>
                  </a:lnTo>
                  <a:lnTo>
                    <a:pt x="2542039" y="551457"/>
                  </a:lnTo>
                  <a:lnTo>
                    <a:pt x="2570288" y="545438"/>
                  </a:lnTo>
                  <a:lnTo>
                    <a:pt x="2598998" y="539309"/>
                  </a:lnTo>
                  <a:lnTo>
                    <a:pt x="2628015" y="533106"/>
                  </a:lnTo>
                  <a:lnTo>
                    <a:pt x="2655827" y="526854"/>
                  </a:lnTo>
                  <a:lnTo>
                    <a:pt x="2682835" y="520569"/>
                  </a:lnTo>
                  <a:lnTo>
                    <a:pt x="2709306" y="514263"/>
                  </a:lnTo>
                  <a:lnTo>
                    <a:pt x="2736126" y="507942"/>
                  </a:lnTo>
                  <a:lnTo>
                    <a:pt x="2763179" y="501611"/>
                  </a:lnTo>
                  <a:lnTo>
                    <a:pt x="2790386" y="495274"/>
                  </a:lnTo>
                  <a:lnTo>
                    <a:pt x="2817696" y="488933"/>
                  </a:lnTo>
                  <a:lnTo>
                    <a:pt x="2845076" y="482589"/>
                  </a:lnTo>
                  <a:lnTo>
                    <a:pt x="2872499" y="476242"/>
                  </a:lnTo>
                  <a:lnTo>
                    <a:pt x="2900662" y="469189"/>
                  </a:lnTo>
                  <a:lnTo>
                    <a:pt x="2929313" y="461665"/>
                  </a:lnTo>
                  <a:lnTo>
                    <a:pt x="2958292" y="453827"/>
                  </a:lnTo>
                  <a:lnTo>
                    <a:pt x="2986784" y="446485"/>
                  </a:lnTo>
                  <a:lnTo>
                    <a:pt x="3014950" y="439473"/>
                  </a:lnTo>
                  <a:lnTo>
                    <a:pt x="3042900" y="432682"/>
                  </a:lnTo>
                  <a:lnTo>
                    <a:pt x="3070704" y="426038"/>
                  </a:lnTo>
                  <a:lnTo>
                    <a:pt x="3098414" y="419492"/>
                  </a:lnTo>
                  <a:lnTo>
                    <a:pt x="3126059" y="413011"/>
                  </a:lnTo>
                  <a:lnTo>
                    <a:pt x="3154367" y="405869"/>
                  </a:lnTo>
                  <a:lnTo>
                    <a:pt x="3183117" y="398285"/>
                  </a:lnTo>
                  <a:lnTo>
                    <a:pt x="3212161" y="390406"/>
                  </a:lnTo>
                  <a:lnTo>
                    <a:pt x="3240696" y="383038"/>
                  </a:lnTo>
                  <a:lnTo>
                    <a:pt x="3268892" y="376008"/>
                  </a:lnTo>
                  <a:lnTo>
                    <a:pt x="3296862" y="369206"/>
                  </a:lnTo>
                  <a:lnTo>
                    <a:pt x="3325385" y="362554"/>
                  </a:lnTo>
                  <a:lnTo>
                    <a:pt x="3354279" y="356002"/>
                  </a:lnTo>
                  <a:lnTo>
                    <a:pt x="3383419" y="349518"/>
                  </a:lnTo>
                  <a:lnTo>
                    <a:pt x="3412018" y="343079"/>
                  </a:lnTo>
                  <a:lnTo>
                    <a:pt x="3440257" y="336669"/>
                  </a:lnTo>
                  <a:lnTo>
                    <a:pt x="3468255" y="330279"/>
                  </a:lnTo>
                  <a:lnTo>
                    <a:pt x="3496092" y="323903"/>
                  </a:lnTo>
                  <a:lnTo>
                    <a:pt x="3523822" y="317535"/>
                  </a:lnTo>
                  <a:lnTo>
                    <a:pt x="3551481" y="311173"/>
                  </a:lnTo>
                  <a:lnTo>
                    <a:pt x="3579093" y="304816"/>
                  </a:lnTo>
                  <a:lnTo>
                    <a:pt x="3606673" y="298460"/>
                  </a:lnTo>
                  <a:lnTo>
                    <a:pt x="3634232" y="292107"/>
                  </a:lnTo>
                  <a:lnTo>
                    <a:pt x="3662482" y="285755"/>
                  </a:lnTo>
                  <a:lnTo>
                    <a:pt x="3691194" y="279403"/>
                  </a:lnTo>
                  <a:lnTo>
                    <a:pt x="3720212" y="273052"/>
                  </a:lnTo>
                  <a:lnTo>
                    <a:pt x="3748025" y="266701"/>
                  </a:lnTo>
                  <a:lnTo>
                    <a:pt x="3775034" y="260351"/>
                  </a:lnTo>
                  <a:lnTo>
                    <a:pt x="3801506" y="254001"/>
                  </a:lnTo>
                  <a:lnTo>
                    <a:pt x="3827621" y="247650"/>
                  </a:lnTo>
                  <a:lnTo>
                    <a:pt x="3853497" y="241300"/>
                  </a:lnTo>
                  <a:lnTo>
                    <a:pt x="3879214" y="234950"/>
                  </a:lnTo>
                  <a:lnTo>
                    <a:pt x="3904826" y="228600"/>
                  </a:lnTo>
                  <a:lnTo>
                    <a:pt x="3930368" y="222250"/>
                  </a:lnTo>
                  <a:lnTo>
                    <a:pt x="3955862" y="215900"/>
                  </a:lnTo>
                  <a:lnTo>
                    <a:pt x="3980619" y="209550"/>
                  </a:lnTo>
                  <a:lnTo>
                    <a:pt x="4004885" y="203200"/>
                  </a:lnTo>
                  <a:lnTo>
                    <a:pt x="4028823" y="196850"/>
                  </a:lnTo>
                  <a:lnTo>
                    <a:pt x="4052543" y="190500"/>
                  </a:lnTo>
                  <a:lnTo>
                    <a:pt x="4076118" y="184150"/>
                  </a:lnTo>
                  <a:lnTo>
                    <a:pt x="4099596" y="177800"/>
                  </a:lnTo>
                  <a:lnTo>
                    <a:pt x="4123008" y="171450"/>
                  </a:lnTo>
                  <a:lnTo>
                    <a:pt x="4146378" y="165100"/>
                  </a:lnTo>
                  <a:lnTo>
                    <a:pt x="4169718" y="158750"/>
                  </a:lnTo>
                  <a:lnTo>
                    <a:pt x="4192335" y="152400"/>
                  </a:lnTo>
                  <a:lnTo>
                    <a:pt x="4214468" y="146050"/>
                  </a:lnTo>
                  <a:lnTo>
                    <a:pt x="4236279" y="139700"/>
                  </a:lnTo>
                  <a:lnTo>
                    <a:pt x="4257875" y="133350"/>
                  </a:lnTo>
                  <a:lnTo>
                    <a:pt x="4279327" y="127000"/>
                  </a:lnTo>
                  <a:lnTo>
                    <a:pt x="4300685" y="120650"/>
                  </a:lnTo>
                  <a:lnTo>
                    <a:pt x="4321273" y="114300"/>
                  </a:lnTo>
                  <a:lnTo>
                    <a:pt x="4341349" y="107950"/>
                  </a:lnTo>
                  <a:lnTo>
                    <a:pt x="4361083" y="101600"/>
                  </a:lnTo>
                  <a:lnTo>
                    <a:pt x="4379178" y="95250"/>
                  </a:lnTo>
                  <a:lnTo>
                    <a:pt x="4396180" y="88900"/>
                  </a:lnTo>
                  <a:lnTo>
                    <a:pt x="4412452" y="82550"/>
                  </a:lnTo>
                  <a:lnTo>
                    <a:pt x="4428946" y="76905"/>
                  </a:lnTo>
                  <a:lnTo>
                    <a:pt x="4445586" y="71732"/>
                  </a:lnTo>
                  <a:lnTo>
                    <a:pt x="4462325" y="66871"/>
                  </a:lnTo>
                  <a:lnTo>
                    <a:pt x="4492211" y="57708"/>
                  </a:lnTo>
                  <a:lnTo>
                    <a:pt x="4519606" y="48931"/>
                  </a:lnTo>
                  <a:lnTo>
                    <a:pt x="4545891" y="40327"/>
                  </a:lnTo>
                  <a:lnTo>
                    <a:pt x="4567922" y="31799"/>
                  </a:lnTo>
                  <a:lnTo>
                    <a:pt x="4596192" y="19064"/>
                  </a:lnTo>
                  <a:lnTo>
                    <a:pt x="4620561" y="10117"/>
                  </a:lnTo>
                  <a:lnTo>
                    <a:pt x="4637424" y="5585"/>
                  </a:lnTo>
                  <a:lnTo>
                    <a:pt x="46482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1034">
              <a:extLst>
                <a:ext uri="{FF2B5EF4-FFF2-40B4-BE49-F238E27FC236}">
                  <a16:creationId xmlns:a16="http://schemas.microsoft.com/office/drawing/2014/main" id="{A57324C0-5767-49C1-A448-B2CE1DC24CAB}"/>
                </a:ext>
              </a:extLst>
            </p:cNvPr>
            <p:cNvSpPr/>
            <p:nvPr/>
          </p:nvSpPr>
          <p:spPr>
            <a:xfrm>
              <a:off x="2825750" y="1435100"/>
              <a:ext cx="1270001" cy="257411"/>
            </a:xfrm>
            <a:custGeom>
              <a:avLst/>
              <a:gdLst/>
              <a:ahLst/>
              <a:cxnLst/>
              <a:rect l="0" t="0" r="0" b="0"/>
              <a:pathLst>
                <a:path w="1270001" h="257411">
                  <a:moveTo>
                    <a:pt x="0" y="0"/>
                  </a:moveTo>
                  <a:lnTo>
                    <a:pt x="3371" y="3371"/>
                  </a:lnTo>
                  <a:lnTo>
                    <a:pt x="5026" y="6907"/>
                  </a:lnTo>
                  <a:lnTo>
                    <a:pt x="5467" y="8838"/>
                  </a:lnTo>
                  <a:lnTo>
                    <a:pt x="9459" y="14927"/>
                  </a:lnTo>
                  <a:lnTo>
                    <a:pt x="29103" y="40471"/>
                  </a:lnTo>
                  <a:lnTo>
                    <a:pt x="43518" y="61417"/>
                  </a:lnTo>
                  <a:lnTo>
                    <a:pt x="58795" y="79029"/>
                  </a:lnTo>
                  <a:lnTo>
                    <a:pt x="74562" y="109479"/>
                  </a:lnTo>
                  <a:lnTo>
                    <a:pt x="101959" y="139779"/>
                  </a:lnTo>
                  <a:lnTo>
                    <a:pt x="128023" y="162715"/>
                  </a:lnTo>
                  <a:lnTo>
                    <a:pt x="156966" y="179864"/>
                  </a:lnTo>
                  <a:lnTo>
                    <a:pt x="187561" y="196840"/>
                  </a:lnTo>
                  <a:lnTo>
                    <a:pt x="216911" y="209547"/>
                  </a:lnTo>
                  <a:lnTo>
                    <a:pt x="238221" y="217310"/>
                  </a:lnTo>
                  <a:lnTo>
                    <a:pt x="261804" y="223112"/>
                  </a:lnTo>
                  <a:lnTo>
                    <a:pt x="286396" y="228042"/>
                  </a:lnTo>
                  <a:lnTo>
                    <a:pt x="311437" y="232585"/>
                  </a:lnTo>
                  <a:lnTo>
                    <a:pt x="336678" y="236956"/>
                  </a:lnTo>
                  <a:lnTo>
                    <a:pt x="365769" y="241251"/>
                  </a:lnTo>
                  <a:lnTo>
                    <a:pt x="396104" y="245512"/>
                  </a:lnTo>
                  <a:lnTo>
                    <a:pt x="423696" y="249757"/>
                  </a:lnTo>
                  <a:lnTo>
                    <a:pt x="453834" y="252114"/>
                  </a:lnTo>
                  <a:lnTo>
                    <a:pt x="485337" y="253867"/>
                  </a:lnTo>
                  <a:lnTo>
                    <a:pt x="515801" y="256998"/>
                  </a:lnTo>
                  <a:lnTo>
                    <a:pt x="531545" y="257410"/>
                  </a:lnTo>
                  <a:lnTo>
                    <a:pt x="547686" y="256979"/>
                  </a:lnTo>
                  <a:lnTo>
                    <a:pt x="564091" y="255986"/>
                  </a:lnTo>
                  <a:lnTo>
                    <a:pt x="595488" y="254883"/>
                  </a:lnTo>
                  <a:lnTo>
                    <a:pt x="626612" y="254392"/>
                  </a:lnTo>
                  <a:lnTo>
                    <a:pt x="642813" y="254261"/>
                  </a:lnTo>
                  <a:lnTo>
                    <a:pt x="659259" y="254174"/>
                  </a:lnTo>
                  <a:lnTo>
                    <a:pt x="675867" y="253411"/>
                  </a:lnTo>
                  <a:lnTo>
                    <a:pt x="692584" y="252196"/>
                  </a:lnTo>
                  <a:lnTo>
                    <a:pt x="709373" y="250681"/>
                  </a:lnTo>
                  <a:lnTo>
                    <a:pt x="725504" y="248965"/>
                  </a:lnTo>
                  <a:lnTo>
                    <a:pt x="756598" y="245177"/>
                  </a:lnTo>
                  <a:lnTo>
                    <a:pt x="786881" y="241141"/>
                  </a:lnTo>
                  <a:lnTo>
                    <a:pt x="816802" y="237702"/>
                  </a:lnTo>
                  <a:lnTo>
                    <a:pt x="846564" y="236173"/>
                  </a:lnTo>
                  <a:lnTo>
                    <a:pt x="876254" y="233612"/>
                  </a:lnTo>
                  <a:lnTo>
                    <a:pt x="905913" y="229416"/>
                  </a:lnTo>
                  <a:lnTo>
                    <a:pt x="935558" y="222848"/>
                  </a:lnTo>
                  <a:lnTo>
                    <a:pt x="963314" y="217107"/>
                  </a:lnTo>
                  <a:lnTo>
                    <a:pt x="989762" y="211497"/>
                  </a:lnTo>
                  <a:lnTo>
                    <a:pt x="1015628" y="204301"/>
                  </a:lnTo>
                  <a:lnTo>
                    <a:pt x="1041235" y="198280"/>
                  </a:lnTo>
                  <a:lnTo>
                    <a:pt x="1066726" y="192547"/>
                  </a:lnTo>
                  <a:lnTo>
                    <a:pt x="1092167" y="185295"/>
                  </a:lnTo>
                  <a:lnTo>
                    <a:pt x="1123548" y="176650"/>
                  </a:lnTo>
                  <a:lnTo>
                    <a:pt x="1154091" y="169620"/>
                  </a:lnTo>
                  <a:lnTo>
                    <a:pt x="1178742" y="163068"/>
                  </a:lnTo>
                  <a:lnTo>
                    <a:pt x="1210398" y="154533"/>
                  </a:lnTo>
                  <a:lnTo>
                    <a:pt x="1240906" y="143935"/>
                  </a:lnTo>
                  <a:lnTo>
                    <a:pt x="1270000" y="139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SMARTInkShape-1035">
            <a:extLst>
              <a:ext uri="{FF2B5EF4-FFF2-40B4-BE49-F238E27FC236}">
                <a16:creationId xmlns:a16="http://schemas.microsoft.com/office/drawing/2014/main" id="{F03B43EC-BC1E-4637-98DF-9F44B03ADCA0}"/>
              </a:ext>
            </a:extLst>
          </p:cNvPr>
          <p:cNvSpPr/>
          <p:nvPr/>
        </p:nvSpPr>
        <p:spPr>
          <a:xfrm>
            <a:off x="4108450" y="6737350"/>
            <a:ext cx="63501" cy="6351"/>
          </a:xfrm>
          <a:custGeom>
            <a:avLst/>
            <a:gdLst/>
            <a:ahLst/>
            <a:cxnLst/>
            <a:rect l="0" t="0" r="0" b="0"/>
            <a:pathLst>
              <a:path w="63501" h="6351">
                <a:moveTo>
                  <a:pt x="63500" y="0"/>
                </a:moveTo>
                <a:lnTo>
                  <a:pt x="32107" y="1882"/>
                </a:lnTo>
                <a:lnTo>
                  <a:pt x="0" y="635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" grpId="0" animBg="1"/>
      <p:bldP spid="26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C227D71-822C-41DA-A745-CFAA79B4DB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16" y="858546"/>
            <a:ext cx="8229767" cy="57668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7B66808-7660-4106-BEBD-D6854DB35368}"/>
              </a:ext>
            </a:extLst>
          </p:cNvPr>
          <p:cNvSpPr txBox="1"/>
          <p:nvPr/>
        </p:nvSpPr>
        <p:spPr>
          <a:xfrm>
            <a:off x="866274" y="232610"/>
            <a:ext cx="5342021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>
                <a:highlight>
                  <a:srgbClr val="FFFF00"/>
                </a:highlight>
              </a:rPr>
              <a:t>CHECK! </a:t>
            </a:r>
          </a:p>
        </p:txBody>
      </p:sp>
    </p:spTree>
    <p:extLst>
      <p:ext uri="{BB962C8B-B14F-4D97-AF65-F5344CB8AC3E}">
        <p14:creationId xmlns:p14="http://schemas.microsoft.com/office/powerpoint/2010/main" val="20885078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40"/>
          <p:cNvSpPr txBox="1">
            <a:spLocks noGrp="1"/>
          </p:cNvSpPr>
          <p:nvPr>
            <p:ph type="title"/>
          </p:nvPr>
        </p:nvSpPr>
        <p:spPr>
          <a:xfrm>
            <a:off x="0" y="76200"/>
            <a:ext cx="88392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Century Gothic"/>
              <a:buNone/>
            </a:pPr>
            <a:r>
              <a:rPr lang="en-US" sz="4000" b="0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4. Find the </a:t>
            </a:r>
            <a:r>
              <a:rPr lang="en-US" sz="4000" b="1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area</a:t>
            </a:r>
            <a:r>
              <a:rPr lang="en-US" sz="4000" b="0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of the rectangle.</a:t>
            </a:r>
            <a:endParaRPr dirty="0"/>
          </a:p>
        </p:txBody>
      </p:sp>
      <p:pic>
        <p:nvPicPr>
          <p:cNvPr id="270" name="Google Shape;270;p40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1295400" y="4572000"/>
            <a:ext cx="6484937" cy="1330325"/>
          </a:xfrm>
          <a:prstGeom prst="rect">
            <a:avLst/>
          </a:prstGeom>
          <a:noFill/>
          <a:ln>
            <a:noFill/>
          </a:ln>
        </p:spPr>
      </p:pic>
      <p:sp>
        <p:nvSpPr>
          <p:cNvPr id="271" name="Google Shape;271;p40"/>
          <p:cNvSpPr txBox="1"/>
          <p:nvPr/>
        </p:nvSpPr>
        <p:spPr>
          <a:xfrm>
            <a:off x="4183062" y="3048000"/>
            <a:ext cx="2971800" cy="1600200"/>
          </a:xfrm>
          <a:prstGeom prst="rect">
            <a:avLst/>
          </a:prstGeom>
          <a:solidFill>
            <a:srgbClr val="66FFFF"/>
          </a:solidFill>
          <a:ln w="57150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00" b="0" i="0" u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72" name="Google Shape;272;p4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792662" y="2286000"/>
            <a:ext cx="1858962" cy="703262"/>
          </a:xfrm>
          <a:prstGeom prst="rect">
            <a:avLst/>
          </a:prstGeom>
          <a:noFill/>
          <a:ln>
            <a:noFill/>
          </a:ln>
        </p:spPr>
      </p:pic>
      <p:pic>
        <p:nvPicPr>
          <p:cNvPr id="273" name="Google Shape;273;p4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231062" y="3505200"/>
            <a:ext cx="1608137" cy="7032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01475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" grpId="0"/>
      <p:bldP spid="27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0090" y="241300"/>
            <a:ext cx="8215085" cy="914400"/>
          </a:xfrm>
        </p:spPr>
        <p:txBody>
          <a:bodyPr/>
          <a:lstStyle/>
          <a:p>
            <a:r>
              <a:rPr lang="en-US" sz="4400" dirty="0">
                <a:latin typeface="Century Gothic" pitchFamily="34" charset="0"/>
              </a:rPr>
              <a:t> Unit 2 Functions</a:t>
            </a: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625460" y="3399972"/>
            <a:ext cx="751363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eaLnBrk="1" hangingPunct="1">
              <a:spcBef>
                <a:spcPct val="50000"/>
              </a:spcBef>
              <a:buAutoNum type="arabicPeriod"/>
            </a:pPr>
            <a:r>
              <a:rPr lang="en-US" sz="2400" dirty="0">
                <a:latin typeface="Century Gothic" pitchFamily="34" charset="0"/>
              </a:rPr>
              <a:t>How do I name polynomials?</a:t>
            </a:r>
          </a:p>
          <a:p>
            <a:pPr marL="457200" indent="-457200" algn="just" eaLnBrk="1" hangingPunct="1">
              <a:spcBef>
                <a:spcPct val="50000"/>
              </a:spcBef>
              <a:buAutoNum type="arabicPeriod"/>
            </a:pPr>
            <a:r>
              <a:rPr lang="en-US" sz="2400" dirty="0">
                <a:latin typeface="Century Gothic" pitchFamily="34" charset="0"/>
              </a:rPr>
              <a:t>How do I add and subtract polynomials?</a:t>
            </a:r>
          </a:p>
          <a:p>
            <a:pPr marL="457200" indent="-457200" algn="just" eaLnBrk="1" hangingPunct="1">
              <a:spcBef>
                <a:spcPct val="50000"/>
              </a:spcBef>
              <a:buAutoNum type="arabicPeriod"/>
            </a:pPr>
            <a:r>
              <a:rPr lang="en-US" sz="2400" dirty="0">
                <a:latin typeface="Century Gothic" pitchFamily="34" charset="0"/>
              </a:rPr>
              <a:t>How do I multiply polynomials?</a:t>
            </a: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354913" y="2149249"/>
            <a:ext cx="59030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800" dirty="0">
                <a:solidFill>
                  <a:srgbClr val="FF0000"/>
                </a:solidFill>
                <a:latin typeface="Century Gothic" pitchFamily="34" charset="0"/>
              </a:rPr>
              <a:t>Essential Questions 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Google Shape;278;p41"/>
          <p:cNvSpPr txBox="1">
            <a:spLocks noGrp="1"/>
          </p:cNvSpPr>
          <p:nvPr>
            <p:ph type="title"/>
          </p:nvPr>
        </p:nvSpPr>
        <p:spPr>
          <a:xfrm>
            <a:off x="0" y="76200"/>
            <a:ext cx="88392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Century Gothic"/>
              <a:buNone/>
            </a:pPr>
            <a:r>
              <a:rPr lang="en-US" sz="4400" b="0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5. Find the </a:t>
            </a:r>
            <a:r>
              <a:rPr lang="en-US" sz="4400" b="1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volume</a:t>
            </a:r>
            <a:r>
              <a:rPr lang="en-US" sz="4400" b="0" i="0" u="none" strike="noStrike" cap="none" dirty="0">
                <a:solidFill>
                  <a:schemeClr val="dk1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.</a:t>
            </a:r>
            <a:endParaRPr dirty="0"/>
          </a:p>
        </p:txBody>
      </p:sp>
      <p:pic>
        <p:nvPicPr>
          <p:cNvPr id="280" name="Google Shape;280;p4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581400" y="3560762"/>
            <a:ext cx="1304925" cy="703262"/>
          </a:xfrm>
          <a:prstGeom prst="rect">
            <a:avLst/>
          </a:prstGeom>
          <a:noFill/>
          <a:ln>
            <a:noFill/>
          </a:ln>
        </p:spPr>
      </p:pic>
      <p:pic>
        <p:nvPicPr>
          <p:cNvPr id="281" name="Google Shape;281;p4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219200" y="2341562"/>
            <a:ext cx="1306512" cy="703262"/>
          </a:xfrm>
          <a:prstGeom prst="rect">
            <a:avLst/>
          </a:prstGeom>
          <a:noFill/>
          <a:ln>
            <a:noFill/>
          </a:ln>
        </p:spPr>
      </p:pic>
      <p:sp>
        <p:nvSpPr>
          <p:cNvPr id="282" name="Google Shape;282;p41"/>
          <p:cNvSpPr/>
          <p:nvPr/>
        </p:nvSpPr>
        <p:spPr>
          <a:xfrm>
            <a:off x="152400" y="3027362"/>
            <a:ext cx="3348037" cy="2057400"/>
          </a:xfrm>
          <a:prstGeom prst="cube">
            <a:avLst>
              <a:gd name="adj" fmla="val 25000"/>
            </a:avLst>
          </a:prstGeom>
          <a:solidFill>
            <a:srgbClr val="66FFFF"/>
          </a:solidFill>
          <a:ln w="57150" cap="flat" cmpd="sng">
            <a:solidFill>
              <a:schemeClr val="dk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800" b="0" i="0" u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83" name="Google Shape;283;p4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3200400" y="4779962"/>
            <a:ext cx="501650" cy="5540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Google Shape;279;p41">
            <a:extLst>
              <a:ext uri="{FF2B5EF4-FFF2-40B4-BE49-F238E27FC236}">
                <a16:creationId xmlns:a16="http://schemas.microsoft.com/office/drawing/2014/main" id="{3B1CE170-4262-46D4-B524-ADD9DC919D41}"/>
              </a:ext>
            </a:extLst>
          </p:cNvPr>
          <p:cNvPicPr preferRelativeResize="0">
            <a:picLocks noGrp="1"/>
          </p:cNvPicPr>
          <p:nvPr>
            <p:ph type="body" idx="1"/>
          </p:nvPr>
        </p:nvPicPr>
        <p:blipFill rotWithShape="1">
          <a:blip r:embed="rId6">
            <a:alphaModFix/>
          </a:blip>
          <a:srcRect/>
          <a:stretch/>
        </p:blipFill>
        <p:spPr>
          <a:xfrm>
            <a:off x="1752600" y="5410200"/>
            <a:ext cx="5403850" cy="12350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0775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" grpId="0"/>
      <p:bldP spid="28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112C06B-D4BE-4A0F-91A4-7D4DA0CB86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042246" cy="6593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9275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9B463A8-7E80-4B9D-BA4D-FDC7B6DC4C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687" y="78985"/>
            <a:ext cx="7075070" cy="670002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7CF069F-0D12-4A35-986C-F1F28D64A028}"/>
              </a:ext>
            </a:extLst>
          </p:cNvPr>
          <p:cNvSpPr txBox="1"/>
          <p:nvPr/>
        </p:nvSpPr>
        <p:spPr>
          <a:xfrm>
            <a:off x="304802" y="0"/>
            <a:ext cx="272716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TAKE A </a:t>
            </a:r>
          </a:p>
          <a:p>
            <a:endParaRPr lang="en-US" sz="2200" dirty="0">
              <a:solidFill>
                <a:srgbClr val="FF0000"/>
              </a:solidFill>
            </a:endParaRPr>
          </a:p>
          <a:p>
            <a:r>
              <a:rPr lang="en-US" sz="2200" dirty="0">
                <a:solidFill>
                  <a:srgbClr val="FF0000"/>
                </a:solidFill>
              </a:rPr>
              <a:t>PIC </a:t>
            </a:r>
          </a:p>
          <a:p>
            <a:endParaRPr lang="en-US" sz="2200" dirty="0">
              <a:solidFill>
                <a:srgbClr val="FF0000"/>
              </a:solidFill>
            </a:endParaRPr>
          </a:p>
          <a:p>
            <a:r>
              <a:rPr lang="en-US" sz="2200" dirty="0">
                <a:solidFill>
                  <a:srgbClr val="FF0000"/>
                </a:solidFill>
              </a:rPr>
              <a:t>AND </a:t>
            </a:r>
          </a:p>
          <a:p>
            <a:endParaRPr lang="en-US" sz="2200" dirty="0">
              <a:solidFill>
                <a:srgbClr val="FF0000"/>
              </a:solidFill>
            </a:endParaRPr>
          </a:p>
          <a:p>
            <a:r>
              <a:rPr lang="en-US" sz="2200" dirty="0">
                <a:solidFill>
                  <a:srgbClr val="FF0000"/>
                </a:solidFill>
              </a:rPr>
              <a:t>RE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9909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1EE7B2-E1B4-4274-B6F9-74C92DD095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56674" y="417095"/>
            <a:ext cx="9400674" cy="1143000"/>
          </a:xfrm>
        </p:spPr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CW/HW </a:t>
            </a:r>
            <a:r>
              <a:rPr lang="en-US" dirty="0"/>
              <a:t>Unit packets page 1c all, </a:t>
            </a:r>
            <a:r>
              <a:rPr lang="en-US" dirty="0">
                <a:solidFill>
                  <a:srgbClr val="FF0000"/>
                </a:solidFill>
              </a:rPr>
              <a:t>Even only </a:t>
            </a:r>
            <a:r>
              <a:rPr lang="en-US" dirty="0"/>
              <a:t>and pages 3 &amp; 4(even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EC28F4B-7CD7-4D73-A7C4-44F0C001030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233716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DEB7EF-D1D2-4CC7-85E0-B954686857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onge 2/5/2020 (Wednesday)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6AAFB7-98B0-4399-8371-E1AF3043F4E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plete the handout! </a:t>
            </a:r>
          </a:p>
        </p:txBody>
      </p:sp>
    </p:spTree>
    <p:extLst>
      <p:ext uri="{BB962C8B-B14F-4D97-AF65-F5344CB8AC3E}">
        <p14:creationId xmlns:p14="http://schemas.microsoft.com/office/powerpoint/2010/main" val="360124710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415241" y="2400300"/>
            <a:ext cx="7772400" cy="1143000"/>
          </a:xfrm>
        </p:spPr>
        <p:txBody>
          <a:bodyPr/>
          <a:lstStyle/>
          <a:p>
            <a:pPr eaLnBrk="1" hangingPunct="1"/>
            <a:br>
              <a:rPr lang="en-US" sz="3200" dirty="0">
                <a:latin typeface="Trebuchet MS" charset="0"/>
              </a:rPr>
            </a:br>
            <a:r>
              <a:rPr lang="en-US" sz="6000" dirty="0">
                <a:latin typeface="Trebuchet MS" charset="0"/>
              </a:rPr>
              <a:t>Whole group practice! </a:t>
            </a:r>
            <a:br>
              <a:rPr lang="en-US" sz="6000" dirty="0">
                <a:latin typeface="Trebuchet MS" charset="0"/>
              </a:rPr>
            </a:br>
            <a:r>
              <a:rPr lang="en-US" sz="6000" dirty="0">
                <a:solidFill>
                  <a:srgbClr val="FF0000"/>
                </a:solidFill>
                <a:latin typeface="Trebuchet MS" charset="0"/>
              </a:rPr>
              <a:t>NOT IN ORGANIZER!</a:t>
            </a:r>
            <a:br>
              <a:rPr lang="en-US" sz="6000" dirty="0">
                <a:solidFill>
                  <a:srgbClr val="FF0000"/>
                </a:solidFill>
                <a:latin typeface="Trebuchet MS" charset="0"/>
              </a:rPr>
            </a:br>
            <a:r>
              <a:rPr lang="en-US" sz="6000" dirty="0">
                <a:latin typeface="Trebuchet MS" charset="0"/>
              </a:rPr>
              <a:t>Classify each of the polynomials by </a:t>
            </a:r>
            <a:r>
              <a:rPr lang="en-US" sz="6000" dirty="0">
                <a:highlight>
                  <a:srgbClr val="00FF00"/>
                </a:highlight>
                <a:latin typeface="Trebuchet MS" charset="0"/>
              </a:rPr>
              <a:t>DEGREE and </a:t>
            </a:r>
            <a:br>
              <a:rPr lang="en-US" sz="6000" dirty="0">
                <a:latin typeface="Trebuchet MS" charset="0"/>
              </a:rPr>
            </a:br>
            <a:r>
              <a:rPr lang="en-US" sz="6000" dirty="0">
                <a:highlight>
                  <a:srgbClr val="FFFF00"/>
                </a:highlight>
                <a:latin typeface="Trebuchet MS" charset="0"/>
              </a:rPr>
              <a:t># of Terms  … </a:t>
            </a:r>
          </a:p>
        </p:txBody>
      </p:sp>
    </p:spTree>
    <p:extLst>
      <p:ext uri="{BB962C8B-B14F-4D97-AF65-F5344CB8AC3E}">
        <p14:creationId xmlns:p14="http://schemas.microsoft.com/office/powerpoint/2010/main" val="36555432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" name="Google Shape;134;p2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90613" y="1109663"/>
            <a:ext cx="6300787" cy="2395537"/>
          </a:xfrm>
          <a:prstGeom prst="rect">
            <a:avLst/>
          </a:prstGeom>
          <a:noFill/>
          <a:ln>
            <a:noFill/>
          </a:ln>
        </p:spPr>
      </p:pic>
      <p:sp>
        <p:nvSpPr>
          <p:cNvPr id="135" name="Google Shape;135;p21"/>
          <p:cNvSpPr txBox="1">
            <a:spLocks noGrp="1"/>
          </p:cNvSpPr>
          <p:nvPr>
            <p:ph type="title"/>
          </p:nvPr>
        </p:nvSpPr>
        <p:spPr>
          <a:xfrm>
            <a:off x="457200" y="228600"/>
            <a:ext cx="8305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strike="noStrike" cap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EX. 1  :  </a:t>
            </a:r>
            <a:endParaRPr dirty="0"/>
          </a:p>
        </p:txBody>
      </p:sp>
      <p:sp>
        <p:nvSpPr>
          <p:cNvPr id="136" name="Google Shape;136;p21"/>
          <p:cNvSpPr txBox="1"/>
          <p:nvPr/>
        </p:nvSpPr>
        <p:spPr>
          <a:xfrm>
            <a:off x="3581400" y="3276600"/>
            <a:ext cx="3810000" cy="13112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8000"/>
              <a:buFont typeface="Cabin"/>
              <a:buNone/>
            </a:pPr>
            <a:r>
              <a:rPr lang="en-US" sz="8000" b="1" i="0" u="none" strike="noStrike" cap="none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  <a:t>Linear</a:t>
            </a:r>
            <a:endParaRPr/>
          </a:p>
        </p:txBody>
      </p:sp>
      <p:sp>
        <p:nvSpPr>
          <p:cNvPr id="137" name="Google Shape;137;p21"/>
          <p:cNvSpPr txBox="1"/>
          <p:nvPr/>
        </p:nvSpPr>
        <p:spPr>
          <a:xfrm>
            <a:off x="4217987" y="4572000"/>
            <a:ext cx="4800600" cy="13112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8000"/>
              <a:buFont typeface="Cabin"/>
              <a:buNone/>
            </a:pPr>
            <a:r>
              <a:rPr lang="en-US" sz="8000" b="1" i="0" u="none" strike="noStrike" cap="none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  <a:t>Binomial</a:t>
            </a:r>
            <a:endParaRPr/>
          </a:p>
        </p:txBody>
      </p:sp>
      <p:sp>
        <p:nvSpPr>
          <p:cNvPr id="138" name="Google Shape;138;p21"/>
          <p:cNvSpPr txBox="1"/>
          <p:nvPr/>
        </p:nvSpPr>
        <p:spPr>
          <a:xfrm>
            <a:off x="0" y="3733800"/>
            <a:ext cx="8305800" cy="281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strike="noStrike" cap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Degree Name:</a:t>
            </a:r>
            <a:br>
              <a:rPr lang="en-US" sz="4000" b="1" i="0" u="none" strike="noStrike" cap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</a:br>
            <a:br>
              <a:rPr lang="en-US" sz="4000" b="1" i="0" u="none" strike="noStrike" cap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</a:br>
            <a:r>
              <a:rPr lang="en-US" sz="4000" b="1" i="0" u="none" strike="noStrike" cap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# of Terms Name:</a:t>
            </a:r>
            <a:endParaRPr dirty="0"/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</a:pPr>
            <a:endParaRPr sz="4000" b="1" i="0" u="none" strike="noStrike" cap="none" dirty="0">
              <a:solidFill>
                <a:schemeClr val="dk2"/>
              </a:solidFill>
              <a:latin typeface="Cabin"/>
              <a:ea typeface="Cabin"/>
              <a:cs typeface="Cabin"/>
              <a:sym typeface="Cabin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strike="noStrike" cap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Leading Coefficient: </a:t>
            </a:r>
            <a:endParaRPr dirty="0"/>
          </a:p>
        </p:txBody>
      </p:sp>
      <p:sp>
        <p:nvSpPr>
          <p:cNvPr id="139" name="Google Shape;139;p21"/>
          <p:cNvSpPr txBox="1"/>
          <p:nvPr/>
        </p:nvSpPr>
        <p:spPr>
          <a:xfrm>
            <a:off x="4751387" y="5622925"/>
            <a:ext cx="1725612" cy="13112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8000"/>
              <a:buFont typeface="Cabin"/>
              <a:buNone/>
            </a:pPr>
            <a:r>
              <a:rPr lang="en-US" sz="8000" b="1" i="0" u="none" strike="noStrike" cap="none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  <a:t>-2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" name="Google Shape;144;p2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369688" y="894968"/>
            <a:ext cx="4222542" cy="1731963"/>
          </a:xfrm>
          <a:prstGeom prst="rect">
            <a:avLst/>
          </a:prstGeom>
          <a:noFill/>
          <a:ln>
            <a:noFill/>
          </a:ln>
        </p:spPr>
      </p:pic>
      <p:sp>
        <p:nvSpPr>
          <p:cNvPr id="145" name="Google Shape;145;p22"/>
          <p:cNvSpPr txBox="1">
            <a:spLocks noGrp="1"/>
          </p:cNvSpPr>
          <p:nvPr>
            <p:ph type="title"/>
          </p:nvPr>
        </p:nvSpPr>
        <p:spPr>
          <a:xfrm>
            <a:off x="457200" y="58355"/>
            <a:ext cx="8305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strike="noStrike" cap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EX2.</a:t>
            </a:r>
            <a:endParaRPr dirty="0"/>
          </a:p>
        </p:txBody>
      </p:sp>
      <p:sp>
        <p:nvSpPr>
          <p:cNvPr id="146" name="Google Shape;146;p22"/>
          <p:cNvSpPr txBox="1"/>
          <p:nvPr/>
        </p:nvSpPr>
        <p:spPr>
          <a:xfrm>
            <a:off x="4480959" y="2646361"/>
            <a:ext cx="3962400" cy="13112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8000"/>
              <a:buFont typeface="Cabin"/>
              <a:buNone/>
            </a:pPr>
            <a:r>
              <a:rPr lang="en-US" sz="8000" b="1" i="0" u="none" strike="noStrike" cap="none" dirty="0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  <a:t>Cubic</a:t>
            </a:r>
            <a:endParaRPr dirty="0"/>
          </a:p>
        </p:txBody>
      </p:sp>
      <p:sp>
        <p:nvSpPr>
          <p:cNvPr id="147" name="Google Shape;147;p22"/>
          <p:cNvSpPr txBox="1"/>
          <p:nvPr/>
        </p:nvSpPr>
        <p:spPr>
          <a:xfrm>
            <a:off x="4244009" y="4154486"/>
            <a:ext cx="5257800" cy="13112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8000"/>
              <a:buFont typeface="Cabin"/>
              <a:buNone/>
            </a:pPr>
            <a:r>
              <a:rPr lang="en-US" sz="6000" b="1" i="0" u="none" strike="noStrike" cap="none" dirty="0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  <a:t>Monomial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8000"/>
              <a:buFont typeface="Cabin"/>
              <a:buNone/>
            </a:pPr>
            <a:r>
              <a:rPr lang="en-US" sz="8000" b="1" dirty="0">
                <a:solidFill>
                  <a:schemeClr val="accent2"/>
                </a:solidFill>
                <a:latin typeface="Cabin"/>
                <a:sym typeface="Cabin"/>
              </a:rPr>
              <a:t> 34</a:t>
            </a: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8000"/>
              <a:buFont typeface="Cabin"/>
              <a:buNone/>
            </a:pPr>
            <a:endParaRPr dirty="0"/>
          </a:p>
        </p:txBody>
      </p:sp>
      <p:sp>
        <p:nvSpPr>
          <p:cNvPr id="148" name="Google Shape;148;p22"/>
          <p:cNvSpPr txBox="1"/>
          <p:nvPr/>
        </p:nvSpPr>
        <p:spPr>
          <a:xfrm>
            <a:off x="137559" y="2603694"/>
            <a:ext cx="8305800" cy="281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strike="noStrike" cap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Degree Name:</a:t>
            </a:r>
            <a:br>
              <a:rPr lang="en-US" sz="4000" b="1" i="0" u="none" strike="noStrike" cap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</a:br>
            <a:br>
              <a:rPr lang="en-US" sz="4000" b="1" i="0" u="none" strike="noStrike" cap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</a:br>
            <a:r>
              <a:rPr lang="en-US" sz="4000" b="1" i="0" u="none" strike="noStrike" cap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# of Terms Name:</a:t>
            </a:r>
            <a:endParaRPr dirty="0"/>
          </a:p>
        </p:txBody>
      </p:sp>
      <p:sp>
        <p:nvSpPr>
          <p:cNvPr id="2" name="Rectangle 1"/>
          <p:cNvSpPr/>
          <p:nvPr/>
        </p:nvSpPr>
        <p:spPr>
          <a:xfrm>
            <a:off x="210446" y="5606853"/>
            <a:ext cx="72387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chemeClr val="dk2"/>
              </a:buClr>
              <a:buSzPts val="4000"/>
            </a:pPr>
            <a:r>
              <a:rPr lang="en-US" sz="4800" b="1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Leading Coefficient:  </a:t>
            </a:r>
            <a:r>
              <a:rPr lang="en-US" sz="4800" b="1" dirty="0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  <a:t>  </a:t>
            </a:r>
            <a:endParaRPr lang="en-US" sz="48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/>
      <p:bldP spid="146" grpId="0"/>
      <p:bldP spid="14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" name="Google Shape;153;p2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47700" y="1300162"/>
            <a:ext cx="7351712" cy="2393950"/>
          </a:xfrm>
          <a:prstGeom prst="rect">
            <a:avLst/>
          </a:prstGeom>
          <a:noFill/>
          <a:ln>
            <a:noFill/>
          </a:ln>
        </p:spPr>
      </p:pic>
      <p:sp>
        <p:nvSpPr>
          <p:cNvPr id="154" name="Google Shape;154;p23"/>
          <p:cNvSpPr txBox="1">
            <a:spLocks noGrp="1"/>
          </p:cNvSpPr>
          <p:nvPr>
            <p:ph type="title"/>
          </p:nvPr>
        </p:nvSpPr>
        <p:spPr>
          <a:xfrm>
            <a:off x="457200" y="228600"/>
            <a:ext cx="8305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br>
              <a:rPr lang="en-US" sz="3200" b="1" i="0" u="none" strike="noStrike" cap="none" dirty="0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</a:br>
            <a:r>
              <a:rPr lang="en-US" sz="3200" b="1" i="0" u="none" strike="noStrike" cap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EX3.</a:t>
            </a:r>
            <a:endParaRPr sz="3200" dirty="0"/>
          </a:p>
        </p:txBody>
      </p:sp>
      <p:sp>
        <p:nvSpPr>
          <p:cNvPr id="155" name="Google Shape;155;p23"/>
          <p:cNvSpPr txBox="1"/>
          <p:nvPr/>
        </p:nvSpPr>
        <p:spPr>
          <a:xfrm>
            <a:off x="3429000" y="3124200"/>
            <a:ext cx="5486400" cy="13112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8000"/>
              <a:buFont typeface="Cabin"/>
              <a:buNone/>
            </a:pPr>
            <a:r>
              <a:rPr lang="en-US" sz="8000" b="1" i="0" u="none" strike="noStrike" cap="none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  <a:t>Quadratic</a:t>
            </a:r>
            <a:endParaRPr/>
          </a:p>
        </p:txBody>
      </p:sp>
      <p:sp>
        <p:nvSpPr>
          <p:cNvPr id="156" name="Google Shape;156;p23"/>
          <p:cNvSpPr txBox="1"/>
          <p:nvPr/>
        </p:nvSpPr>
        <p:spPr>
          <a:xfrm>
            <a:off x="4343400" y="4572000"/>
            <a:ext cx="4800600" cy="13112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8000"/>
              <a:buFont typeface="Cabin"/>
              <a:buNone/>
            </a:pPr>
            <a:r>
              <a:rPr lang="en-US" sz="8000" b="1" i="0" u="none" strike="noStrike" cap="none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  <a:t>Binomial</a:t>
            </a:r>
            <a:endParaRPr/>
          </a:p>
        </p:txBody>
      </p:sp>
      <p:sp>
        <p:nvSpPr>
          <p:cNvPr id="157" name="Google Shape;157;p23"/>
          <p:cNvSpPr txBox="1"/>
          <p:nvPr/>
        </p:nvSpPr>
        <p:spPr>
          <a:xfrm>
            <a:off x="0" y="3733800"/>
            <a:ext cx="8305800" cy="281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Degree Name:</a:t>
            </a:r>
            <a:br>
              <a:rPr lang="en-US" sz="4000" b="1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</a:br>
            <a:br>
              <a:rPr lang="en-US" sz="4000" b="1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</a:br>
            <a:r>
              <a:rPr lang="en-US" sz="4000" b="1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# of Terms Name:</a:t>
            </a:r>
            <a:endParaRPr/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</a:pPr>
            <a:endParaRPr sz="4000" b="1" i="0" u="none" strike="noStrike" cap="none">
              <a:solidFill>
                <a:schemeClr val="dk2"/>
              </a:solidFill>
              <a:latin typeface="Cabin"/>
              <a:ea typeface="Cabin"/>
              <a:cs typeface="Cabin"/>
              <a:sym typeface="Cabin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Leading Coefficient: </a:t>
            </a:r>
            <a:endParaRPr/>
          </a:p>
        </p:txBody>
      </p:sp>
      <p:sp>
        <p:nvSpPr>
          <p:cNvPr id="158" name="Google Shape;158;p23"/>
          <p:cNvSpPr txBox="1"/>
          <p:nvPr/>
        </p:nvSpPr>
        <p:spPr>
          <a:xfrm>
            <a:off x="4800600" y="5546725"/>
            <a:ext cx="1066800" cy="13112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8000"/>
              <a:buFont typeface="Cabin"/>
              <a:buNone/>
            </a:pPr>
            <a:r>
              <a:rPr lang="en-US" sz="8000" b="1" i="0" u="none" strike="noStrike" cap="none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  <a:t>4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" name="Google Shape;163;p2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06362" y="1431925"/>
            <a:ext cx="8778875" cy="2189162"/>
          </a:xfrm>
          <a:prstGeom prst="rect">
            <a:avLst/>
          </a:prstGeom>
          <a:noFill/>
          <a:ln>
            <a:noFill/>
          </a:ln>
        </p:spPr>
      </p:pic>
      <p:sp>
        <p:nvSpPr>
          <p:cNvPr id="164" name="Google Shape;164;p24"/>
          <p:cNvSpPr txBox="1">
            <a:spLocks noGrp="1"/>
          </p:cNvSpPr>
          <p:nvPr>
            <p:ph type="title"/>
          </p:nvPr>
        </p:nvSpPr>
        <p:spPr>
          <a:xfrm>
            <a:off x="342899" y="-266700"/>
            <a:ext cx="8305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>
              <a:buClr>
                <a:schemeClr val="dk2"/>
              </a:buClr>
              <a:buSzPts val="4000"/>
            </a:pPr>
            <a:br>
              <a:rPr lang="en-US" sz="4000" b="1" dirty="0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</a:br>
            <a:r>
              <a:rPr lang="en-US" sz="4000" b="1" i="0" u="none" strike="noStrike" cap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EX4.</a:t>
            </a:r>
            <a:endParaRPr dirty="0"/>
          </a:p>
        </p:txBody>
      </p:sp>
      <p:sp>
        <p:nvSpPr>
          <p:cNvPr id="165" name="Google Shape;165;p24"/>
          <p:cNvSpPr txBox="1"/>
          <p:nvPr/>
        </p:nvSpPr>
        <p:spPr>
          <a:xfrm>
            <a:off x="4495800" y="3032125"/>
            <a:ext cx="4343400" cy="13112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8000"/>
              <a:buFont typeface="Cabin"/>
              <a:buNone/>
            </a:pPr>
            <a:r>
              <a:rPr lang="en-US" sz="8000" b="1" i="0" u="none" strike="noStrike" cap="none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  <a:t>Cubic</a:t>
            </a:r>
            <a:endParaRPr/>
          </a:p>
        </p:txBody>
      </p:sp>
      <p:sp>
        <p:nvSpPr>
          <p:cNvPr id="166" name="Google Shape;166;p24"/>
          <p:cNvSpPr txBox="1"/>
          <p:nvPr/>
        </p:nvSpPr>
        <p:spPr>
          <a:xfrm>
            <a:off x="4114800" y="4403725"/>
            <a:ext cx="4953000" cy="13112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8000"/>
              <a:buFont typeface="Cabin"/>
              <a:buNone/>
            </a:pPr>
            <a:r>
              <a:rPr lang="en-US" sz="8000" b="1" i="0" u="none" strike="noStrike" cap="none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  <a:t>Trinomial</a:t>
            </a:r>
            <a:endParaRPr/>
          </a:p>
        </p:txBody>
      </p:sp>
      <p:sp>
        <p:nvSpPr>
          <p:cNvPr id="167" name="Google Shape;167;p24"/>
          <p:cNvSpPr txBox="1"/>
          <p:nvPr/>
        </p:nvSpPr>
        <p:spPr>
          <a:xfrm>
            <a:off x="0" y="3733800"/>
            <a:ext cx="8305800" cy="2819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Degree Name:</a:t>
            </a:r>
            <a:br>
              <a:rPr lang="en-US" sz="4000" b="1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</a:br>
            <a:br>
              <a:rPr lang="en-US" sz="4000" b="1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</a:br>
            <a:r>
              <a:rPr lang="en-US" sz="4000" b="1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# of Terms Name:</a:t>
            </a:r>
            <a:endParaRPr/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Arial"/>
              <a:buNone/>
            </a:pPr>
            <a:endParaRPr sz="4000" b="1" i="0" u="none" strike="noStrike" cap="none">
              <a:solidFill>
                <a:schemeClr val="dk2"/>
              </a:solidFill>
              <a:latin typeface="Cabin"/>
              <a:ea typeface="Cabin"/>
              <a:cs typeface="Cabin"/>
              <a:sym typeface="Cabin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Leading Coefficient:  </a:t>
            </a:r>
            <a:endParaRPr/>
          </a:p>
        </p:txBody>
      </p:sp>
      <p:sp>
        <p:nvSpPr>
          <p:cNvPr id="168" name="Google Shape;168;p24"/>
          <p:cNvSpPr txBox="1"/>
          <p:nvPr/>
        </p:nvSpPr>
        <p:spPr>
          <a:xfrm>
            <a:off x="4724400" y="5567362"/>
            <a:ext cx="1295400" cy="13112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8000"/>
              <a:buFont typeface="Cabin"/>
              <a:buNone/>
            </a:pPr>
            <a:r>
              <a:rPr lang="en-US" sz="8000" b="1" i="0" u="none" strike="noStrike" cap="none">
                <a:solidFill>
                  <a:schemeClr val="accent2"/>
                </a:solidFill>
                <a:latin typeface="Cabin"/>
                <a:ea typeface="Cabin"/>
                <a:cs typeface="Cabin"/>
                <a:sym typeface="Cabin"/>
              </a:rPr>
              <a:t>1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52400" y="902200"/>
            <a:ext cx="8839200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 u="sng" dirty="0">
                <a:solidFill>
                  <a:srgbClr val="FF0000"/>
                </a:solidFill>
                <a:latin typeface="Century Gothic" pitchFamily="34" charset="0"/>
              </a:rPr>
              <a:t>Graphic Organizers </a:t>
            </a:r>
            <a:r>
              <a:rPr lang="en-US" sz="3200" b="1" u="sng" dirty="0">
                <a:solidFill>
                  <a:schemeClr val="accent3"/>
                </a:solidFill>
                <a:latin typeface="Century Gothic" pitchFamily="34" charset="0"/>
              </a:rPr>
              <a:t>unction:</a:t>
            </a:r>
          </a:p>
          <a:p>
            <a:pPr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>
                <a:latin typeface="Century Gothic" pitchFamily="34" charset="0"/>
              </a:rPr>
              <a:t>A </a:t>
            </a:r>
            <a:r>
              <a:rPr lang="en-US" sz="3200" b="1" u="sng" dirty="0">
                <a:latin typeface="Century Gothic" pitchFamily="34" charset="0"/>
              </a:rPr>
              <a:t>polynomial function </a:t>
            </a:r>
            <a:r>
              <a:rPr lang="en-US" sz="3200" b="1" dirty="0">
                <a:latin typeface="Century Gothic" pitchFamily="34" charset="0"/>
              </a:rPr>
              <a:t>is a monomial or the sum of monomials with </a:t>
            </a:r>
            <a:r>
              <a:rPr lang="en-US" sz="3200" b="1" u="sng" dirty="0">
                <a:highlight>
                  <a:srgbClr val="FFFF00"/>
                </a:highlight>
                <a:latin typeface="Century Gothic" pitchFamily="34" charset="0"/>
              </a:rPr>
              <a:t>all exponents </a:t>
            </a:r>
            <a:r>
              <a:rPr lang="en-US" sz="3200" b="1" u="sng" dirty="0">
                <a:latin typeface="Century Gothic" pitchFamily="34" charset="0"/>
              </a:rPr>
              <a:t>as </a:t>
            </a:r>
            <a:r>
              <a:rPr lang="en-US" sz="3200" b="1" u="sng" dirty="0">
                <a:solidFill>
                  <a:srgbClr val="FF0000"/>
                </a:solidFill>
                <a:latin typeface="Century Gothic" pitchFamily="34" charset="0"/>
              </a:rPr>
              <a:t>whole numbers (</a:t>
            </a:r>
            <a:r>
              <a:rPr lang="en-US" sz="3200" b="1" i="1" u="sng" dirty="0">
                <a:solidFill>
                  <a:srgbClr val="FF0000"/>
                </a:solidFill>
                <a:latin typeface="Century Gothic" pitchFamily="34" charset="0"/>
              </a:rPr>
              <a:t>not negative </a:t>
            </a:r>
            <a:r>
              <a:rPr lang="en-US" sz="3200" b="1" u="sng" dirty="0">
                <a:solidFill>
                  <a:srgbClr val="FF0000"/>
                </a:solidFill>
                <a:latin typeface="Century Gothic" pitchFamily="34" charset="0"/>
              </a:rPr>
              <a:t>)</a:t>
            </a:r>
            <a:r>
              <a:rPr lang="en-US" sz="3200" b="1" dirty="0">
                <a:solidFill>
                  <a:srgbClr val="FF0000"/>
                </a:solidFill>
                <a:latin typeface="Century Gothic" pitchFamily="34" charset="0"/>
              </a:rPr>
              <a:t> </a:t>
            </a:r>
            <a:r>
              <a:rPr lang="en-US" sz="3200" b="1" dirty="0">
                <a:latin typeface="Century Gothic" pitchFamily="34" charset="0"/>
              </a:rPr>
              <a:t>and </a:t>
            </a:r>
            <a:r>
              <a:rPr lang="en-US" sz="3200" b="1" u="sng" dirty="0">
                <a:highlight>
                  <a:srgbClr val="FFFF00"/>
                </a:highlight>
                <a:latin typeface="Century Gothic" pitchFamily="34" charset="0"/>
              </a:rPr>
              <a:t>coefficients </a:t>
            </a:r>
            <a:r>
              <a:rPr lang="en-US" sz="3200" b="1" u="sng" dirty="0">
                <a:latin typeface="Century Gothic" pitchFamily="34" charset="0"/>
              </a:rPr>
              <a:t>are all </a:t>
            </a:r>
            <a:r>
              <a:rPr lang="en-US" sz="3200" b="1" u="sng" dirty="0">
                <a:solidFill>
                  <a:srgbClr val="FF0000"/>
                </a:solidFill>
                <a:latin typeface="Century Gothic" pitchFamily="34" charset="0"/>
              </a:rPr>
              <a:t>real numbers</a:t>
            </a:r>
            <a:r>
              <a:rPr lang="en-US" sz="3200" b="1" dirty="0">
                <a:solidFill>
                  <a:srgbClr val="FF0000"/>
                </a:solidFill>
                <a:latin typeface="Century Gothic" pitchFamily="34" charset="0"/>
              </a:rPr>
              <a:t>.</a:t>
            </a:r>
          </a:p>
          <a:p>
            <a:pPr lvl="1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>
                <a:latin typeface="Century Gothic" pitchFamily="34" charset="0"/>
              </a:rPr>
              <a:t>Ex- </a:t>
            </a:r>
          </a:p>
          <a:p>
            <a:pPr eaLnBrk="1" hangingPunct="1">
              <a:spcBef>
                <a:spcPct val="50000"/>
              </a:spcBef>
            </a:pP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277395" y="4340773"/>
            <a:ext cx="499198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accent2"/>
                </a:solidFill>
                <a:latin typeface="Century Gothic" pitchFamily="34" charset="0"/>
              </a:rPr>
              <a:t>x</a:t>
            </a:r>
            <a:r>
              <a:rPr lang="en-US" sz="4800" b="1" baseline="30000" dirty="0">
                <a:solidFill>
                  <a:schemeClr val="accent2"/>
                </a:solidFill>
                <a:latin typeface="Century Gothic" pitchFamily="34" charset="0"/>
              </a:rPr>
              <a:t>3</a:t>
            </a:r>
            <a:r>
              <a:rPr lang="en-US" sz="4800" b="1" dirty="0">
                <a:solidFill>
                  <a:schemeClr val="accent2"/>
                </a:solidFill>
                <a:latin typeface="Century Gothic" pitchFamily="34" charset="0"/>
              </a:rPr>
              <a:t>+6x</a:t>
            </a:r>
            <a:r>
              <a:rPr lang="en-US" sz="4800" b="1" baseline="30000" dirty="0">
                <a:solidFill>
                  <a:schemeClr val="accent2"/>
                </a:solidFill>
                <a:latin typeface="Century Gothic" pitchFamily="34" charset="0"/>
              </a:rPr>
              <a:t>2</a:t>
            </a:r>
            <a:r>
              <a:rPr lang="en-US" sz="4800" b="1" dirty="0">
                <a:solidFill>
                  <a:schemeClr val="accent2"/>
                </a:solidFill>
                <a:latin typeface="Century Gothic" pitchFamily="34" charset="0"/>
              </a:rPr>
              <a:t>+12x+8</a:t>
            </a:r>
          </a:p>
        </p:txBody>
      </p:sp>
    </p:spTree>
    <p:extLst>
      <p:ext uri="{BB962C8B-B14F-4D97-AF65-F5344CB8AC3E}">
        <p14:creationId xmlns:p14="http://schemas.microsoft.com/office/powerpoint/2010/main" val="1007013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04040"/>
        </a:solidFill>
        <a:effectLst/>
      </p:bgPr>
    </p:bg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25"/>
          <p:cNvSpPr txBox="1">
            <a:spLocks noGrp="1"/>
          </p:cNvSpPr>
          <p:nvPr>
            <p:ph type="ctrTitle"/>
          </p:nvPr>
        </p:nvSpPr>
        <p:spPr>
          <a:xfrm>
            <a:off x="457200" y="414338"/>
            <a:ext cx="8272463" cy="6272211"/>
          </a:xfrm>
          <a:prstGeom prst="rect">
            <a:avLst/>
          </a:prstGeom>
          <a:solidFill>
            <a:schemeClr val="lt1"/>
          </a:solidFill>
          <a:ln w="76200" cap="flat" cmpd="sng">
            <a:solidFill>
              <a:schemeClr val="dk1"/>
            </a:solidFill>
            <a:prstDash val="solid"/>
            <a:miter lim="524288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lvl="0">
              <a:buClr>
                <a:srgbClr val="3333CC"/>
              </a:buClr>
              <a:buSzPts val="10000"/>
            </a:pPr>
            <a:r>
              <a:rPr lang="en-US" sz="6600" dirty="0">
                <a:solidFill>
                  <a:srgbClr val="0000FF"/>
                </a:solidFill>
                <a:latin typeface="Trebuchet MS" charset="0"/>
              </a:rPr>
              <a:t>Part 2 : Whole group practice continued! </a:t>
            </a:r>
            <a:br>
              <a:rPr lang="en-US" sz="6600" dirty="0">
                <a:solidFill>
                  <a:srgbClr val="0000FF"/>
                </a:solidFill>
                <a:latin typeface="Trebuchet MS" charset="0"/>
              </a:rPr>
            </a:br>
            <a:r>
              <a:rPr lang="en-US" sz="6600" dirty="0">
                <a:solidFill>
                  <a:srgbClr val="0000FF"/>
                </a:solidFill>
                <a:latin typeface="Trebuchet MS" charset="0"/>
              </a:rPr>
              <a:t> </a:t>
            </a:r>
            <a:r>
              <a:rPr lang="en-US" sz="9600" dirty="0">
                <a:solidFill>
                  <a:srgbClr val="0000FF"/>
                </a:solidFill>
                <a:latin typeface="Trebuchet MS" charset="0"/>
              </a:rPr>
              <a:t>Copy each.</a:t>
            </a:r>
            <a:br>
              <a:rPr lang="en-US" sz="9600" dirty="0">
                <a:solidFill>
                  <a:srgbClr val="FF0000"/>
                </a:solidFill>
                <a:latin typeface="Trebuchet MS" charset="0"/>
              </a:rPr>
            </a:br>
            <a:endParaRPr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" name="Google Shape;178;p2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98475" y="2619375"/>
            <a:ext cx="8645525" cy="1327150"/>
          </a:xfrm>
          <a:prstGeom prst="rect">
            <a:avLst/>
          </a:prstGeom>
          <a:noFill/>
          <a:ln>
            <a:noFill/>
          </a:ln>
        </p:spPr>
      </p:pic>
      <p:sp>
        <p:nvSpPr>
          <p:cNvPr id="179" name="Google Shape;179;p26"/>
          <p:cNvSpPr txBox="1"/>
          <p:nvPr/>
        </p:nvSpPr>
        <p:spPr>
          <a:xfrm>
            <a:off x="265043" y="730940"/>
            <a:ext cx="8093145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dirty="0" err="1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Andddddd</a:t>
            </a:r>
            <a:r>
              <a:rPr lang="en-US" sz="4000" b="1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…….SOME MORE!!! </a:t>
            </a: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Copy each. </a:t>
            </a:r>
            <a:endParaRPr lang="en-US" sz="4000" b="1" dirty="0">
              <a:solidFill>
                <a:srgbClr val="FF0000"/>
              </a:solidFill>
              <a:latin typeface="Cabin"/>
              <a:ea typeface="Cabin"/>
              <a:cs typeface="Cabin"/>
              <a:sym typeface="Cabin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endParaRPr lang="en-US" sz="4000" b="1" dirty="0">
              <a:solidFill>
                <a:srgbClr val="FF0000"/>
              </a:solidFill>
              <a:latin typeface="Cabin"/>
              <a:sym typeface="Cabin"/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dirty="0">
                <a:solidFill>
                  <a:schemeClr val="tx1"/>
                </a:solidFill>
                <a:latin typeface="Cabin"/>
                <a:sym typeface="Cabin"/>
              </a:rPr>
              <a:t>#1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180" name="Google Shape;180;p26"/>
          <p:cNvSpPr txBox="1"/>
          <p:nvPr/>
        </p:nvSpPr>
        <p:spPr>
          <a:xfrm>
            <a:off x="1752600" y="4479925"/>
            <a:ext cx="5334000" cy="1158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7000"/>
              <a:buFont typeface="Century Gothic"/>
              <a:buNone/>
            </a:pPr>
            <a:r>
              <a:rPr lang="en-US" sz="7000" b="1" i="0" u="none" strike="noStrike" cap="none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3x</a:t>
            </a:r>
            <a:r>
              <a:rPr lang="en-US" sz="7000" b="1" i="0" u="none" strike="noStrike" cap="none" baseline="30000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2</a:t>
            </a:r>
            <a:r>
              <a:rPr lang="en-US" sz="7000" b="1" i="0" u="none" strike="noStrike" cap="none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+ x + 2 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2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104900" y="546100"/>
            <a:ext cx="6991350" cy="1724025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7"/>
          <p:cNvSpPr txBox="1"/>
          <p:nvPr/>
        </p:nvSpPr>
        <p:spPr>
          <a:xfrm>
            <a:off x="0" y="265112"/>
            <a:ext cx="8305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strike="noStrike" cap="none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2.</a:t>
            </a:r>
            <a:endParaRPr/>
          </a:p>
        </p:txBody>
      </p:sp>
      <p:sp>
        <p:nvSpPr>
          <p:cNvPr id="187" name="Google Shape;187;p27"/>
          <p:cNvSpPr txBox="1"/>
          <p:nvPr/>
        </p:nvSpPr>
        <p:spPr>
          <a:xfrm>
            <a:off x="1485900" y="2849562"/>
            <a:ext cx="5334000" cy="1158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7000"/>
              <a:buFont typeface="Century Gothic"/>
              <a:buNone/>
            </a:pPr>
            <a:r>
              <a:rPr lang="en-US" sz="7000" b="1" i="0" u="none" strike="noStrike" cap="none" dirty="0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x</a:t>
            </a:r>
            <a:r>
              <a:rPr lang="en-US" sz="7000" b="1" i="0" u="none" strike="noStrike" cap="none" baseline="30000" dirty="0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2</a:t>
            </a:r>
            <a:r>
              <a:rPr lang="en-US" sz="7000" b="1" i="0" u="none" strike="noStrike" cap="none" dirty="0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+ 2x – 2 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p28"/>
          <p:cNvSpPr/>
          <p:nvPr/>
        </p:nvSpPr>
        <p:spPr>
          <a:xfrm>
            <a:off x="286233" y="93456"/>
            <a:ext cx="9148763" cy="2060575"/>
          </a:xfrm>
          <a:prstGeom prst="rect">
            <a:avLst/>
          </a:prstGeom>
          <a:blipFill rotWithShape="1">
            <a:blip r:embed="rId3">
              <a:alphaModFix/>
            </a:blip>
            <a:stretch>
              <a:fillRect l="-2693" t="-5206" b="-12152"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0" i="0" u="none" strike="noStrike" cap="none">
                <a:latin typeface="Arial"/>
                <a:ea typeface="Arial"/>
                <a:cs typeface="Arial"/>
                <a:sym typeface="Arial"/>
              </a:rPr>
              <a:t> </a:t>
            </a:r>
            <a:endParaRPr/>
          </a:p>
        </p:txBody>
      </p:sp>
      <p:sp>
        <p:nvSpPr>
          <p:cNvPr id="193" name="Google Shape;193;p28"/>
          <p:cNvSpPr txBox="1"/>
          <p:nvPr/>
        </p:nvSpPr>
        <p:spPr>
          <a:xfrm>
            <a:off x="1233488" y="3071813"/>
            <a:ext cx="5334000" cy="1158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7000"/>
              <a:buFont typeface="Century Gothic"/>
              <a:buNone/>
            </a:pPr>
            <a:r>
              <a:rPr lang="en-US" sz="7000" b="1" i="0" u="none" dirty="0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10x – 3 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4" name="Google Shape;214;p3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09600" y="1219200"/>
            <a:ext cx="7391400" cy="1465262"/>
          </a:xfrm>
          <a:prstGeom prst="rect">
            <a:avLst/>
          </a:prstGeom>
          <a:noFill/>
          <a:ln>
            <a:noFill/>
          </a:ln>
        </p:spPr>
      </p:pic>
      <p:sp>
        <p:nvSpPr>
          <p:cNvPr id="215" name="Google Shape;215;p32"/>
          <p:cNvSpPr txBox="1"/>
          <p:nvPr/>
        </p:nvSpPr>
        <p:spPr>
          <a:xfrm>
            <a:off x="228600" y="3352800"/>
            <a:ext cx="8610600" cy="1158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7000"/>
              <a:buFont typeface="Century Gothic"/>
              <a:buNone/>
            </a:pPr>
            <a:r>
              <a:rPr lang="en-US" sz="7000" b="1" i="0" u="none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3a</a:t>
            </a:r>
            <a:r>
              <a:rPr lang="en-US" sz="7000" b="1" i="0" u="none" baseline="30000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2 </a:t>
            </a:r>
            <a:r>
              <a:rPr lang="en-US" sz="7000" b="1" i="0" u="none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+ 10a – 8a</a:t>
            </a:r>
            <a:r>
              <a:rPr lang="en-US" sz="7000" b="1" i="0" u="none" baseline="30000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2</a:t>
            </a:r>
            <a:r>
              <a:rPr lang="en-US" sz="7000" b="1" i="0" u="none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+ a </a:t>
            </a:r>
            <a:endParaRPr/>
          </a:p>
        </p:txBody>
      </p:sp>
      <p:sp>
        <p:nvSpPr>
          <p:cNvPr id="216" name="Google Shape;216;p32"/>
          <p:cNvSpPr txBox="1"/>
          <p:nvPr/>
        </p:nvSpPr>
        <p:spPr>
          <a:xfrm>
            <a:off x="76200" y="5699125"/>
            <a:ext cx="8610600" cy="1158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7000"/>
              <a:buFont typeface="Century Gothic"/>
              <a:buNone/>
            </a:pPr>
            <a:r>
              <a:rPr lang="en-US" sz="7000" b="1" i="0" u="none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– 5a</a:t>
            </a:r>
            <a:r>
              <a:rPr lang="en-US" sz="7000" b="1" i="0" u="none" baseline="30000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2</a:t>
            </a:r>
            <a:r>
              <a:rPr lang="en-US" sz="7000" b="1" i="0" u="none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+ 11a </a:t>
            </a:r>
            <a:endParaRPr/>
          </a:p>
        </p:txBody>
      </p:sp>
      <p:sp>
        <p:nvSpPr>
          <p:cNvPr id="217" name="Google Shape;217;p32"/>
          <p:cNvSpPr txBox="1"/>
          <p:nvPr/>
        </p:nvSpPr>
        <p:spPr>
          <a:xfrm>
            <a:off x="0" y="240755"/>
            <a:ext cx="8305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4.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" name="Google Shape;222;p3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69862" y="2020887"/>
            <a:ext cx="8212137" cy="1316037"/>
          </a:xfrm>
          <a:prstGeom prst="rect">
            <a:avLst/>
          </a:prstGeom>
          <a:noFill/>
          <a:ln>
            <a:noFill/>
          </a:ln>
        </p:spPr>
      </p:pic>
      <p:sp>
        <p:nvSpPr>
          <p:cNvPr id="223" name="Google Shape;223;p33"/>
          <p:cNvSpPr txBox="1"/>
          <p:nvPr/>
        </p:nvSpPr>
        <p:spPr>
          <a:xfrm>
            <a:off x="152400" y="3429000"/>
            <a:ext cx="8610600" cy="9302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5500"/>
              <a:buFont typeface="Century Gothic"/>
              <a:buNone/>
            </a:pPr>
            <a:r>
              <a:rPr lang="en-US" sz="5500" b="1" i="0" u="none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3x</a:t>
            </a:r>
            <a:r>
              <a:rPr lang="en-US" sz="5500" b="1" i="0" u="none" baseline="30000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2 </a:t>
            </a:r>
            <a:r>
              <a:rPr lang="en-US" sz="5500" b="1" i="0" u="none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+ 2x – 4 – 2x</a:t>
            </a:r>
            <a:r>
              <a:rPr lang="en-US" sz="5500" b="1" i="0" u="none" baseline="30000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2</a:t>
            </a:r>
            <a:r>
              <a:rPr lang="en-US" sz="5500" b="1" i="0" u="none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– x + 1 </a:t>
            </a:r>
            <a:endParaRPr/>
          </a:p>
        </p:txBody>
      </p:sp>
      <p:sp>
        <p:nvSpPr>
          <p:cNvPr id="224" name="Google Shape;224;p33"/>
          <p:cNvSpPr txBox="1"/>
          <p:nvPr/>
        </p:nvSpPr>
        <p:spPr>
          <a:xfrm>
            <a:off x="152400" y="4937125"/>
            <a:ext cx="8610600" cy="1158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7000"/>
              <a:buFont typeface="Century Gothic"/>
              <a:buNone/>
            </a:pPr>
            <a:r>
              <a:rPr lang="en-US" sz="7000" b="1" i="0" u="none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x</a:t>
            </a:r>
            <a:r>
              <a:rPr lang="en-US" sz="7000" b="1" i="0" u="none" baseline="30000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2</a:t>
            </a:r>
            <a:r>
              <a:rPr lang="en-US" sz="7000" b="1" i="0" u="none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 + x – 3 </a:t>
            </a:r>
            <a:endParaRPr/>
          </a:p>
        </p:txBody>
      </p:sp>
      <p:sp>
        <p:nvSpPr>
          <p:cNvPr id="225" name="Google Shape;225;p33"/>
          <p:cNvSpPr txBox="1"/>
          <p:nvPr/>
        </p:nvSpPr>
        <p:spPr>
          <a:xfrm>
            <a:off x="304800" y="474455"/>
            <a:ext cx="83058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000"/>
              <a:buFont typeface="Cabin"/>
              <a:buNone/>
            </a:pPr>
            <a:r>
              <a:rPr lang="en-US" sz="4000" b="1" i="0" u="none" dirty="0">
                <a:solidFill>
                  <a:schemeClr val="dk2"/>
                </a:solidFill>
                <a:latin typeface="Cabin"/>
                <a:ea typeface="Cabin"/>
                <a:cs typeface="Cabin"/>
                <a:sym typeface="Cabin"/>
              </a:rPr>
              <a:t>5.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ext Box 4"/>
          <p:cNvSpPr txBox="1">
            <a:spLocks noChangeArrowheads="1"/>
          </p:cNvSpPr>
          <p:nvPr/>
        </p:nvSpPr>
        <p:spPr bwMode="auto">
          <a:xfrm>
            <a:off x="304800" y="1600200"/>
            <a:ext cx="8237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Verdana" charset="0"/>
              </a:rPr>
              <a:t>Subtract.</a:t>
            </a:r>
            <a:endParaRPr lang="en-US">
              <a:latin typeface="Times" charset="0"/>
            </a:endParaRPr>
          </a:p>
        </p:txBody>
      </p:sp>
      <p:sp>
        <p:nvSpPr>
          <p:cNvPr id="72706" name="Text Box 8"/>
          <p:cNvSpPr txBox="1">
            <a:spLocks noChangeArrowheads="1"/>
          </p:cNvSpPr>
          <p:nvPr/>
        </p:nvSpPr>
        <p:spPr bwMode="auto">
          <a:xfrm>
            <a:off x="533400" y="205740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Verdana" charset="0"/>
              </a:rPr>
              <a:t>(–10</a:t>
            </a:r>
            <a:r>
              <a:rPr lang="en-US" i="1" dirty="0">
                <a:latin typeface="Verdana" charset="0"/>
              </a:rPr>
              <a:t>x</a:t>
            </a:r>
            <a:r>
              <a:rPr lang="en-US" baseline="30000" dirty="0">
                <a:latin typeface="Verdana" charset="0"/>
              </a:rPr>
              <a:t>2</a:t>
            </a:r>
            <a:r>
              <a:rPr lang="en-US" dirty="0">
                <a:latin typeface="Verdana" charset="0"/>
              </a:rPr>
              <a:t> – 3</a:t>
            </a:r>
            <a:r>
              <a:rPr lang="en-US" i="1" dirty="0">
                <a:latin typeface="Verdana" charset="0"/>
              </a:rPr>
              <a:t>x </a:t>
            </a:r>
            <a:r>
              <a:rPr lang="en-US" dirty="0">
                <a:latin typeface="Verdana" charset="0"/>
              </a:rPr>
              <a:t>+ 7) – (</a:t>
            </a:r>
            <a:r>
              <a:rPr lang="en-US" i="1" dirty="0">
                <a:latin typeface="Verdana" charset="0"/>
              </a:rPr>
              <a:t>x</a:t>
            </a:r>
            <a:r>
              <a:rPr lang="en-US" baseline="30000" dirty="0">
                <a:latin typeface="Verdana" charset="0"/>
              </a:rPr>
              <a:t>2</a:t>
            </a:r>
            <a:r>
              <a:rPr lang="en-US" dirty="0">
                <a:latin typeface="Verdana" charset="0"/>
              </a:rPr>
              <a:t> – 9)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228600" y="3581400"/>
            <a:ext cx="477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Verdana" charset="0"/>
              </a:rPr>
              <a:t>(–10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 3</a:t>
            </a:r>
            <a:r>
              <a:rPr lang="en-US" i="1">
                <a:latin typeface="Verdana" charset="0"/>
              </a:rPr>
              <a:t>x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+ 7</a:t>
            </a:r>
            <a:r>
              <a:rPr lang="en-US">
                <a:latin typeface="Verdana" charset="0"/>
              </a:rPr>
              <a:t>)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+</a:t>
            </a:r>
            <a:r>
              <a:rPr lang="en-US">
                <a:latin typeface="Verdana" charset="0"/>
              </a:rPr>
              <a:t> 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–</a:t>
            </a:r>
            <a:r>
              <a:rPr lang="en-US" i="1">
                <a:solidFill>
                  <a:srgbClr val="FF0000"/>
                </a:solidFill>
                <a:latin typeface="Verdana" charset="0"/>
              </a:rPr>
              <a:t>x</a:t>
            </a:r>
            <a:r>
              <a:rPr lang="en-US" baseline="30000">
                <a:solidFill>
                  <a:srgbClr val="FF0000"/>
                </a:solidFill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+ 9</a:t>
            </a:r>
            <a:r>
              <a:rPr lang="en-US">
                <a:latin typeface="Verdana" charset="0"/>
              </a:rPr>
              <a:t>)</a:t>
            </a: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152400" y="2819400"/>
            <a:ext cx="477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erdana" charset="0"/>
              </a:rPr>
              <a:t>(–10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– 3</a:t>
            </a:r>
            <a:r>
              <a:rPr lang="en-US" i="1">
                <a:latin typeface="Verdana" charset="0"/>
              </a:rPr>
              <a:t>x </a:t>
            </a:r>
            <a:r>
              <a:rPr lang="en-US">
                <a:latin typeface="Verdana" charset="0"/>
              </a:rPr>
              <a:t>+ 7)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+</a:t>
            </a:r>
            <a:r>
              <a:rPr lang="en-US">
                <a:latin typeface="Verdana" charset="0"/>
              </a:rPr>
              <a:t> (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–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</a:t>
            </a:r>
            <a:r>
              <a:rPr lang="en-US">
                <a:latin typeface="Verdana" charset="0"/>
              </a:rPr>
              <a:t> </a:t>
            </a:r>
            <a:r>
              <a:rPr lang="en-US">
                <a:solidFill>
                  <a:srgbClr val="FF0000"/>
                </a:solidFill>
                <a:latin typeface="Verdana" charset="0"/>
              </a:rPr>
              <a:t>+</a:t>
            </a:r>
            <a:r>
              <a:rPr lang="en-US">
                <a:solidFill>
                  <a:srgbClr val="3333FF"/>
                </a:solidFill>
                <a:latin typeface="Verdana" charset="0"/>
              </a:rPr>
              <a:t> </a:t>
            </a:r>
            <a:r>
              <a:rPr lang="en-US">
                <a:latin typeface="Verdana" charset="0"/>
              </a:rPr>
              <a:t>9)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79450" y="4159250"/>
            <a:ext cx="2625725" cy="838200"/>
            <a:chOff x="428" y="2620"/>
            <a:chExt cx="1654" cy="528"/>
          </a:xfrm>
        </p:grpSpPr>
        <p:sp>
          <p:nvSpPr>
            <p:cNvPr id="72717" name="Rectangle 10"/>
            <p:cNvSpPr>
              <a:spLocks noChangeArrowheads="1"/>
            </p:cNvSpPr>
            <p:nvPr/>
          </p:nvSpPr>
          <p:spPr bwMode="auto">
            <a:xfrm>
              <a:off x="428" y="2620"/>
              <a:ext cx="16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Verdana" charset="0"/>
                </a:rPr>
                <a:t> –10</a:t>
              </a:r>
              <a:r>
                <a:rPr lang="en-US" sz="2400" i="1">
                  <a:solidFill>
                    <a:srgbClr val="FF0000"/>
                  </a:solidFill>
                  <a:latin typeface="Verdana" charset="0"/>
                </a:rPr>
                <a:t>x</a:t>
              </a:r>
              <a:r>
                <a:rPr lang="en-US" sz="2400" baseline="30000">
                  <a:solidFill>
                    <a:srgbClr val="FF0000"/>
                  </a:solidFill>
                  <a:latin typeface="Verdana" charset="0"/>
                </a:rPr>
                <a:t>2</a:t>
              </a:r>
              <a:r>
                <a:rPr lang="en-US" sz="2400">
                  <a:latin typeface="Verdana" charset="0"/>
                </a:rPr>
                <a:t> – 3</a:t>
              </a:r>
              <a:r>
                <a:rPr lang="en-US" sz="2400" i="1">
                  <a:latin typeface="Verdana" charset="0"/>
                </a:rPr>
                <a:t>x </a:t>
              </a:r>
              <a:r>
                <a:rPr lang="en-US" sz="2400">
                  <a:solidFill>
                    <a:srgbClr val="3333FF"/>
                  </a:solidFill>
                  <a:latin typeface="Verdana" charset="0"/>
                </a:rPr>
                <a:t>+ 7</a:t>
              </a:r>
            </a:p>
          </p:txBody>
        </p:sp>
        <p:sp>
          <p:nvSpPr>
            <p:cNvPr id="72718" name="Rectangle 12"/>
            <p:cNvSpPr>
              <a:spLocks noChangeArrowheads="1"/>
            </p:cNvSpPr>
            <p:nvPr/>
          </p:nvSpPr>
          <p:spPr bwMode="auto">
            <a:xfrm>
              <a:off x="672" y="2860"/>
              <a:ext cx="1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FF0000"/>
                  </a:solidFill>
                  <a:latin typeface="Verdana" charset="0"/>
                </a:rPr>
                <a:t>–</a:t>
              </a:r>
              <a:r>
                <a:rPr lang="en-US" sz="2400" i="1">
                  <a:solidFill>
                    <a:srgbClr val="FF0000"/>
                  </a:solidFill>
                  <a:latin typeface="Verdana" charset="0"/>
                </a:rPr>
                <a:t>x</a:t>
              </a:r>
              <a:r>
                <a:rPr lang="en-US" sz="2400" baseline="30000">
                  <a:solidFill>
                    <a:srgbClr val="FF0000"/>
                  </a:solidFill>
                  <a:latin typeface="Verdana" charset="0"/>
                </a:rPr>
                <a:t>2</a:t>
              </a:r>
              <a:r>
                <a:rPr lang="en-US" sz="2400">
                  <a:latin typeface="Verdana" charset="0"/>
                </a:rPr>
                <a:t> + </a:t>
              </a:r>
              <a:r>
                <a:rPr lang="en-US" sz="2400">
                  <a:solidFill>
                    <a:srgbClr val="00CC66"/>
                  </a:solidFill>
                  <a:latin typeface="Verdana" charset="0"/>
                </a:rPr>
                <a:t>0</a:t>
              </a:r>
              <a:r>
                <a:rPr lang="en-US" sz="2400" i="1">
                  <a:solidFill>
                    <a:srgbClr val="00CC66"/>
                  </a:solidFill>
                  <a:latin typeface="Verdana" charset="0"/>
                </a:rPr>
                <a:t>x</a:t>
              </a:r>
              <a:r>
                <a:rPr lang="en-US" sz="2400" i="1">
                  <a:latin typeface="Verdana" charset="0"/>
                </a:rPr>
                <a:t> </a:t>
              </a:r>
              <a:r>
                <a:rPr lang="en-US" sz="2400">
                  <a:solidFill>
                    <a:srgbClr val="3333FF"/>
                  </a:solidFill>
                  <a:latin typeface="Verdana" charset="0"/>
                </a:rPr>
                <a:t>+ 9</a:t>
              </a:r>
            </a:p>
          </p:txBody>
        </p:sp>
        <p:sp>
          <p:nvSpPr>
            <p:cNvPr id="72719" name="Line 13"/>
            <p:cNvSpPr>
              <a:spLocks noChangeShapeType="1"/>
            </p:cNvSpPr>
            <p:nvPr/>
          </p:nvSpPr>
          <p:spPr bwMode="auto">
            <a:xfrm>
              <a:off x="432" y="3130"/>
              <a:ext cx="16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719138" y="4953000"/>
            <a:ext cx="278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Verdana" charset="0"/>
              </a:rPr>
              <a:t>–11</a:t>
            </a:r>
            <a:r>
              <a:rPr lang="en-US" i="1">
                <a:latin typeface="Verdana" charset="0"/>
              </a:rPr>
              <a:t>x</a:t>
            </a:r>
            <a:r>
              <a:rPr lang="en-US" baseline="30000">
                <a:latin typeface="Verdana" charset="0"/>
              </a:rPr>
              <a:t>2 </a:t>
            </a:r>
            <a:r>
              <a:rPr lang="en-US">
                <a:latin typeface="Verdana" charset="0"/>
              </a:rPr>
              <a:t>– 3</a:t>
            </a:r>
            <a:r>
              <a:rPr lang="en-US" i="1">
                <a:latin typeface="Verdana" charset="0"/>
              </a:rPr>
              <a:t>x  + </a:t>
            </a:r>
            <a:r>
              <a:rPr lang="en-US">
                <a:latin typeface="Verdana" charset="0"/>
              </a:rPr>
              <a:t>16</a:t>
            </a:r>
          </a:p>
        </p:txBody>
      </p:sp>
      <p:sp>
        <p:nvSpPr>
          <p:cNvPr id="49168" name="Text Box 16"/>
          <p:cNvSpPr txBox="1">
            <a:spLocks noChangeArrowheads="1"/>
          </p:cNvSpPr>
          <p:nvPr/>
        </p:nvSpPr>
        <p:spPr bwMode="auto">
          <a:xfrm>
            <a:off x="5381625" y="2175626"/>
            <a:ext cx="396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7663" indent="-347663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3333FF"/>
                </a:solidFill>
              </a:rPr>
              <a:t>Rewrite subtraction as addition of the opposite.</a:t>
            </a: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5381625" y="3581400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</a:rPr>
              <a:t>Identify like terms.</a:t>
            </a: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5381625" y="4191000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</a:rPr>
              <a:t>Use the vertical method.</a:t>
            </a:r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5381625" y="4572000"/>
            <a:ext cx="3711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</a:rPr>
              <a:t>Write 0x as a placeholder.</a:t>
            </a:r>
          </a:p>
        </p:txBody>
      </p:sp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5381625" y="5410200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rebuchet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 dirty="0">
                <a:solidFill>
                  <a:srgbClr val="3333FF"/>
                </a:solidFill>
                <a:cs typeface="Arial" charset="0"/>
              </a:rPr>
              <a:t>Combine like terms.</a:t>
            </a:r>
          </a:p>
        </p:txBody>
      </p:sp>
      <p:sp>
        <p:nvSpPr>
          <p:cNvPr id="17" name="Title 12"/>
          <p:cNvSpPr txBox="1">
            <a:spLocks/>
          </p:cNvSpPr>
          <p:nvPr/>
        </p:nvSpPr>
        <p:spPr>
          <a:xfrm>
            <a:off x="1662897" y="349118"/>
            <a:ext cx="5791200" cy="1143000"/>
          </a:xfrm>
          <a:prstGeom prst="rect">
            <a:avLst/>
          </a:prstGeom>
        </p:spPr>
        <p:txBody>
          <a:bodyPr/>
          <a:lstStyle/>
          <a:p>
            <a:pPr algn="ctr" defTabSz="914400" eaLnBrk="1" hangingPunct="1">
              <a:defRPr/>
            </a:pPr>
            <a:r>
              <a:rPr lang="en-US" sz="4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#6</a:t>
            </a:r>
          </a:p>
          <a:p>
            <a:pPr algn="ctr" defTabSz="914400" eaLnBrk="1" hangingPunct="1">
              <a:defRPr/>
            </a:pPr>
            <a:r>
              <a:rPr lang="en-US" sz="4000" kern="0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Subtracting Polynomials</a:t>
            </a:r>
          </a:p>
        </p:txBody>
      </p:sp>
    </p:spTree>
    <p:extLst>
      <p:ext uri="{BB962C8B-B14F-4D97-AF65-F5344CB8AC3E}">
        <p14:creationId xmlns:p14="http://schemas.microsoft.com/office/powerpoint/2010/main" val="13878786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/>
      <p:bldP spid="49163" grpId="0"/>
      <p:bldP spid="49166" grpId="0"/>
      <p:bldP spid="49168" grpId="0"/>
      <p:bldP spid="49169" grpId="0"/>
      <p:bldP spid="49170" grpId="0"/>
      <p:bldP spid="49171" grpId="0"/>
      <p:bldP spid="4917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" name="Google Shape;230;p34"/>
          <p:cNvSpPr txBox="1"/>
          <p:nvPr/>
        </p:nvSpPr>
        <p:spPr>
          <a:xfrm>
            <a:off x="140677" y="838200"/>
            <a:ext cx="8546123" cy="15700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</a:pPr>
            <a:r>
              <a:rPr lang="en-US" sz="3200" b="0" i="0" u="none" dirty="0">
                <a:solidFill>
                  <a:schemeClr val="dk1"/>
                </a:solidFill>
                <a:highlight>
                  <a:srgbClr val="FFFF00"/>
                </a:highlight>
                <a:latin typeface="Arial"/>
                <a:ea typeface="Arial"/>
                <a:cs typeface="Arial"/>
                <a:sym typeface="Arial"/>
              </a:rPr>
              <a:t>#7  Draw it  and think about it!!!</a:t>
            </a: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</a:pPr>
            <a:endParaRPr lang="en-US" sz="3200" dirty="0">
              <a:solidFill>
                <a:schemeClr val="dk1"/>
              </a:solidFill>
            </a:endParaRPr>
          </a:p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</a:pPr>
            <a:r>
              <a:rPr lang="en-US" sz="3200" b="0" i="0" u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Given that two sides of a triangle are 2x and 5x-1, find the third side if the perimeter is 11x+4.</a:t>
            </a:r>
            <a:endParaRPr dirty="0"/>
          </a:p>
        </p:txBody>
      </p:sp>
      <p:sp>
        <p:nvSpPr>
          <p:cNvPr id="231" name="Google Shape;231;p34"/>
          <p:cNvSpPr txBox="1"/>
          <p:nvPr/>
        </p:nvSpPr>
        <p:spPr>
          <a:xfrm>
            <a:off x="1371600" y="3429000"/>
            <a:ext cx="5334000" cy="11588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7000"/>
              <a:buFont typeface="Century Gothic"/>
              <a:buNone/>
            </a:pPr>
            <a:r>
              <a:rPr lang="en-US" sz="7000" b="1" i="0" u="none">
                <a:solidFill>
                  <a:srgbClr val="0000FF"/>
                </a:solidFill>
                <a:latin typeface="Century Gothic"/>
                <a:ea typeface="Century Gothic"/>
                <a:cs typeface="Century Gothic"/>
                <a:sym typeface="Century Gothic"/>
              </a:rPr>
              <a:t>4x + 5 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8F88D8-9659-47DF-9B00-E2F1BD7C2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highlight>
                  <a:srgbClr val="00FF00"/>
                </a:highlight>
              </a:rPr>
              <a:t>Take out a ½ sheet of paper! 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3C2768-63B6-44ED-8FBF-FCBF4F5CF40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7206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b="1" dirty="0">
                <a:effectLst/>
                <a:latin typeface="Century Gothic" panose="020B0502020202020204" pitchFamily="34" charset="0"/>
              </a:rPr>
              <a:t>Ex.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14028" y="1939924"/>
          <a:ext cx="365969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4028" y="1939924"/>
                        <a:ext cx="3659697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53000" y="5591175"/>
          <a:ext cx="419613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672840" imgH="203040" progId="Equation.3">
                  <p:embed/>
                </p:oleObj>
              </mc:Choice>
              <mc:Fallback>
                <p:oleObj name="Equation" r:id="rId5" imgW="672840" imgH="203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91175"/>
                        <a:ext cx="419613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476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19144" y="117255"/>
            <a:ext cx="9786938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 u="sng" dirty="0">
                <a:solidFill>
                  <a:schemeClr val="accent3"/>
                </a:solidFill>
                <a:latin typeface="Century Gothic" pitchFamily="34" charset="0"/>
              </a:rPr>
              <a:t> </a:t>
            </a:r>
            <a:r>
              <a:rPr lang="en-US" sz="3200" b="1" u="sng" dirty="0">
                <a:solidFill>
                  <a:srgbClr val="0000FF"/>
                </a:solidFill>
                <a:highlight>
                  <a:srgbClr val="FFFF00"/>
                </a:highlight>
                <a:latin typeface="Century Gothic" pitchFamily="34" charset="0"/>
              </a:rPr>
              <a:t>Are all the exponents written </a:t>
            </a:r>
            <a:r>
              <a:rPr lang="en-US" sz="3200" b="1" u="sng" dirty="0">
                <a:solidFill>
                  <a:srgbClr val="0000FF"/>
                </a:solidFill>
                <a:latin typeface="Century Gothic" pitchFamily="34" charset="0"/>
              </a:rPr>
              <a:t>as whole numbers? </a:t>
            </a:r>
            <a:r>
              <a:rPr lang="en-US" sz="3200" b="1" dirty="0">
                <a:solidFill>
                  <a:srgbClr val="0000FF"/>
                </a:solidFill>
                <a:latin typeface="Century Gothic" pitchFamily="34" charset="0"/>
              </a:rPr>
              <a:t> Are all </a:t>
            </a:r>
            <a:r>
              <a:rPr lang="en-US" sz="3200" b="1" u="sng" dirty="0">
                <a:solidFill>
                  <a:srgbClr val="0000FF"/>
                </a:solidFill>
                <a:highlight>
                  <a:srgbClr val="FFFF00"/>
                </a:highlight>
                <a:latin typeface="Century Gothic" pitchFamily="34" charset="0"/>
              </a:rPr>
              <a:t>coefficients </a:t>
            </a:r>
            <a:r>
              <a:rPr lang="en-US" sz="3200" b="1" u="sng" dirty="0">
                <a:solidFill>
                  <a:srgbClr val="0000FF"/>
                </a:solidFill>
                <a:latin typeface="Century Gothic" pitchFamily="34" charset="0"/>
              </a:rPr>
              <a:t> real numbers</a:t>
            </a:r>
            <a:r>
              <a:rPr lang="en-US" sz="3200" b="1" dirty="0">
                <a:solidFill>
                  <a:srgbClr val="0000FF"/>
                </a:solidFill>
                <a:latin typeface="Century Gothic" pitchFamily="34" charset="0"/>
              </a:rPr>
              <a:t>.</a:t>
            </a:r>
          </a:p>
          <a:p>
            <a:pPr marL="0" indent="0" eaLnBrk="1" hangingPunct="1">
              <a:spcBef>
                <a:spcPct val="50000"/>
              </a:spcBef>
            </a:pPr>
            <a:r>
              <a:rPr lang="en-US" sz="3200" b="1" u="sng" dirty="0">
                <a:solidFill>
                  <a:schemeClr val="accent3"/>
                </a:solidFill>
                <a:latin typeface="Century Gothic" pitchFamily="34" charset="0"/>
              </a:rPr>
              <a:t> </a:t>
            </a:r>
            <a:endParaRPr lang="en-US" sz="3200" b="1" u="sng" dirty="0">
              <a:latin typeface="Century Gothic" pitchFamily="34" charset="0"/>
            </a:endParaRPr>
          </a:p>
          <a:p>
            <a:pPr marL="457200" lvl="1" indent="0"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4195" y="2056595"/>
            <a:ext cx="593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Calibri" pitchFamily="34" charset="0"/>
                <a:cs typeface="Times New Roman" pitchFamily="18" charset="0"/>
              </a:rPr>
              <a:t>a)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716265"/>
              </p:ext>
            </p:extLst>
          </p:nvPr>
        </p:nvGraphicFramePr>
        <p:xfrm>
          <a:off x="777250" y="1887466"/>
          <a:ext cx="2474397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50" y="1887466"/>
                        <a:ext cx="2474397" cy="731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4195" y="3119125"/>
            <a:ext cx="593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latin typeface="Century Gothic" pitchFamily="34" charset="0"/>
                <a:ea typeface="Calibri" pitchFamily="34" charset="0"/>
                <a:cs typeface="Times New Roman" pitchFamily="18" charset="0"/>
              </a:rPr>
              <a:t>b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Calibri" pitchFamily="34" charset="0"/>
                <a:cs typeface="Times New Roman" pitchFamily="18" charset="0"/>
              </a:rPr>
              <a:t>)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94195" y="4105760"/>
            <a:ext cx="5822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Calibri" pitchFamily="34" charset="0"/>
                <a:cs typeface="Times New Roman" pitchFamily="18" charset="0"/>
              </a:rPr>
              <a:t>c)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19144" y="5168290"/>
            <a:ext cx="5950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latin typeface="Century Gothic" pitchFamily="34" charset="0"/>
                <a:ea typeface="Calibri" pitchFamily="34" charset="0"/>
                <a:cs typeface="Times New Roman" pitchFamily="18" charset="0"/>
              </a:rPr>
              <a:t>d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Calibri" pitchFamily="34" charset="0"/>
                <a:cs typeface="Times New Roman" pitchFamily="18" charset="0"/>
              </a:rPr>
              <a:t>)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4196" y="2973630"/>
          <a:ext cx="4217279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1358900" imgH="228600" progId="Equation.DSMT4">
                  <p:embed/>
                </p:oleObj>
              </mc:Choice>
              <mc:Fallback>
                <p:oleObj name="Equation" r:id="rId5" imgW="13589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96" y="2973630"/>
                        <a:ext cx="4217279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84912" y="3987695"/>
          <a:ext cx="3559403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12" y="3987695"/>
                        <a:ext cx="3559403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77250" y="5050225"/>
          <a:ext cx="4013861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9" imgW="1346200" imgH="241300" progId="Equation.DSMT4">
                  <p:embed/>
                </p:oleObj>
              </mc:Choice>
              <mc:Fallback>
                <p:oleObj name="Equation" r:id="rId9" imgW="1346200" imgH="2413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50" y="5050225"/>
                        <a:ext cx="4013861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85365" y="1911100"/>
            <a:ext cx="1328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Century Gothic" pitchFamily="34" charset="0"/>
              </a:rPr>
              <a:t>Y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141213" y="2973630"/>
            <a:ext cx="1328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Century Gothic" pitchFamily="34" charset="0"/>
              </a:rPr>
              <a:t>NO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96105" y="4011329"/>
            <a:ext cx="1328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Century Gothic" pitchFamily="34" charset="0"/>
              </a:rPr>
              <a:t>NO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989423" y="4997964"/>
            <a:ext cx="1328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Century Gothic" pitchFamily="34" charset="0"/>
              </a:rPr>
              <a:t>YES</a:t>
            </a:r>
          </a:p>
        </p:txBody>
      </p:sp>
      <p:sp>
        <p:nvSpPr>
          <p:cNvPr id="10" name="SMARTInkShape-759">
            <a:extLst>
              <a:ext uri="{FF2B5EF4-FFF2-40B4-BE49-F238E27FC236}">
                <a16:creationId xmlns:a16="http://schemas.microsoft.com/office/drawing/2014/main" id="{77CCDDDC-0480-40DE-8796-892A2938F701}"/>
              </a:ext>
            </a:extLst>
          </p:cNvPr>
          <p:cNvSpPr/>
          <p:nvPr/>
        </p:nvSpPr>
        <p:spPr>
          <a:xfrm>
            <a:off x="2707371" y="3956725"/>
            <a:ext cx="1190622" cy="829219"/>
          </a:xfrm>
          <a:custGeom>
            <a:avLst/>
            <a:gdLst/>
            <a:ahLst/>
            <a:cxnLst/>
            <a:rect l="0" t="0" r="0" b="0"/>
            <a:pathLst>
              <a:path w="1190622" h="829219">
                <a:moveTo>
                  <a:pt x="1001029" y="119975"/>
                </a:moveTo>
                <a:lnTo>
                  <a:pt x="1001029" y="116604"/>
                </a:lnTo>
                <a:lnTo>
                  <a:pt x="997658" y="107766"/>
                </a:lnTo>
                <a:lnTo>
                  <a:pt x="968426" y="80478"/>
                </a:lnTo>
                <a:lnTo>
                  <a:pt x="943234" y="62411"/>
                </a:lnTo>
                <a:lnTo>
                  <a:pt x="913427" y="43653"/>
                </a:lnTo>
                <a:lnTo>
                  <a:pt x="888952" y="32902"/>
                </a:lnTo>
                <a:lnTo>
                  <a:pt x="861611" y="24126"/>
                </a:lnTo>
                <a:lnTo>
                  <a:pt x="832997" y="17873"/>
                </a:lnTo>
                <a:lnTo>
                  <a:pt x="801935" y="10861"/>
                </a:lnTo>
                <a:lnTo>
                  <a:pt x="785750" y="7016"/>
                </a:lnTo>
                <a:lnTo>
                  <a:pt x="769315" y="4452"/>
                </a:lnTo>
                <a:lnTo>
                  <a:pt x="752714" y="2743"/>
                </a:lnTo>
                <a:lnTo>
                  <a:pt x="736003" y="1604"/>
                </a:lnTo>
                <a:lnTo>
                  <a:pt x="717806" y="844"/>
                </a:lnTo>
                <a:lnTo>
                  <a:pt x="698619" y="337"/>
                </a:lnTo>
                <a:lnTo>
                  <a:pt x="678772" y="0"/>
                </a:lnTo>
                <a:lnTo>
                  <a:pt x="658486" y="481"/>
                </a:lnTo>
                <a:lnTo>
                  <a:pt x="637905" y="1506"/>
                </a:lnTo>
                <a:lnTo>
                  <a:pt x="617130" y="2896"/>
                </a:lnTo>
                <a:lnTo>
                  <a:pt x="596930" y="5939"/>
                </a:lnTo>
                <a:lnTo>
                  <a:pt x="577113" y="10084"/>
                </a:lnTo>
                <a:lnTo>
                  <a:pt x="557551" y="14965"/>
                </a:lnTo>
                <a:lnTo>
                  <a:pt x="536750" y="19629"/>
                </a:lnTo>
                <a:lnTo>
                  <a:pt x="515120" y="24150"/>
                </a:lnTo>
                <a:lnTo>
                  <a:pt x="492940" y="28575"/>
                </a:lnTo>
                <a:lnTo>
                  <a:pt x="471098" y="34347"/>
                </a:lnTo>
                <a:lnTo>
                  <a:pt x="449480" y="41017"/>
                </a:lnTo>
                <a:lnTo>
                  <a:pt x="428013" y="48287"/>
                </a:lnTo>
                <a:lnTo>
                  <a:pt x="405941" y="56661"/>
                </a:lnTo>
                <a:lnTo>
                  <a:pt x="383465" y="65771"/>
                </a:lnTo>
                <a:lnTo>
                  <a:pt x="360719" y="75373"/>
                </a:lnTo>
                <a:lnTo>
                  <a:pt x="338500" y="85301"/>
                </a:lnTo>
                <a:lnTo>
                  <a:pt x="316632" y="95448"/>
                </a:lnTo>
                <a:lnTo>
                  <a:pt x="294998" y="105740"/>
                </a:lnTo>
                <a:lnTo>
                  <a:pt x="274225" y="116835"/>
                </a:lnTo>
                <a:lnTo>
                  <a:pt x="254026" y="128466"/>
                </a:lnTo>
                <a:lnTo>
                  <a:pt x="234210" y="140452"/>
                </a:lnTo>
                <a:lnTo>
                  <a:pt x="215355" y="153382"/>
                </a:lnTo>
                <a:lnTo>
                  <a:pt x="197141" y="166941"/>
                </a:lnTo>
                <a:lnTo>
                  <a:pt x="179354" y="180919"/>
                </a:lnTo>
                <a:lnTo>
                  <a:pt x="161851" y="195176"/>
                </a:lnTo>
                <a:lnTo>
                  <a:pt x="144538" y="209621"/>
                </a:lnTo>
                <a:lnTo>
                  <a:pt x="127352" y="224189"/>
                </a:lnTo>
                <a:lnTo>
                  <a:pt x="96967" y="255428"/>
                </a:lnTo>
                <a:lnTo>
                  <a:pt x="82938" y="271660"/>
                </a:lnTo>
                <a:lnTo>
                  <a:pt x="57942" y="302867"/>
                </a:lnTo>
                <a:lnTo>
                  <a:pt x="36485" y="333905"/>
                </a:lnTo>
                <a:lnTo>
                  <a:pt x="27799" y="350083"/>
                </a:lnTo>
                <a:lnTo>
                  <a:pt x="19893" y="366514"/>
                </a:lnTo>
                <a:lnTo>
                  <a:pt x="13916" y="383112"/>
                </a:lnTo>
                <a:lnTo>
                  <a:pt x="9226" y="399822"/>
                </a:lnTo>
                <a:lnTo>
                  <a:pt x="5394" y="416607"/>
                </a:lnTo>
                <a:lnTo>
                  <a:pt x="2839" y="433441"/>
                </a:lnTo>
                <a:lnTo>
                  <a:pt x="1136" y="450307"/>
                </a:lnTo>
                <a:lnTo>
                  <a:pt x="0" y="467197"/>
                </a:lnTo>
                <a:lnTo>
                  <a:pt x="654" y="483395"/>
                </a:lnTo>
                <a:lnTo>
                  <a:pt x="5143" y="514563"/>
                </a:lnTo>
                <a:lnTo>
                  <a:pt x="15606" y="544879"/>
                </a:lnTo>
                <a:lnTo>
                  <a:pt x="30369" y="574110"/>
                </a:lnTo>
                <a:lnTo>
                  <a:pt x="48689" y="601213"/>
                </a:lnTo>
                <a:lnTo>
                  <a:pt x="72354" y="629251"/>
                </a:lnTo>
                <a:lnTo>
                  <a:pt x="100040" y="657470"/>
                </a:lnTo>
                <a:lnTo>
                  <a:pt x="131160" y="684123"/>
                </a:lnTo>
                <a:lnTo>
                  <a:pt x="148772" y="696451"/>
                </a:lnTo>
                <a:lnTo>
                  <a:pt x="167569" y="708198"/>
                </a:lnTo>
                <a:lnTo>
                  <a:pt x="187155" y="719557"/>
                </a:lnTo>
                <a:lnTo>
                  <a:pt x="207269" y="729952"/>
                </a:lnTo>
                <a:lnTo>
                  <a:pt x="227734" y="739704"/>
                </a:lnTo>
                <a:lnTo>
                  <a:pt x="248432" y="749028"/>
                </a:lnTo>
                <a:lnTo>
                  <a:pt x="270698" y="758066"/>
                </a:lnTo>
                <a:lnTo>
                  <a:pt x="294008" y="766913"/>
                </a:lnTo>
                <a:lnTo>
                  <a:pt x="318015" y="775634"/>
                </a:lnTo>
                <a:lnTo>
                  <a:pt x="341781" y="782859"/>
                </a:lnTo>
                <a:lnTo>
                  <a:pt x="365386" y="789086"/>
                </a:lnTo>
                <a:lnTo>
                  <a:pt x="388883" y="794649"/>
                </a:lnTo>
                <a:lnTo>
                  <a:pt x="413721" y="800475"/>
                </a:lnTo>
                <a:lnTo>
                  <a:pt x="439451" y="806475"/>
                </a:lnTo>
                <a:lnTo>
                  <a:pt x="465777" y="812592"/>
                </a:lnTo>
                <a:lnTo>
                  <a:pt x="491794" y="817375"/>
                </a:lnTo>
                <a:lnTo>
                  <a:pt x="517606" y="821270"/>
                </a:lnTo>
                <a:lnTo>
                  <a:pt x="543281" y="824572"/>
                </a:lnTo>
                <a:lnTo>
                  <a:pt x="568864" y="826773"/>
                </a:lnTo>
                <a:lnTo>
                  <a:pt x="594385" y="828240"/>
                </a:lnTo>
                <a:lnTo>
                  <a:pt x="619866" y="829218"/>
                </a:lnTo>
                <a:lnTo>
                  <a:pt x="645320" y="829165"/>
                </a:lnTo>
                <a:lnTo>
                  <a:pt x="670757" y="828424"/>
                </a:lnTo>
                <a:lnTo>
                  <a:pt x="696181" y="827224"/>
                </a:lnTo>
                <a:lnTo>
                  <a:pt x="720891" y="825013"/>
                </a:lnTo>
                <a:lnTo>
                  <a:pt x="745126" y="822129"/>
                </a:lnTo>
                <a:lnTo>
                  <a:pt x="769044" y="818794"/>
                </a:lnTo>
                <a:lnTo>
                  <a:pt x="792750" y="814455"/>
                </a:lnTo>
                <a:lnTo>
                  <a:pt x="816315" y="809445"/>
                </a:lnTo>
                <a:lnTo>
                  <a:pt x="839787" y="803988"/>
                </a:lnTo>
                <a:lnTo>
                  <a:pt x="861784" y="797528"/>
                </a:lnTo>
                <a:lnTo>
                  <a:pt x="882799" y="790399"/>
                </a:lnTo>
                <a:lnTo>
                  <a:pt x="903159" y="782824"/>
                </a:lnTo>
                <a:lnTo>
                  <a:pt x="923788" y="774247"/>
                </a:lnTo>
                <a:lnTo>
                  <a:pt x="944596" y="765001"/>
                </a:lnTo>
                <a:lnTo>
                  <a:pt x="965523" y="755308"/>
                </a:lnTo>
                <a:lnTo>
                  <a:pt x="984414" y="745319"/>
                </a:lnTo>
                <a:lnTo>
                  <a:pt x="1001947" y="735133"/>
                </a:lnTo>
                <a:lnTo>
                  <a:pt x="1018574" y="724814"/>
                </a:lnTo>
                <a:lnTo>
                  <a:pt x="1050219" y="700177"/>
                </a:lnTo>
                <a:lnTo>
                  <a:pt x="1080041" y="672765"/>
                </a:lnTo>
                <a:lnTo>
                  <a:pt x="1107407" y="644119"/>
                </a:lnTo>
                <a:lnTo>
                  <a:pt x="1129917" y="614923"/>
                </a:lnTo>
                <a:lnTo>
                  <a:pt x="1148623" y="584780"/>
                </a:lnTo>
                <a:lnTo>
                  <a:pt x="1156575" y="568839"/>
                </a:lnTo>
                <a:lnTo>
                  <a:pt x="1163993" y="552568"/>
                </a:lnTo>
                <a:lnTo>
                  <a:pt x="1170349" y="535370"/>
                </a:lnTo>
                <a:lnTo>
                  <a:pt x="1175998" y="517555"/>
                </a:lnTo>
                <a:lnTo>
                  <a:pt x="1181175" y="499329"/>
                </a:lnTo>
                <a:lnTo>
                  <a:pt x="1184627" y="480827"/>
                </a:lnTo>
                <a:lnTo>
                  <a:pt x="1186927" y="462143"/>
                </a:lnTo>
                <a:lnTo>
                  <a:pt x="1188461" y="443337"/>
                </a:lnTo>
                <a:lnTo>
                  <a:pt x="1189484" y="424450"/>
                </a:lnTo>
                <a:lnTo>
                  <a:pt x="1190166" y="405508"/>
                </a:lnTo>
                <a:lnTo>
                  <a:pt x="1190621" y="386531"/>
                </a:lnTo>
                <a:lnTo>
                  <a:pt x="1189512" y="367529"/>
                </a:lnTo>
                <a:lnTo>
                  <a:pt x="1187362" y="348511"/>
                </a:lnTo>
                <a:lnTo>
                  <a:pt x="1184517" y="329482"/>
                </a:lnTo>
                <a:lnTo>
                  <a:pt x="1181210" y="311152"/>
                </a:lnTo>
                <a:lnTo>
                  <a:pt x="1177594" y="293288"/>
                </a:lnTo>
                <a:lnTo>
                  <a:pt x="1173772" y="275734"/>
                </a:lnTo>
                <a:lnTo>
                  <a:pt x="1168403" y="258386"/>
                </a:lnTo>
                <a:lnTo>
                  <a:pt x="1162000" y="241177"/>
                </a:lnTo>
                <a:lnTo>
                  <a:pt x="1154910" y="224060"/>
                </a:lnTo>
                <a:lnTo>
                  <a:pt x="1139506" y="193752"/>
                </a:lnTo>
                <a:lnTo>
                  <a:pt x="1121841" y="165464"/>
                </a:lnTo>
                <a:lnTo>
                  <a:pt x="1099878" y="136430"/>
                </a:lnTo>
                <a:lnTo>
                  <a:pt x="1077888" y="108944"/>
                </a:lnTo>
                <a:lnTo>
                  <a:pt x="1054944" y="84028"/>
                </a:lnTo>
                <a:lnTo>
                  <a:pt x="1028284" y="63547"/>
                </a:lnTo>
                <a:lnTo>
                  <a:pt x="1003735" y="46918"/>
                </a:lnTo>
                <a:lnTo>
                  <a:pt x="981771" y="33178"/>
                </a:lnTo>
                <a:lnTo>
                  <a:pt x="943879" y="12025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SMARTInkShape-Group139">
            <a:extLst>
              <a:ext uri="{FF2B5EF4-FFF2-40B4-BE49-F238E27FC236}">
                <a16:creationId xmlns:a16="http://schemas.microsoft.com/office/drawing/2014/main" id="{9EAB3D53-C2FB-4342-9304-B96F85C356BE}"/>
              </a:ext>
            </a:extLst>
          </p:cNvPr>
          <p:cNvGrpSpPr/>
          <p:nvPr/>
        </p:nvGrpSpPr>
        <p:grpSpPr>
          <a:xfrm>
            <a:off x="2959100" y="4337050"/>
            <a:ext cx="628625" cy="1282701"/>
            <a:chOff x="2959100" y="4337050"/>
            <a:chExt cx="628625" cy="1282701"/>
          </a:xfrm>
        </p:grpSpPr>
        <p:sp>
          <p:nvSpPr>
            <p:cNvPr id="19" name="SMARTInkShape-760">
              <a:extLst>
                <a:ext uri="{FF2B5EF4-FFF2-40B4-BE49-F238E27FC236}">
                  <a16:creationId xmlns:a16="http://schemas.microsoft.com/office/drawing/2014/main" id="{54797CEF-4490-4797-9512-02E688E0ACD4}"/>
                </a:ext>
              </a:extLst>
            </p:cNvPr>
            <p:cNvSpPr/>
            <p:nvPr/>
          </p:nvSpPr>
          <p:spPr>
            <a:xfrm>
              <a:off x="2959100" y="4521200"/>
              <a:ext cx="609601" cy="19051"/>
            </a:xfrm>
            <a:custGeom>
              <a:avLst/>
              <a:gdLst/>
              <a:ahLst/>
              <a:cxnLst/>
              <a:rect l="0" t="0" r="0" b="0"/>
              <a:pathLst>
                <a:path w="609601" h="19051">
                  <a:moveTo>
                    <a:pt x="0" y="0"/>
                  </a:moveTo>
                  <a:lnTo>
                    <a:pt x="27838" y="0"/>
                  </a:lnTo>
                  <a:lnTo>
                    <a:pt x="55467" y="0"/>
                  </a:lnTo>
                  <a:lnTo>
                    <a:pt x="79072" y="0"/>
                  </a:lnTo>
                  <a:lnTo>
                    <a:pt x="103941" y="3371"/>
                  </a:lnTo>
                  <a:lnTo>
                    <a:pt x="132554" y="5467"/>
                  </a:lnTo>
                  <a:lnTo>
                    <a:pt x="154869" y="7839"/>
                  </a:lnTo>
                  <a:lnTo>
                    <a:pt x="178897" y="10540"/>
                  </a:lnTo>
                  <a:lnTo>
                    <a:pt x="203688" y="11740"/>
                  </a:lnTo>
                  <a:lnTo>
                    <a:pt x="228817" y="12273"/>
                  </a:lnTo>
                  <a:lnTo>
                    <a:pt x="254096" y="12510"/>
                  </a:lnTo>
                  <a:lnTo>
                    <a:pt x="279443" y="12615"/>
                  </a:lnTo>
                  <a:lnTo>
                    <a:pt x="304819" y="14544"/>
                  </a:lnTo>
                  <a:lnTo>
                    <a:pt x="330209" y="17047"/>
                  </a:lnTo>
                  <a:lnTo>
                    <a:pt x="355603" y="18160"/>
                  </a:lnTo>
                  <a:lnTo>
                    <a:pt x="382883" y="18655"/>
                  </a:lnTo>
                  <a:lnTo>
                    <a:pt x="410765" y="18874"/>
                  </a:lnTo>
                  <a:lnTo>
                    <a:pt x="437267" y="18972"/>
                  </a:lnTo>
                  <a:lnTo>
                    <a:pt x="461276" y="19015"/>
                  </a:lnTo>
                  <a:lnTo>
                    <a:pt x="492745" y="19040"/>
                  </a:lnTo>
                  <a:lnTo>
                    <a:pt x="519943" y="19047"/>
                  </a:lnTo>
                  <a:lnTo>
                    <a:pt x="545876" y="19050"/>
                  </a:lnTo>
                  <a:lnTo>
                    <a:pt x="573180" y="19050"/>
                  </a:lnTo>
                  <a:lnTo>
                    <a:pt x="603005" y="19050"/>
                  </a:lnTo>
                  <a:lnTo>
                    <a:pt x="609600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761">
              <a:extLst>
                <a:ext uri="{FF2B5EF4-FFF2-40B4-BE49-F238E27FC236}">
                  <a16:creationId xmlns:a16="http://schemas.microsoft.com/office/drawing/2014/main" id="{806618B9-F0CD-4524-80EB-7CF4361D663D}"/>
                </a:ext>
              </a:extLst>
            </p:cNvPr>
            <p:cNvSpPr/>
            <p:nvPr/>
          </p:nvSpPr>
          <p:spPr>
            <a:xfrm>
              <a:off x="3479800" y="4337050"/>
              <a:ext cx="107925" cy="374651"/>
            </a:xfrm>
            <a:custGeom>
              <a:avLst/>
              <a:gdLst/>
              <a:ahLst/>
              <a:cxnLst/>
              <a:rect l="0" t="0" r="0" b="0"/>
              <a:pathLst>
                <a:path w="107925" h="374651">
                  <a:moveTo>
                    <a:pt x="38100" y="0"/>
                  </a:moveTo>
                  <a:lnTo>
                    <a:pt x="44188" y="0"/>
                  </a:lnTo>
                  <a:lnTo>
                    <a:pt x="62331" y="14746"/>
                  </a:lnTo>
                  <a:lnTo>
                    <a:pt x="84646" y="45609"/>
                  </a:lnTo>
                  <a:lnTo>
                    <a:pt x="97365" y="68021"/>
                  </a:lnTo>
                  <a:lnTo>
                    <a:pt x="104599" y="98626"/>
                  </a:lnTo>
                  <a:lnTo>
                    <a:pt x="107656" y="130275"/>
                  </a:lnTo>
                  <a:lnTo>
                    <a:pt x="107924" y="159920"/>
                  </a:lnTo>
                  <a:lnTo>
                    <a:pt x="106065" y="185628"/>
                  </a:lnTo>
                  <a:lnTo>
                    <a:pt x="96966" y="215472"/>
                  </a:lnTo>
                  <a:lnTo>
                    <a:pt x="90375" y="246289"/>
                  </a:lnTo>
                  <a:lnTo>
                    <a:pt x="87456" y="259947"/>
                  </a:lnTo>
                  <a:lnTo>
                    <a:pt x="73999" y="289959"/>
                  </a:lnTo>
                  <a:lnTo>
                    <a:pt x="59262" y="318910"/>
                  </a:lnTo>
                  <a:lnTo>
                    <a:pt x="55032" y="324712"/>
                  </a:lnTo>
                  <a:lnTo>
                    <a:pt x="39424" y="338266"/>
                  </a:lnTo>
                  <a:lnTo>
                    <a:pt x="29895" y="350451"/>
                  </a:lnTo>
                  <a:lnTo>
                    <a:pt x="25516" y="353312"/>
                  </a:lnTo>
                  <a:lnTo>
                    <a:pt x="21218" y="355288"/>
                  </a:lnTo>
                  <a:lnTo>
                    <a:pt x="16956" y="358519"/>
                  </a:lnTo>
                  <a:lnTo>
                    <a:pt x="14592" y="362307"/>
                  </a:lnTo>
                  <a:lnTo>
                    <a:pt x="13962" y="364305"/>
                  </a:lnTo>
                  <a:lnTo>
                    <a:pt x="12835" y="365637"/>
                  </a:lnTo>
                  <a:lnTo>
                    <a:pt x="0" y="3746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762">
              <a:extLst>
                <a:ext uri="{FF2B5EF4-FFF2-40B4-BE49-F238E27FC236}">
                  <a16:creationId xmlns:a16="http://schemas.microsoft.com/office/drawing/2014/main" id="{F2F6DD06-58E7-4FAA-8D20-3FE38ACD2F48}"/>
                </a:ext>
              </a:extLst>
            </p:cNvPr>
            <p:cNvSpPr/>
            <p:nvPr/>
          </p:nvSpPr>
          <p:spPr>
            <a:xfrm>
              <a:off x="3435352" y="4622800"/>
              <a:ext cx="133349" cy="168462"/>
            </a:xfrm>
            <a:custGeom>
              <a:avLst/>
              <a:gdLst/>
              <a:ahLst/>
              <a:cxnLst/>
              <a:rect l="0" t="0" r="0" b="0"/>
              <a:pathLst>
                <a:path w="133349" h="168462">
                  <a:moveTo>
                    <a:pt x="12698" y="0"/>
                  </a:moveTo>
                  <a:lnTo>
                    <a:pt x="12698" y="30465"/>
                  </a:lnTo>
                  <a:lnTo>
                    <a:pt x="11993" y="47233"/>
                  </a:lnTo>
                  <a:lnTo>
                    <a:pt x="4859" y="76239"/>
                  </a:lnTo>
                  <a:lnTo>
                    <a:pt x="1438" y="88911"/>
                  </a:lnTo>
                  <a:lnTo>
                    <a:pt x="82" y="118534"/>
                  </a:lnTo>
                  <a:lnTo>
                    <a:pt x="0" y="145078"/>
                  </a:lnTo>
                  <a:lnTo>
                    <a:pt x="1880" y="151028"/>
                  </a:lnTo>
                  <a:lnTo>
                    <a:pt x="8837" y="160595"/>
                  </a:lnTo>
                  <a:lnTo>
                    <a:pt x="12863" y="163098"/>
                  </a:lnTo>
                  <a:lnTo>
                    <a:pt x="21197" y="164705"/>
                  </a:lnTo>
                  <a:lnTo>
                    <a:pt x="39335" y="165065"/>
                  </a:lnTo>
                  <a:lnTo>
                    <a:pt x="44057" y="166965"/>
                  </a:lnTo>
                  <a:lnTo>
                    <a:pt x="46304" y="168461"/>
                  </a:lnTo>
                  <a:lnTo>
                    <a:pt x="54445" y="168240"/>
                  </a:lnTo>
                  <a:lnTo>
                    <a:pt x="85147" y="160153"/>
                  </a:lnTo>
                  <a:lnTo>
                    <a:pt x="116310" y="147560"/>
                  </a:lnTo>
                  <a:lnTo>
                    <a:pt x="124223" y="142342"/>
                  </a:lnTo>
                  <a:lnTo>
                    <a:pt x="133348" y="139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763">
              <a:extLst>
                <a:ext uri="{FF2B5EF4-FFF2-40B4-BE49-F238E27FC236}">
                  <a16:creationId xmlns:a16="http://schemas.microsoft.com/office/drawing/2014/main" id="{F6E11AB0-7ED8-4499-87E6-92C19CEC14B2}"/>
                </a:ext>
              </a:extLst>
            </p:cNvPr>
            <p:cNvSpPr/>
            <p:nvPr/>
          </p:nvSpPr>
          <p:spPr>
            <a:xfrm>
              <a:off x="3225800" y="4940410"/>
              <a:ext cx="336551" cy="215791"/>
            </a:xfrm>
            <a:custGeom>
              <a:avLst/>
              <a:gdLst/>
              <a:ahLst/>
              <a:cxnLst/>
              <a:rect l="0" t="0" r="0" b="0"/>
              <a:pathLst>
                <a:path w="336551" h="215791">
                  <a:moveTo>
                    <a:pt x="0" y="88790"/>
                  </a:moveTo>
                  <a:lnTo>
                    <a:pt x="0" y="76581"/>
                  </a:lnTo>
                  <a:lnTo>
                    <a:pt x="1881" y="70898"/>
                  </a:lnTo>
                  <a:lnTo>
                    <a:pt x="12209" y="58131"/>
                  </a:lnTo>
                  <a:lnTo>
                    <a:pt x="39497" y="39134"/>
                  </a:lnTo>
                  <a:lnTo>
                    <a:pt x="70855" y="23459"/>
                  </a:lnTo>
                  <a:lnTo>
                    <a:pt x="102571" y="10498"/>
                  </a:lnTo>
                  <a:lnTo>
                    <a:pt x="128452" y="1775"/>
                  </a:lnTo>
                  <a:lnTo>
                    <a:pt x="157230" y="0"/>
                  </a:lnTo>
                  <a:lnTo>
                    <a:pt x="185596" y="602"/>
                  </a:lnTo>
                  <a:lnTo>
                    <a:pt x="193908" y="4961"/>
                  </a:lnTo>
                  <a:lnTo>
                    <a:pt x="198600" y="8729"/>
                  </a:lnTo>
                  <a:lnTo>
                    <a:pt x="201155" y="12756"/>
                  </a:lnTo>
                  <a:lnTo>
                    <a:pt x="202291" y="17602"/>
                  </a:lnTo>
                  <a:lnTo>
                    <a:pt x="203081" y="32883"/>
                  </a:lnTo>
                  <a:lnTo>
                    <a:pt x="199794" y="43219"/>
                  </a:lnTo>
                  <a:lnTo>
                    <a:pt x="176061" y="71081"/>
                  </a:lnTo>
                  <a:lnTo>
                    <a:pt x="148965" y="99785"/>
                  </a:lnTo>
                  <a:lnTo>
                    <a:pt x="121226" y="121458"/>
                  </a:lnTo>
                  <a:lnTo>
                    <a:pt x="92120" y="145503"/>
                  </a:lnTo>
                  <a:lnTo>
                    <a:pt x="61938" y="166343"/>
                  </a:lnTo>
                  <a:lnTo>
                    <a:pt x="30332" y="186035"/>
                  </a:lnTo>
                  <a:lnTo>
                    <a:pt x="14719" y="194416"/>
                  </a:lnTo>
                  <a:lnTo>
                    <a:pt x="9364" y="196413"/>
                  </a:lnTo>
                  <a:lnTo>
                    <a:pt x="120" y="203001"/>
                  </a:lnTo>
                  <a:lnTo>
                    <a:pt x="30038" y="203090"/>
                  </a:lnTo>
                  <a:lnTo>
                    <a:pt x="60536" y="203090"/>
                  </a:lnTo>
                  <a:lnTo>
                    <a:pt x="88288" y="203090"/>
                  </a:lnTo>
                  <a:lnTo>
                    <a:pt x="119066" y="203090"/>
                  </a:lnTo>
                  <a:lnTo>
                    <a:pt x="149108" y="203090"/>
                  </a:lnTo>
                  <a:lnTo>
                    <a:pt x="177217" y="203090"/>
                  </a:lnTo>
                  <a:lnTo>
                    <a:pt x="204517" y="206461"/>
                  </a:lnTo>
                  <a:lnTo>
                    <a:pt x="230480" y="208557"/>
                  </a:lnTo>
                  <a:lnTo>
                    <a:pt x="256046" y="209178"/>
                  </a:lnTo>
                  <a:lnTo>
                    <a:pt x="281496" y="209362"/>
                  </a:lnTo>
                  <a:lnTo>
                    <a:pt x="311914" y="214456"/>
                  </a:lnTo>
                  <a:lnTo>
                    <a:pt x="336550" y="21579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764">
              <a:extLst>
                <a:ext uri="{FF2B5EF4-FFF2-40B4-BE49-F238E27FC236}">
                  <a16:creationId xmlns:a16="http://schemas.microsoft.com/office/drawing/2014/main" id="{B01815BE-D86F-4396-8394-0AA12AEEF364}"/>
                </a:ext>
              </a:extLst>
            </p:cNvPr>
            <p:cNvSpPr/>
            <p:nvPr/>
          </p:nvSpPr>
          <p:spPr>
            <a:xfrm>
              <a:off x="3162300" y="5226050"/>
              <a:ext cx="342901" cy="3659"/>
            </a:xfrm>
            <a:custGeom>
              <a:avLst/>
              <a:gdLst/>
              <a:ahLst/>
              <a:cxnLst/>
              <a:rect l="0" t="0" r="0" b="0"/>
              <a:pathLst>
                <a:path w="342901" h="3659">
                  <a:moveTo>
                    <a:pt x="0" y="0"/>
                  </a:moveTo>
                  <a:lnTo>
                    <a:pt x="3371" y="3371"/>
                  </a:lnTo>
                  <a:lnTo>
                    <a:pt x="5775" y="3658"/>
                  </a:lnTo>
                  <a:lnTo>
                    <a:pt x="33845" y="276"/>
                  </a:lnTo>
                  <a:lnTo>
                    <a:pt x="60935" y="54"/>
                  </a:lnTo>
                  <a:lnTo>
                    <a:pt x="85161" y="16"/>
                  </a:lnTo>
                  <a:lnTo>
                    <a:pt x="113584" y="5"/>
                  </a:lnTo>
                  <a:lnTo>
                    <a:pt x="144349" y="2"/>
                  </a:lnTo>
                  <a:lnTo>
                    <a:pt x="175806" y="0"/>
                  </a:lnTo>
                  <a:lnTo>
                    <a:pt x="204098" y="0"/>
                  </a:lnTo>
                  <a:lnTo>
                    <a:pt x="225472" y="0"/>
                  </a:lnTo>
                  <a:lnTo>
                    <a:pt x="255660" y="0"/>
                  </a:lnTo>
                  <a:lnTo>
                    <a:pt x="281773" y="0"/>
                  </a:lnTo>
                  <a:lnTo>
                    <a:pt x="308090" y="0"/>
                  </a:lnTo>
                  <a:lnTo>
                    <a:pt x="3429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765">
              <a:extLst>
                <a:ext uri="{FF2B5EF4-FFF2-40B4-BE49-F238E27FC236}">
                  <a16:creationId xmlns:a16="http://schemas.microsoft.com/office/drawing/2014/main" id="{5DC2F5AE-8AAB-4600-B2F4-7FCD2245E61C}"/>
                </a:ext>
              </a:extLst>
            </p:cNvPr>
            <p:cNvSpPr/>
            <p:nvPr/>
          </p:nvSpPr>
          <p:spPr>
            <a:xfrm>
              <a:off x="3346450" y="5327650"/>
              <a:ext cx="190501" cy="260351"/>
            </a:xfrm>
            <a:custGeom>
              <a:avLst/>
              <a:gdLst/>
              <a:ahLst/>
              <a:cxnLst/>
              <a:rect l="0" t="0" r="0" b="0"/>
              <a:pathLst>
                <a:path w="190501" h="260351">
                  <a:moveTo>
                    <a:pt x="190500" y="0"/>
                  </a:moveTo>
                  <a:lnTo>
                    <a:pt x="187129" y="0"/>
                  </a:lnTo>
                  <a:lnTo>
                    <a:pt x="186136" y="705"/>
                  </a:lnTo>
                  <a:lnTo>
                    <a:pt x="185474" y="1881"/>
                  </a:lnTo>
                  <a:lnTo>
                    <a:pt x="185033" y="3370"/>
                  </a:lnTo>
                  <a:lnTo>
                    <a:pt x="177359" y="12865"/>
                  </a:lnTo>
                  <a:lnTo>
                    <a:pt x="171319" y="20981"/>
                  </a:lnTo>
                  <a:lnTo>
                    <a:pt x="153101" y="51594"/>
                  </a:lnTo>
                  <a:lnTo>
                    <a:pt x="129588" y="78906"/>
                  </a:lnTo>
                  <a:lnTo>
                    <a:pt x="106479" y="108307"/>
                  </a:lnTo>
                  <a:lnTo>
                    <a:pt x="82914" y="139747"/>
                  </a:lnTo>
                  <a:lnTo>
                    <a:pt x="65795" y="170750"/>
                  </a:lnTo>
                  <a:lnTo>
                    <a:pt x="46311" y="197734"/>
                  </a:lnTo>
                  <a:lnTo>
                    <a:pt x="26612" y="226189"/>
                  </a:lnTo>
                  <a:lnTo>
                    <a:pt x="2880" y="257275"/>
                  </a:lnTo>
                  <a:lnTo>
                    <a:pt x="0" y="260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766">
              <a:extLst>
                <a:ext uri="{FF2B5EF4-FFF2-40B4-BE49-F238E27FC236}">
                  <a16:creationId xmlns:a16="http://schemas.microsoft.com/office/drawing/2014/main" id="{ED355467-94A6-4D89-BF19-DD0EECE011EB}"/>
                </a:ext>
              </a:extLst>
            </p:cNvPr>
            <p:cNvSpPr/>
            <p:nvPr/>
          </p:nvSpPr>
          <p:spPr>
            <a:xfrm>
              <a:off x="3365500" y="5270500"/>
              <a:ext cx="203201" cy="349251"/>
            </a:xfrm>
            <a:custGeom>
              <a:avLst/>
              <a:gdLst/>
              <a:ahLst/>
              <a:cxnLst/>
              <a:rect l="0" t="0" r="0" b="0"/>
              <a:pathLst>
                <a:path w="203201" h="349251">
                  <a:moveTo>
                    <a:pt x="0" y="0"/>
                  </a:moveTo>
                  <a:lnTo>
                    <a:pt x="0" y="3370"/>
                  </a:lnTo>
                  <a:lnTo>
                    <a:pt x="1881" y="6908"/>
                  </a:lnTo>
                  <a:lnTo>
                    <a:pt x="4364" y="10830"/>
                  </a:lnTo>
                  <a:lnTo>
                    <a:pt x="15022" y="39230"/>
                  </a:lnTo>
                  <a:lnTo>
                    <a:pt x="34172" y="70704"/>
                  </a:lnTo>
                  <a:lnTo>
                    <a:pt x="52742" y="102186"/>
                  </a:lnTo>
                  <a:lnTo>
                    <a:pt x="68544" y="129055"/>
                  </a:lnTo>
                  <a:lnTo>
                    <a:pt x="85926" y="157477"/>
                  </a:lnTo>
                  <a:lnTo>
                    <a:pt x="105187" y="185655"/>
                  </a:lnTo>
                  <a:lnTo>
                    <a:pt x="121713" y="214464"/>
                  </a:lnTo>
                  <a:lnTo>
                    <a:pt x="140015" y="240875"/>
                  </a:lnTo>
                  <a:lnTo>
                    <a:pt x="156962" y="266574"/>
                  </a:lnTo>
                  <a:lnTo>
                    <a:pt x="175330" y="297171"/>
                  </a:lnTo>
                  <a:lnTo>
                    <a:pt x="194922" y="328150"/>
                  </a:lnTo>
                  <a:lnTo>
                    <a:pt x="200747" y="340411"/>
                  </a:lnTo>
                  <a:lnTo>
                    <a:pt x="203200" y="3492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SMARTInkShape-Group140">
            <a:extLst>
              <a:ext uri="{FF2B5EF4-FFF2-40B4-BE49-F238E27FC236}">
                <a16:creationId xmlns:a16="http://schemas.microsoft.com/office/drawing/2014/main" id="{A130CCCA-7D07-43BD-B9E0-530E737FDB39}"/>
              </a:ext>
            </a:extLst>
          </p:cNvPr>
          <p:cNvGrpSpPr/>
          <p:nvPr/>
        </p:nvGrpSpPr>
        <p:grpSpPr>
          <a:xfrm>
            <a:off x="6705600" y="4045036"/>
            <a:ext cx="996951" cy="730165"/>
            <a:chOff x="6705600" y="4045036"/>
            <a:chExt cx="996951" cy="730165"/>
          </a:xfrm>
        </p:grpSpPr>
        <p:sp>
          <p:nvSpPr>
            <p:cNvPr id="27" name="SMARTInkShape-767">
              <a:extLst>
                <a:ext uri="{FF2B5EF4-FFF2-40B4-BE49-F238E27FC236}">
                  <a16:creationId xmlns:a16="http://schemas.microsoft.com/office/drawing/2014/main" id="{7FDCA40A-F1ED-4082-B850-3C556B393E29}"/>
                </a:ext>
              </a:extLst>
            </p:cNvPr>
            <p:cNvSpPr/>
            <p:nvPr/>
          </p:nvSpPr>
          <p:spPr>
            <a:xfrm>
              <a:off x="6705600" y="4235450"/>
              <a:ext cx="247651" cy="539751"/>
            </a:xfrm>
            <a:custGeom>
              <a:avLst/>
              <a:gdLst/>
              <a:ahLst/>
              <a:cxnLst/>
              <a:rect l="0" t="0" r="0" b="0"/>
              <a:pathLst>
                <a:path w="247651" h="539751">
                  <a:moveTo>
                    <a:pt x="247650" y="0"/>
                  </a:moveTo>
                  <a:lnTo>
                    <a:pt x="247650" y="29116"/>
                  </a:lnTo>
                  <a:lnTo>
                    <a:pt x="247650" y="57640"/>
                  </a:lnTo>
                  <a:lnTo>
                    <a:pt x="238217" y="87716"/>
                  </a:lnTo>
                  <a:lnTo>
                    <a:pt x="229646" y="113165"/>
                  </a:lnTo>
                  <a:lnTo>
                    <a:pt x="215034" y="142735"/>
                  </a:lnTo>
                  <a:lnTo>
                    <a:pt x="200043" y="173839"/>
                  </a:lnTo>
                  <a:lnTo>
                    <a:pt x="186039" y="194854"/>
                  </a:lnTo>
                  <a:lnTo>
                    <a:pt x="172289" y="217835"/>
                  </a:lnTo>
                  <a:lnTo>
                    <a:pt x="159123" y="241455"/>
                  </a:lnTo>
                  <a:lnTo>
                    <a:pt x="146215" y="263711"/>
                  </a:lnTo>
                  <a:lnTo>
                    <a:pt x="131542" y="287244"/>
                  </a:lnTo>
                  <a:lnTo>
                    <a:pt x="116318" y="311109"/>
                  </a:lnTo>
                  <a:lnTo>
                    <a:pt x="102497" y="333474"/>
                  </a:lnTo>
                  <a:lnTo>
                    <a:pt x="91180" y="357055"/>
                  </a:lnTo>
                  <a:lnTo>
                    <a:pt x="80741" y="380941"/>
                  </a:lnTo>
                  <a:lnTo>
                    <a:pt x="69045" y="403316"/>
                  </a:lnTo>
                  <a:lnTo>
                    <a:pt x="58674" y="425021"/>
                  </a:lnTo>
                  <a:lnTo>
                    <a:pt x="44901" y="455191"/>
                  </a:lnTo>
                  <a:lnTo>
                    <a:pt x="31883" y="480124"/>
                  </a:lnTo>
                  <a:lnTo>
                    <a:pt x="18214" y="507510"/>
                  </a:lnTo>
                  <a:lnTo>
                    <a:pt x="0" y="539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768">
              <a:extLst>
                <a:ext uri="{FF2B5EF4-FFF2-40B4-BE49-F238E27FC236}">
                  <a16:creationId xmlns:a16="http://schemas.microsoft.com/office/drawing/2014/main" id="{0EC97C60-3628-4984-B736-1C32C4701861}"/>
                </a:ext>
              </a:extLst>
            </p:cNvPr>
            <p:cNvSpPr/>
            <p:nvPr/>
          </p:nvSpPr>
          <p:spPr>
            <a:xfrm>
              <a:off x="6762750" y="4337050"/>
              <a:ext cx="120651" cy="406401"/>
            </a:xfrm>
            <a:custGeom>
              <a:avLst/>
              <a:gdLst/>
              <a:ahLst/>
              <a:cxnLst/>
              <a:rect l="0" t="0" r="0" b="0"/>
              <a:pathLst>
                <a:path w="120651" h="406401">
                  <a:moveTo>
                    <a:pt x="0" y="0"/>
                  </a:moveTo>
                  <a:lnTo>
                    <a:pt x="0" y="30038"/>
                  </a:lnTo>
                  <a:lnTo>
                    <a:pt x="5070" y="56786"/>
                  </a:lnTo>
                  <a:lnTo>
                    <a:pt x="10831" y="80953"/>
                  </a:lnTo>
                  <a:lnTo>
                    <a:pt x="17007" y="106693"/>
                  </a:lnTo>
                  <a:lnTo>
                    <a:pt x="23306" y="136349"/>
                  </a:lnTo>
                  <a:lnTo>
                    <a:pt x="29639" y="167478"/>
                  </a:lnTo>
                  <a:lnTo>
                    <a:pt x="35985" y="199044"/>
                  </a:lnTo>
                  <a:lnTo>
                    <a:pt x="41628" y="230034"/>
                  </a:lnTo>
                  <a:lnTo>
                    <a:pt x="44319" y="258109"/>
                  </a:lnTo>
                  <a:lnTo>
                    <a:pt x="49977" y="287751"/>
                  </a:lnTo>
                  <a:lnTo>
                    <a:pt x="59572" y="314722"/>
                  </a:lnTo>
                  <a:lnTo>
                    <a:pt x="67902" y="339882"/>
                  </a:lnTo>
                  <a:lnTo>
                    <a:pt x="83001" y="365822"/>
                  </a:lnTo>
                  <a:lnTo>
                    <a:pt x="102963" y="391601"/>
                  </a:lnTo>
                  <a:lnTo>
                    <a:pt x="120650" y="406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769">
              <a:extLst>
                <a:ext uri="{FF2B5EF4-FFF2-40B4-BE49-F238E27FC236}">
                  <a16:creationId xmlns:a16="http://schemas.microsoft.com/office/drawing/2014/main" id="{47160517-CCAB-4E3F-91E9-1C2DBF7C431A}"/>
                </a:ext>
              </a:extLst>
            </p:cNvPr>
            <p:cNvSpPr/>
            <p:nvPr/>
          </p:nvSpPr>
          <p:spPr>
            <a:xfrm>
              <a:off x="7061200" y="4241800"/>
              <a:ext cx="127001" cy="12701"/>
            </a:xfrm>
            <a:custGeom>
              <a:avLst/>
              <a:gdLst/>
              <a:ahLst/>
              <a:cxnLst/>
              <a:rect l="0" t="0" r="0" b="0"/>
              <a:pathLst>
                <a:path w="127001" h="12701">
                  <a:moveTo>
                    <a:pt x="0" y="12700"/>
                  </a:moveTo>
                  <a:lnTo>
                    <a:pt x="27887" y="12700"/>
                  </a:lnTo>
                  <a:lnTo>
                    <a:pt x="45186" y="10819"/>
                  </a:lnTo>
                  <a:lnTo>
                    <a:pt x="73367" y="7233"/>
                  </a:lnTo>
                  <a:lnTo>
                    <a:pt x="104699" y="5819"/>
                  </a:lnTo>
                  <a:lnTo>
                    <a:pt x="1270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770">
              <a:extLst>
                <a:ext uri="{FF2B5EF4-FFF2-40B4-BE49-F238E27FC236}">
                  <a16:creationId xmlns:a16="http://schemas.microsoft.com/office/drawing/2014/main" id="{8F569361-7EE8-4442-96C8-0C3EC1994A53}"/>
                </a:ext>
              </a:extLst>
            </p:cNvPr>
            <p:cNvSpPr/>
            <p:nvPr/>
          </p:nvSpPr>
          <p:spPr>
            <a:xfrm>
              <a:off x="7308850" y="4045036"/>
              <a:ext cx="209331" cy="196765"/>
            </a:xfrm>
            <a:custGeom>
              <a:avLst/>
              <a:gdLst/>
              <a:ahLst/>
              <a:cxnLst/>
              <a:rect l="0" t="0" r="0" b="0"/>
              <a:pathLst>
                <a:path w="209331" h="196765">
                  <a:moveTo>
                    <a:pt x="0" y="18964"/>
                  </a:moveTo>
                  <a:lnTo>
                    <a:pt x="0" y="10126"/>
                  </a:lnTo>
                  <a:lnTo>
                    <a:pt x="1411" y="8839"/>
                  </a:lnTo>
                  <a:lnTo>
                    <a:pt x="25730" y="1389"/>
                  </a:lnTo>
                  <a:lnTo>
                    <a:pt x="57149" y="0"/>
                  </a:lnTo>
                  <a:lnTo>
                    <a:pt x="71679" y="637"/>
                  </a:lnTo>
                  <a:lnTo>
                    <a:pt x="83956" y="4944"/>
                  </a:lnTo>
                  <a:lnTo>
                    <a:pt x="90936" y="6383"/>
                  </a:lnTo>
                  <a:lnTo>
                    <a:pt x="96390" y="9374"/>
                  </a:lnTo>
                  <a:lnTo>
                    <a:pt x="99284" y="13056"/>
                  </a:lnTo>
                  <a:lnTo>
                    <a:pt x="104514" y="24538"/>
                  </a:lnTo>
                  <a:lnTo>
                    <a:pt x="104954" y="27619"/>
                  </a:lnTo>
                  <a:lnTo>
                    <a:pt x="103560" y="32924"/>
                  </a:lnTo>
                  <a:lnTo>
                    <a:pt x="94951" y="44251"/>
                  </a:lnTo>
                  <a:lnTo>
                    <a:pt x="92934" y="46405"/>
                  </a:lnTo>
                  <a:lnTo>
                    <a:pt x="86930" y="48799"/>
                  </a:lnTo>
                  <a:lnTo>
                    <a:pt x="71577" y="53706"/>
                  </a:lnTo>
                  <a:lnTo>
                    <a:pt x="50748" y="61648"/>
                  </a:lnTo>
                  <a:lnTo>
                    <a:pt x="38084" y="64772"/>
                  </a:lnTo>
                  <a:lnTo>
                    <a:pt x="24535" y="68778"/>
                  </a:lnTo>
                  <a:lnTo>
                    <a:pt x="2946" y="69759"/>
                  </a:lnTo>
                  <a:lnTo>
                    <a:pt x="34287" y="69764"/>
                  </a:lnTo>
                  <a:lnTo>
                    <a:pt x="61234" y="69764"/>
                  </a:lnTo>
                  <a:lnTo>
                    <a:pt x="89438" y="71645"/>
                  </a:lnTo>
                  <a:lnTo>
                    <a:pt x="117062" y="76231"/>
                  </a:lnTo>
                  <a:lnTo>
                    <a:pt x="148417" y="84875"/>
                  </a:lnTo>
                  <a:lnTo>
                    <a:pt x="179808" y="99415"/>
                  </a:lnTo>
                  <a:lnTo>
                    <a:pt x="201068" y="109982"/>
                  </a:lnTo>
                  <a:lnTo>
                    <a:pt x="203896" y="112804"/>
                  </a:lnTo>
                  <a:lnTo>
                    <a:pt x="207036" y="119702"/>
                  </a:lnTo>
                  <a:lnTo>
                    <a:pt x="209330" y="135119"/>
                  </a:lnTo>
                  <a:lnTo>
                    <a:pt x="207992" y="137323"/>
                  </a:lnTo>
                  <a:lnTo>
                    <a:pt x="199367" y="143796"/>
                  </a:lnTo>
                  <a:lnTo>
                    <a:pt x="169469" y="160542"/>
                  </a:lnTo>
                  <a:lnTo>
                    <a:pt x="158575" y="166554"/>
                  </a:lnTo>
                  <a:lnTo>
                    <a:pt x="132352" y="174102"/>
                  </a:lnTo>
                  <a:lnTo>
                    <a:pt x="103350" y="182264"/>
                  </a:lnTo>
                  <a:lnTo>
                    <a:pt x="81642" y="187079"/>
                  </a:lnTo>
                  <a:lnTo>
                    <a:pt x="57150" y="19676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771">
              <a:extLst>
                <a:ext uri="{FF2B5EF4-FFF2-40B4-BE49-F238E27FC236}">
                  <a16:creationId xmlns:a16="http://schemas.microsoft.com/office/drawing/2014/main" id="{375D1F81-ACAC-44CE-BAA3-739FE52C8636}"/>
                </a:ext>
              </a:extLst>
            </p:cNvPr>
            <p:cNvSpPr/>
            <p:nvPr/>
          </p:nvSpPr>
          <p:spPr>
            <a:xfrm>
              <a:off x="7505700" y="4578350"/>
              <a:ext cx="196851" cy="19051"/>
            </a:xfrm>
            <a:custGeom>
              <a:avLst/>
              <a:gdLst/>
              <a:ahLst/>
              <a:cxnLst/>
              <a:rect l="0" t="0" r="0" b="0"/>
              <a:pathLst>
                <a:path w="196851" h="19051">
                  <a:moveTo>
                    <a:pt x="0" y="0"/>
                  </a:moveTo>
                  <a:lnTo>
                    <a:pt x="8837" y="0"/>
                  </a:lnTo>
                  <a:lnTo>
                    <a:pt x="39911" y="5761"/>
                  </a:lnTo>
                  <a:lnTo>
                    <a:pt x="70626" y="6234"/>
                  </a:lnTo>
                  <a:lnTo>
                    <a:pt x="100499" y="6327"/>
                  </a:lnTo>
                  <a:lnTo>
                    <a:pt x="127066" y="6343"/>
                  </a:lnTo>
                  <a:lnTo>
                    <a:pt x="157509" y="10713"/>
                  </a:lnTo>
                  <a:lnTo>
                    <a:pt x="186966" y="15809"/>
                  </a:lnTo>
                  <a:lnTo>
                    <a:pt x="196850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772">
              <a:extLst>
                <a:ext uri="{FF2B5EF4-FFF2-40B4-BE49-F238E27FC236}">
                  <a16:creationId xmlns:a16="http://schemas.microsoft.com/office/drawing/2014/main" id="{B1DADE95-2B01-4BD3-B19D-CD2AF16CCAB3}"/>
                </a:ext>
              </a:extLst>
            </p:cNvPr>
            <p:cNvSpPr/>
            <p:nvPr/>
          </p:nvSpPr>
          <p:spPr>
            <a:xfrm>
              <a:off x="7486650" y="4749800"/>
              <a:ext cx="177801" cy="19051"/>
            </a:xfrm>
            <a:custGeom>
              <a:avLst/>
              <a:gdLst/>
              <a:ahLst/>
              <a:cxnLst/>
              <a:rect l="0" t="0" r="0" b="0"/>
              <a:pathLst>
                <a:path w="177801" h="19051">
                  <a:moveTo>
                    <a:pt x="0" y="0"/>
                  </a:moveTo>
                  <a:lnTo>
                    <a:pt x="30817" y="5069"/>
                  </a:lnTo>
                  <a:lnTo>
                    <a:pt x="56090" y="10125"/>
                  </a:lnTo>
                  <a:lnTo>
                    <a:pt x="86313" y="12642"/>
                  </a:lnTo>
                  <a:lnTo>
                    <a:pt x="109622" y="15731"/>
                  </a:lnTo>
                  <a:lnTo>
                    <a:pt x="139803" y="18067"/>
                  </a:lnTo>
                  <a:lnTo>
                    <a:pt x="177800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SMARTInkShape-Group141">
            <a:extLst>
              <a:ext uri="{FF2B5EF4-FFF2-40B4-BE49-F238E27FC236}">
                <a16:creationId xmlns:a16="http://schemas.microsoft.com/office/drawing/2014/main" id="{83C9CB59-0F3F-4719-A0F9-3468C3CE532C}"/>
              </a:ext>
            </a:extLst>
          </p:cNvPr>
          <p:cNvGrpSpPr/>
          <p:nvPr/>
        </p:nvGrpSpPr>
        <p:grpSpPr>
          <a:xfrm>
            <a:off x="8007350" y="3968750"/>
            <a:ext cx="666698" cy="1346201"/>
            <a:chOff x="8007350" y="3968750"/>
            <a:chExt cx="666698" cy="1346201"/>
          </a:xfrm>
        </p:grpSpPr>
        <p:sp>
          <p:nvSpPr>
            <p:cNvPr id="34" name="SMARTInkShape-773">
              <a:extLst>
                <a:ext uri="{FF2B5EF4-FFF2-40B4-BE49-F238E27FC236}">
                  <a16:creationId xmlns:a16="http://schemas.microsoft.com/office/drawing/2014/main" id="{56D765DB-60E6-479E-9BA2-C42D8BF2BED3}"/>
                </a:ext>
              </a:extLst>
            </p:cNvPr>
            <p:cNvSpPr/>
            <p:nvPr/>
          </p:nvSpPr>
          <p:spPr>
            <a:xfrm>
              <a:off x="8305801" y="3968750"/>
              <a:ext cx="50800" cy="514351"/>
            </a:xfrm>
            <a:custGeom>
              <a:avLst/>
              <a:gdLst/>
              <a:ahLst/>
              <a:cxnLst/>
              <a:rect l="0" t="0" r="0" b="0"/>
              <a:pathLst>
                <a:path w="50800" h="514351">
                  <a:moveTo>
                    <a:pt x="50799" y="0"/>
                  </a:moveTo>
                  <a:lnTo>
                    <a:pt x="47427" y="3371"/>
                  </a:lnTo>
                  <a:lnTo>
                    <a:pt x="45773" y="6907"/>
                  </a:lnTo>
                  <a:lnTo>
                    <a:pt x="44527" y="21199"/>
                  </a:lnTo>
                  <a:lnTo>
                    <a:pt x="49922" y="42708"/>
                  </a:lnTo>
                  <a:lnTo>
                    <a:pt x="45254" y="71137"/>
                  </a:lnTo>
                  <a:lnTo>
                    <a:pt x="41044" y="81240"/>
                  </a:lnTo>
                  <a:lnTo>
                    <a:pt x="35174" y="91846"/>
                  </a:lnTo>
                  <a:lnTo>
                    <a:pt x="27538" y="119768"/>
                  </a:lnTo>
                  <a:lnTo>
                    <a:pt x="22450" y="149247"/>
                  </a:lnTo>
                  <a:lnTo>
                    <a:pt x="13314" y="173887"/>
                  </a:lnTo>
                  <a:lnTo>
                    <a:pt x="5041" y="199061"/>
                  </a:lnTo>
                  <a:lnTo>
                    <a:pt x="1493" y="227766"/>
                  </a:lnTo>
                  <a:lnTo>
                    <a:pt x="442" y="258614"/>
                  </a:lnTo>
                  <a:lnTo>
                    <a:pt x="130" y="286725"/>
                  </a:lnTo>
                  <a:lnTo>
                    <a:pt x="38" y="316299"/>
                  </a:lnTo>
                  <a:lnTo>
                    <a:pt x="10" y="344034"/>
                  </a:lnTo>
                  <a:lnTo>
                    <a:pt x="3" y="370126"/>
                  </a:lnTo>
                  <a:lnTo>
                    <a:pt x="0" y="395730"/>
                  </a:lnTo>
                  <a:lnTo>
                    <a:pt x="4363" y="425302"/>
                  </a:lnTo>
                  <a:lnTo>
                    <a:pt x="5957" y="453825"/>
                  </a:lnTo>
                  <a:lnTo>
                    <a:pt x="6315" y="484186"/>
                  </a:lnTo>
                  <a:lnTo>
                    <a:pt x="6349" y="514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774">
              <a:extLst>
                <a:ext uri="{FF2B5EF4-FFF2-40B4-BE49-F238E27FC236}">
                  <a16:creationId xmlns:a16="http://schemas.microsoft.com/office/drawing/2014/main" id="{D16B2C94-C65E-4843-BCFF-568D761703C7}"/>
                </a:ext>
              </a:extLst>
            </p:cNvPr>
            <p:cNvSpPr/>
            <p:nvPr/>
          </p:nvSpPr>
          <p:spPr>
            <a:xfrm>
              <a:off x="8007350" y="4686300"/>
              <a:ext cx="660401" cy="12701"/>
            </a:xfrm>
            <a:custGeom>
              <a:avLst/>
              <a:gdLst/>
              <a:ahLst/>
              <a:cxnLst/>
              <a:rect l="0" t="0" r="0" b="0"/>
              <a:pathLst>
                <a:path w="660401" h="12701">
                  <a:moveTo>
                    <a:pt x="0" y="12700"/>
                  </a:moveTo>
                  <a:lnTo>
                    <a:pt x="17021" y="11995"/>
                  </a:lnTo>
                  <a:lnTo>
                    <a:pt x="45020" y="7233"/>
                  </a:lnTo>
                  <a:lnTo>
                    <a:pt x="71374" y="2160"/>
                  </a:lnTo>
                  <a:lnTo>
                    <a:pt x="98367" y="640"/>
                  </a:lnTo>
                  <a:lnTo>
                    <a:pt x="125964" y="190"/>
                  </a:lnTo>
                  <a:lnTo>
                    <a:pt x="148411" y="85"/>
                  </a:lnTo>
                  <a:lnTo>
                    <a:pt x="172500" y="38"/>
                  </a:lnTo>
                  <a:lnTo>
                    <a:pt x="196611" y="17"/>
                  </a:lnTo>
                  <a:lnTo>
                    <a:pt x="219086" y="7"/>
                  </a:lnTo>
                  <a:lnTo>
                    <a:pt x="242716" y="3"/>
                  </a:lnTo>
                  <a:lnTo>
                    <a:pt x="268035" y="1"/>
                  </a:lnTo>
                  <a:lnTo>
                    <a:pt x="295751" y="0"/>
                  </a:lnTo>
                  <a:lnTo>
                    <a:pt x="322650" y="0"/>
                  </a:lnTo>
                  <a:lnTo>
                    <a:pt x="349423" y="0"/>
                  </a:lnTo>
                  <a:lnTo>
                    <a:pt x="377785" y="0"/>
                  </a:lnTo>
                  <a:lnTo>
                    <a:pt x="404971" y="1881"/>
                  </a:lnTo>
                  <a:lnTo>
                    <a:pt x="431165" y="4364"/>
                  </a:lnTo>
                  <a:lnTo>
                    <a:pt x="456918" y="5467"/>
                  </a:lnTo>
                  <a:lnTo>
                    <a:pt x="482474" y="5958"/>
                  </a:lnTo>
                  <a:lnTo>
                    <a:pt x="507238" y="6175"/>
                  </a:lnTo>
                  <a:lnTo>
                    <a:pt x="530005" y="6272"/>
                  </a:lnTo>
                  <a:lnTo>
                    <a:pt x="559283" y="6327"/>
                  </a:lnTo>
                  <a:lnTo>
                    <a:pt x="585832" y="6343"/>
                  </a:lnTo>
                  <a:lnTo>
                    <a:pt x="611574" y="6348"/>
                  </a:lnTo>
                  <a:lnTo>
                    <a:pt x="640217" y="6350"/>
                  </a:lnTo>
                  <a:lnTo>
                    <a:pt x="660400" y="6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775">
              <a:extLst>
                <a:ext uri="{FF2B5EF4-FFF2-40B4-BE49-F238E27FC236}">
                  <a16:creationId xmlns:a16="http://schemas.microsoft.com/office/drawing/2014/main" id="{C5484CD8-66E8-4DC1-B471-5371D9818BB3}"/>
                </a:ext>
              </a:extLst>
            </p:cNvPr>
            <p:cNvSpPr/>
            <p:nvPr/>
          </p:nvSpPr>
          <p:spPr>
            <a:xfrm>
              <a:off x="8096250" y="4883150"/>
              <a:ext cx="304801" cy="431801"/>
            </a:xfrm>
            <a:custGeom>
              <a:avLst/>
              <a:gdLst/>
              <a:ahLst/>
              <a:cxnLst/>
              <a:rect l="0" t="0" r="0" b="0"/>
              <a:pathLst>
                <a:path w="304801" h="431801">
                  <a:moveTo>
                    <a:pt x="304800" y="0"/>
                  </a:moveTo>
                  <a:lnTo>
                    <a:pt x="301428" y="0"/>
                  </a:lnTo>
                  <a:lnTo>
                    <a:pt x="297893" y="1882"/>
                  </a:lnTo>
                  <a:lnTo>
                    <a:pt x="293969" y="5775"/>
                  </a:lnTo>
                  <a:lnTo>
                    <a:pt x="270597" y="33845"/>
                  </a:lnTo>
                  <a:lnTo>
                    <a:pt x="246046" y="64481"/>
                  </a:lnTo>
                  <a:lnTo>
                    <a:pt x="228702" y="93980"/>
                  </a:lnTo>
                  <a:lnTo>
                    <a:pt x="212168" y="117687"/>
                  </a:lnTo>
                  <a:lnTo>
                    <a:pt x="191276" y="145172"/>
                  </a:lnTo>
                  <a:lnTo>
                    <a:pt x="173561" y="171190"/>
                  </a:lnTo>
                  <a:lnTo>
                    <a:pt x="157494" y="196773"/>
                  </a:lnTo>
                  <a:lnTo>
                    <a:pt x="139328" y="224109"/>
                  </a:lnTo>
                  <a:lnTo>
                    <a:pt x="120540" y="252669"/>
                  </a:lnTo>
                  <a:lnTo>
                    <a:pt x="101567" y="280887"/>
                  </a:lnTo>
                  <a:lnTo>
                    <a:pt x="82541" y="309709"/>
                  </a:lnTo>
                  <a:lnTo>
                    <a:pt x="57148" y="341361"/>
                  </a:lnTo>
                  <a:lnTo>
                    <a:pt x="36819" y="372360"/>
                  </a:lnTo>
                  <a:lnTo>
                    <a:pt x="14927" y="402727"/>
                  </a:lnTo>
                  <a:lnTo>
                    <a:pt x="3680" y="420204"/>
                  </a:lnTo>
                  <a:lnTo>
                    <a:pt x="0" y="4318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776">
              <a:extLst>
                <a:ext uri="{FF2B5EF4-FFF2-40B4-BE49-F238E27FC236}">
                  <a16:creationId xmlns:a16="http://schemas.microsoft.com/office/drawing/2014/main" id="{452CA231-8A9E-4E64-ACC7-79764AAE2A14}"/>
                </a:ext>
              </a:extLst>
            </p:cNvPr>
            <p:cNvSpPr/>
            <p:nvPr/>
          </p:nvSpPr>
          <p:spPr>
            <a:xfrm>
              <a:off x="8200541" y="4908550"/>
              <a:ext cx="200510" cy="361951"/>
            </a:xfrm>
            <a:custGeom>
              <a:avLst/>
              <a:gdLst/>
              <a:ahLst/>
              <a:cxnLst/>
              <a:rect l="0" t="0" r="0" b="0"/>
              <a:pathLst>
                <a:path w="200510" h="361951">
                  <a:moveTo>
                    <a:pt x="3659" y="0"/>
                  </a:moveTo>
                  <a:lnTo>
                    <a:pt x="287" y="0"/>
                  </a:lnTo>
                  <a:lnTo>
                    <a:pt x="0" y="1411"/>
                  </a:lnTo>
                  <a:lnTo>
                    <a:pt x="6846" y="29854"/>
                  </a:lnTo>
                  <a:lnTo>
                    <a:pt x="23407" y="57736"/>
                  </a:lnTo>
                  <a:lnTo>
                    <a:pt x="43152" y="86037"/>
                  </a:lnTo>
                  <a:lnTo>
                    <a:pt x="57851" y="110473"/>
                  </a:lnTo>
                  <a:lnTo>
                    <a:pt x="74514" y="138957"/>
                  </a:lnTo>
                  <a:lnTo>
                    <a:pt x="86115" y="166370"/>
                  </a:lnTo>
                  <a:lnTo>
                    <a:pt x="100763" y="195737"/>
                  </a:lnTo>
                  <a:lnTo>
                    <a:pt x="118509" y="223410"/>
                  </a:lnTo>
                  <a:lnTo>
                    <a:pt x="133801" y="252854"/>
                  </a:lnTo>
                  <a:lnTo>
                    <a:pt x="147269" y="280550"/>
                  </a:lnTo>
                  <a:lnTo>
                    <a:pt x="164462" y="310123"/>
                  </a:lnTo>
                  <a:lnTo>
                    <a:pt x="200509" y="3619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777">
              <a:extLst>
                <a:ext uri="{FF2B5EF4-FFF2-40B4-BE49-F238E27FC236}">
                  <a16:creationId xmlns:a16="http://schemas.microsoft.com/office/drawing/2014/main" id="{980A4500-003F-4540-9D69-58D122FF9D6A}"/>
                </a:ext>
              </a:extLst>
            </p:cNvPr>
            <p:cNvSpPr/>
            <p:nvPr/>
          </p:nvSpPr>
          <p:spPr>
            <a:xfrm>
              <a:off x="8483705" y="4769112"/>
              <a:ext cx="190343" cy="304539"/>
            </a:xfrm>
            <a:custGeom>
              <a:avLst/>
              <a:gdLst/>
              <a:ahLst/>
              <a:cxnLst/>
              <a:rect l="0" t="0" r="0" b="0"/>
              <a:pathLst>
                <a:path w="190343" h="304539">
                  <a:moveTo>
                    <a:pt x="12595" y="6088"/>
                  </a:moveTo>
                  <a:lnTo>
                    <a:pt x="15967" y="6088"/>
                  </a:lnTo>
                  <a:lnTo>
                    <a:pt x="16959" y="5383"/>
                  </a:lnTo>
                  <a:lnTo>
                    <a:pt x="17621" y="4207"/>
                  </a:lnTo>
                  <a:lnTo>
                    <a:pt x="18063" y="2717"/>
                  </a:lnTo>
                  <a:lnTo>
                    <a:pt x="19768" y="1724"/>
                  </a:lnTo>
                  <a:lnTo>
                    <a:pt x="33174" y="0"/>
                  </a:lnTo>
                  <a:lnTo>
                    <a:pt x="51545" y="496"/>
                  </a:lnTo>
                  <a:lnTo>
                    <a:pt x="82371" y="12607"/>
                  </a:lnTo>
                  <a:lnTo>
                    <a:pt x="90173" y="17452"/>
                  </a:lnTo>
                  <a:lnTo>
                    <a:pt x="117765" y="47661"/>
                  </a:lnTo>
                  <a:lnTo>
                    <a:pt x="122367" y="52317"/>
                  </a:lnTo>
                  <a:lnTo>
                    <a:pt x="123171" y="55252"/>
                  </a:lnTo>
                  <a:lnTo>
                    <a:pt x="121030" y="70793"/>
                  </a:lnTo>
                  <a:lnTo>
                    <a:pt x="119457" y="73213"/>
                  </a:lnTo>
                  <a:lnTo>
                    <a:pt x="110502" y="79991"/>
                  </a:lnTo>
                  <a:lnTo>
                    <a:pt x="96715" y="86721"/>
                  </a:lnTo>
                  <a:lnTo>
                    <a:pt x="66114" y="93993"/>
                  </a:lnTo>
                  <a:lnTo>
                    <a:pt x="35914" y="100691"/>
                  </a:lnTo>
                  <a:lnTo>
                    <a:pt x="5902" y="101335"/>
                  </a:lnTo>
                  <a:lnTo>
                    <a:pt x="0" y="101338"/>
                  </a:lnTo>
                  <a:lnTo>
                    <a:pt x="3297" y="101338"/>
                  </a:lnTo>
                  <a:lnTo>
                    <a:pt x="29979" y="107296"/>
                  </a:lnTo>
                  <a:lnTo>
                    <a:pt x="60670" y="107665"/>
                  </a:lnTo>
                  <a:lnTo>
                    <a:pt x="90876" y="114154"/>
                  </a:lnTo>
                  <a:lnTo>
                    <a:pt x="109720" y="122710"/>
                  </a:lnTo>
                  <a:lnTo>
                    <a:pt x="141470" y="144690"/>
                  </a:lnTo>
                  <a:lnTo>
                    <a:pt x="169022" y="169160"/>
                  </a:lnTo>
                  <a:lnTo>
                    <a:pt x="185772" y="199947"/>
                  </a:lnTo>
                  <a:lnTo>
                    <a:pt x="189481" y="221946"/>
                  </a:lnTo>
                  <a:lnTo>
                    <a:pt x="190342" y="253612"/>
                  </a:lnTo>
                  <a:lnTo>
                    <a:pt x="188497" y="268282"/>
                  </a:lnTo>
                  <a:lnTo>
                    <a:pt x="184925" y="285460"/>
                  </a:lnTo>
                  <a:lnTo>
                    <a:pt x="183220" y="288291"/>
                  </a:lnTo>
                  <a:lnTo>
                    <a:pt x="174080" y="295648"/>
                  </a:lnTo>
                  <a:lnTo>
                    <a:pt x="166445" y="300117"/>
                  </a:lnTo>
                  <a:lnTo>
                    <a:pt x="150843" y="303228"/>
                  </a:lnTo>
                  <a:lnTo>
                    <a:pt x="120354" y="304366"/>
                  </a:lnTo>
                  <a:lnTo>
                    <a:pt x="88770" y="304515"/>
                  </a:lnTo>
                  <a:lnTo>
                    <a:pt x="60413" y="304535"/>
                  </a:lnTo>
                  <a:lnTo>
                    <a:pt x="37995" y="30453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743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b="1" dirty="0">
                <a:effectLst/>
                <a:latin typeface="Century Gothic" panose="020B0502020202020204" pitchFamily="34" charset="0"/>
              </a:rPr>
              <a:t>Ex. 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1828800"/>
          <a:ext cx="539442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828800"/>
                        <a:ext cx="5394427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31585" y="5667375"/>
          <a:ext cx="551241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1079280" imgH="203040" progId="Equation.3">
                  <p:embed/>
                </p:oleObj>
              </mc:Choice>
              <mc:Fallback>
                <p:oleObj name="Equation" r:id="rId5" imgW="1079280" imgH="203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585" y="5667375"/>
                        <a:ext cx="551241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68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algn="l"/>
            <a:r>
              <a:rPr lang="en-US" b="1" dirty="0">
                <a:effectLst/>
                <a:latin typeface="Century Gothic" panose="020B0502020202020204" pitchFamily="34" charset="0"/>
              </a:rPr>
              <a:t>Ex. 3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47975" y="1435100"/>
          <a:ext cx="290353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622080" imgH="291960" progId="Equation.DSMT4">
                  <p:embed/>
                </p:oleObj>
              </mc:Choice>
              <mc:Fallback>
                <p:oleObj name="Equation" r:id="rId3" imgW="62208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7975" y="1435100"/>
                        <a:ext cx="2903538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38600" y="5334000"/>
          <a:ext cx="48069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1015920" imgH="203040" progId="Equation.3">
                  <p:embed/>
                </p:oleObj>
              </mc:Choice>
              <mc:Fallback>
                <p:oleObj name="Equation" r:id="rId5" imgW="1015920" imgH="203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34000"/>
                        <a:ext cx="480695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49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6950" y="1243013"/>
          <a:ext cx="7262813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422360" imgH="304560" progId="Equation.DSMT4">
                  <p:embed/>
                </p:oleObj>
              </mc:Choice>
              <mc:Fallback>
                <p:oleObj name="Equation" r:id="rId3" imgW="1422360" imgH="304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950" y="1243013"/>
                        <a:ext cx="7262813" cy="155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32012" y="5181600"/>
          <a:ext cx="693578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1358640" imgH="203040" progId="Equation.3">
                  <p:embed/>
                </p:oleObj>
              </mc:Choice>
              <mc:Fallback>
                <p:oleObj name="Equation" r:id="rId5" imgW="1358640" imgH="203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2" y="5181600"/>
                        <a:ext cx="693578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52400" y="-76200"/>
            <a:ext cx="7772400" cy="1143000"/>
          </a:xfrm>
        </p:spPr>
        <p:txBody>
          <a:bodyPr/>
          <a:lstStyle/>
          <a:p>
            <a:pPr algn="l"/>
            <a:r>
              <a:rPr lang="en-US" b="1" dirty="0">
                <a:effectLst/>
                <a:latin typeface="Century Gothic" panose="020B0502020202020204" pitchFamily="34" charset="0"/>
              </a:rPr>
              <a:t>Ex. 4</a:t>
            </a:r>
          </a:p>
        </p:txBody>
      </p:sp>
    </p:spTree>
    <p:extLst>
      <p:ext uri="{BB962C8B-B14F-4D97-AF65-F5344CB8AC3E}">
        <p14:creationId xmlns:p14="http://schemas.microsoft.com/office/powerpoint/2010/main" val="37929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81000" y="1023955"/>
            <a:ext cx="87630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 dirty="0">
                <a:solidFill>
                  <a:srgbClr val="000066"/>
                </a:solidFill>
                <a:latin typeface="Century Gothic" pitchFamily="34" charset="0"/>
              </a:rPr>
              <a:t>STANDARD FORM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Century Gothic" pitchFamily="34" charset="0"/>
              </a:rPr>
              <a:t> </a:t>
            </a:r>
            <a:r>
              <a:rPr lang="en-US" sz="3200" dirty="0">
                <a:solidFill>
                  <a:srgbClr val="0000FF"/>
                </a:solidFill>
                <a:latin typeface="Century Gothic" pitchFamily="34" charset="0"/>
              </a:rPr>
              <a:t>	The terms of a polynomial are in STANDARD FORM when:</a:t>
            </a:r>
          </a:p>
          <a:p>
            <a:pPr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dirty="0">
                <a:latin typeface="Century Gothic" pitchFamily="34" charset="0"/>
              </a:rPr>
              <a:t>they are ordered from left to right in ______________ order; which means from the ____________ exponent to the ____________ 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308515" y="3498600"/>
            <a:ext cx="2051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Century Gothic" pitchFamily="34" charset="0"/>
              </a:rPr>
              <a:t>decreasing</a:t>
            </a:r>
          </a:p>
        </p:txBody>
      </p:sp>
      <p:sp>
        <p:nvSpPr>
          <p:cNvPr id="656390" name="Text Box 6"/>
          <p:cNvSpPr txBox="1">
            <a:spLocks noChangeArrowheads="1"/>
          </p:cNvSpPr>
          <p:nvPr/>
        </p:nvSpPr>
        <p:spPr bwMode="auto">
          <a:xfrm>
            <a:off x="2288440" y="395843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Century Gothic" pitchFamily="34" charset="0"/>
              </a:rPr>
              <a:t>largest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08515" y="441380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Century Gothic" pitchFamily="34" charset="0"/>
              </a:rPr>
              <a:t>smallest</a:t>
            </a:r>
          </a:p>
        </p:txBody>
      </p:sp>
    </p:spTree>
    <p:extLst>
      <p:ext uri="{BB962C8B-B14F-4D97-AF65-F5344CB8AC3E}">
        <p14:creationId xmlns:p14="http://schemas.microsoft.com/office/powerpoint/2010/main" val="107110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9" grpId="0"/>
      <p:bldP spid="656390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4195" y="549173"/>
            <a:ext cx="8991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The _________exponent in the polynomial.  It determines the </a:t>
            </a:r>
            <a:r>
              <a:rPr lang="en-US" sz="3200" b="1" u="sng" dirty="0">
                <a:latin typeface="Century Gothic" pitchFamily="34" charset="0"/>
              </a:rPr>
              <a:t>_____________________</a:t>
            </a:r>
            <a:r>
              <a:rPr lang="en-US" sz="3200" b="1" dirty="0">
                <a:latin typeface="Century Gothic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 	</a:t>
            </a:r>
          </a:p>
        </p:txBody>
      </p:sp>
      <p:sp>
        <p:nvSpPr>
          <p:cNvPr id="655364" name="Text Box 4"/>
          <p:cNvSpPr txBox="1">
            <a:spLocks noChangeArrowheads="1"/>
          </p:cNvSpPr>
          <p:nvPr/>
        </p:nvSpPr>
        <p:spPr bwMode="auto">
          <a:xfrm>
            <a:off x="152400" y="2138785"/>
            <a:ext cx="88215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	Ex:  The degree of –7x + 9 – 4x</a:t>
            </a:r>
            <a:r>
              <a:rPr lang="en-US" sz="3200" b="1" baseline="30000" dirty="0">
                <a:latin typeface="Century Gothic" pitchFamily="34" charset="0"/>
              </a:rPr>
              <a:t>2</a:t>
            </a:r>
            <a:r>
              <a:rPr lang="en-US" sz="3200" b="1" dirty="0">
                <a:latin typeface="Century Gothic" pitchFamily="34" charset="0"/>
              </a:rPr>
              <a:t> is ____.</a:t>
            </a:r>
          </a:p>
        </p:txBody>
      </p:sp>
      <p:sp>
        <p:nvSpPr>
          <p:cNvPr id="655366" name="Text Box 6"/>
          <p:cNvSpPr txBox="1">
            <a:spLocks noChangeArrowheads="1"/>
          </p:cNvSpPr>
          <p:nvPr/>
        </p:nvSpPr>
        <p:spPr bwMode="auto">
          <a:xfrm>
            <a:off x="1402405" y="62678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Century Gothic" pitchFamily="34" charset="0"/>
              </a:rPr>
              <a:t>largest</a:t>
            </a:r>
          </a:p>
        </p:txBody>
      </p:sp>
      <p:sp>
        <p:nvSpPr>
          <p:cNvPr id="655368" name="Text Box 8"/>
          <p:cNvSpPr txBox="1">
            <a:spLocks noChangeArrowheads="1"/>
          </p:cNvSpPr>
          <p:nvPr/>
        </p:nvSpPr>
        <p:spPr bwMode="auto">
          <a:xfrm>
            <a:off x="7530380" y="213645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Century Gothic" pitchFamily="34" charset="0"/>
              </a:rPr>
              <a:t>2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0515" y="2725717"/>
            <a:ext cx="8821510" cy="3793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highlight>
                  <a:srgbClr val="FFFF00"/>
                </a:highlight>
                <a:latin typeface="Century Gothic" pitchFamily="34" charset="0"/>
              </a:rPr>
              <a:t> (Copy below.)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u="sng" dirty="0">
                <a:highlight>
                  <a:srgbClr val="FFFF00"/>
                </a:highlight>
                <a:latin typeface="Century Gothic" pitchFamily="34" charset="0"/>
              </a:rPr>
              <a:t>Classifying “</a:t>
            </a:r>
            <a:r>
              <a:rPr lang="en-US" sz="3200" b="1" i="1" u="sng" dirty="0">
                <a:solidFill>
                  <a:srgbClr val="0000FF"/>
                </a:solidFill>
                <a:highlight>
                  <a:srgbClr val="FFFF00"/>
                </a:highlight>
                <a:latin typeface="Century Gothic" pitchFamily="34" charset="0"/>
              </a:rPr>
              <a:t>By Degree”</a:t>
            </a:r>
            <a:r>
              <a:rPr lang="en-US" sz="3200" b="1" dirty="0">
                <a:solidFill>
                  <a:srgbClr val="FF0000"/>
                </a:solidFill>
                <a:highlight>
                  <a:srgbClr val="FFFF00"/>
                </a:highlight>
                <a:latin typeface="Century Gothic" pitchFamily="34" charset="0"/>
              </a:rPr>
              <a:t>   </a:t>
            </a:r>
            <a:endParaRPr lang="en-US" sz="3200" b="1" dirty="0">
              <a:solidFill>
                <a:srgbClr val="0000FF"/>
              </a:solidFill>
              <a:highlight>
                <a:srgbClr val="FFFF00"/>
              </a:highlight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				x</a:t>
            </a:r>
            <a:r>
              <a:rPr lang="en-US" sz="3200" b="1" baseline="30000" dirty="0">
                <a:highlight>
                  <a:srgbClr val="FFFF00"/>
                </a:highlight>
                <a:latin typeface="Century Gothic" pitchFamily="34" charset="0"/>
              </a:rPr>
              <a:t>0</a:t>
            </a:r>
            <a:r>
              <a:rPr lang="en-US" sz="3200" b="1" dirty="0">
                <a:latin typeface="Century Gothic" pitchFamily="34" charset="0"/>
              </a:rPr>
              <a:t>   x</a:t>
            </a:r>
            <a:r>
              <a:rPr lang="en-US" sz="3200" b="1" baseline="30000" dirty="0">
                <a:highlight>
                  <a:srgbClr val="FFFF00"/>
                </a:highlight>
                <a:latin typeface="Century Gothic" pitchFamily="34" charset="0"/>
              </a:rPr>
              <a:t>1</a:t>
            </a:r>
            <a:r>
              <a:rPr lang="en-US" sz="3200" b="1" dirty="0">
                <a:latin typeface="Century Gothic" pitchFamily="34" charset="0"/>
              </a:rPr>
              <a:t>   x</a:t>
            </a:r>
            <a:r>
              <a:rPr lang="en-US" sz="3200" b="1" baseline="30000" dirty="0">
                <a:highlight>
                  <a:srgbClr val="FFFF00"/>
                </a:highlight>
                <a:latin typeface="Century Gothic" pitchFamily="34" charset="0"/>
              </a:rPr>
              <a:t>2</a:t>
            </a:r>
            <a:r>
              <a:rPr lang="en-US" sz="3200" b="1" dirty="0">
                <a:latin typeface="Century Gothic" pitchFamily="34" charset="0"/>
              </a:rPr>
              <a:t>    x</a:t>
            </a:r>
            <a:r>
              <a:rPr lang="en-US" sz="3200" b="1" baseline="30000" dirty="0">
                <a:highlight>
                  <a:srgbClr val="FFFF00"/>
                </a:highlight>
                <a:latin typeface="Century Gothic" pitchFamily="34" charset="0"/>
              </a:rPr>
              <a:t>3</a:t>
            </a:r>
            <a:r>
              <a:rPr lang="en-US" sz="3200" b="1" dirty="0">
                <a:latin typeface="Century Gothic" pitchFamily="34" charset="0"/>
              </a:rPr>
              <a:t>    x</a:t>
            </a:r>
            <a:r>
              <a:rPr lang="en-US" sz="3200" b="1" baseline="30000" dirty="0">
                <a:highlight>
                  <a:srgbClr val="FFFF00"/>
                </a:highlight>
                <a:latin typeface="Century Gothic" pitchFamily="34" charset="0"/>
              </a:rPr>
              <a:t>4</a:t>
            </a:r>
            <a:r>
              <a:rPr lang="en-US" sz="3200" b="1" dirty="0">
                <a:latin typeface="Century Gothic" pitchFamily="34" charset="0"/>
              </a:rPr>
              <a:t>   </a:t>
            </a:r>
          </a:p>
          <a:p>
            <a:pPr eaLnBrk="1" hangingPunct="1">
              <a:spcBef>
                <a:spcPct val="50000"/>
              </a:spcBef>
            </a:pPr>
            <a:r>
              <a:rPr lang="en-US" sz="2500" b="1" u="sng" dirty="0">
                <a:solidFill>
                  <a:srgbClr val="0000FF"/>
                </a:solidFill>
                <a:latin typeface="Century Gothic" pitchFamily="34" charset="0"/>
              </a:rPr>
              <a:t>Based upon the Exponents(degree).</a:t>
            </a:r>
          </a:p>
          <a:p>
            <a:pPr eaLnBrk="1" hangingPunct="1">
              <a:spcBef>
                <a:spcPct val="50000"/>
              </a:spcBef>
            </a:pPr>
            <a:r>
              <a:rPr lang="en-US" sz="2500" dirty="0">
                <a:latin typeface="Century Gothic" pitchFamily="34" charset="0"/>
              </a:rPr>
              <a:t>0 – </a:t>
            </a:r>
            <a:r>
              <a:rPr lang="en-US" sz="2500" dirty="0">
                <a:solidFill>
                  <a:srgbClr val="FF0000"/>
                </a:solidFill>
                <a:latin typeface="Century Gothic" pitchFamily="34" charset="0"/>
              </a:rPr>
              <a:t>Constant</a:t>
            </a:r>
            <a:r>
              <a:rPr lang="en-US" sz="2500" dirty="0">
                <a:latin typeface="Century Gothic" pitchFamily="34" charset="0"/>
              </a:rPr>
              <a:t>	2 – </a:t>
            </a:r>
            <a:r>
              <a:rPr lang="en-US" sz="2500" dirty="0">
                <a:solidFill>
                  <a:srgbClr val="FF0000"/>
                </a:solidFill>
                <a:latin typeface="Century Gothic" pitchFamily="34" charset="0"/>
              </a:rPr>
              <a:t>Quadratic </a:t>
            </a:r>
            <a:r>
              <a:rPr lang="en-US" sz="2500" dirty="0">
                <a:latin typeface="Century Gothic" pitchFamily="34" charset="0"/>
              </a:rPr>
              <a:t>	    4 - </a:t>
            </a:r>
            <a:r>
              <a:rPr lang="en-US" sz="2500" dirty="0">
                <a:solidFill>
                  <a:srgbClr val="FF0000"/>
                </a:solidFill>
                <a:latin typeface="Century Gothic" pitchFamily="34" charset="0"/>
              </a:rPr>
              <a:t>Quartic</a:t>
            </a:r>
          </a:p>
          <a:p>
            <a:pPr eaLnBrk="1" hangingPunct="1">
              <a:spcBef>
                <a:spcPct val="50000"/>
              </a:spcBef>
            </a:pPr>
            <a:r>
              <a:rPr lang="en-US" sz="2500" dirty="0">
                <a:latin typeface="Century Gothic" pitchFamily="34" charset="0"/>
              </a:rPr>
              <a:t>1 – </a:t>
            </a:r>
            <a:r>
              <a:rPr lang="en-US" sz="2500" dirty="0">
                <a:solidFill>
                  <a:srgbClr val="FF0000"/>
                </a:solidFill>
                <a:latin typeface="Century Gothic" pitchFamily="34" charset="0"/>
              </a:rPr>
              <a:t>Linear</a:t>
            </a:r>
            <a:r>
              <a:rPr lang="en-US" sz="2500" dirty="0">
                <a:latin typeface="Century Gothic" pitchFamily="34" charset="0"/>
              </a:rPr>
              <a:t>		3 – </a:t>
            </a:r>
            <a:r>
              <a:rPr lang="en-US" sz="2500" dirty="0">
                <a:solidFill>
                  <a:srgbClr val="FF0000"/>
                </a:solidFill>
                <a:latin typeface="Century Gothic" pitchFamily="34" charset="0"/>
              </a:rPr>
              <a:t>Cubic 	</a:t>
            </a:r>
            <a:r>
              <a:rPr lang="en-US" sz="2500" dirty="0">
                <a:latin typeface="Century Gothic" pitchFamily="34" charset="0"/>
              </a:rPr>
              <a:t>	    5 - </a:t>
            </a:r>
            <a:r>
              <a:rPr lang="en-US" sz="2500" dirty="0" err="1">
                <a:solidFill>
                  <a:srgbClr val="FF0000"/>
                </a:solidFill>
                <a:latin typeface="Century Gothic" pitchFamily="34" charset="0"/>
              </a:rPr>
              <a:t>Quintic</a:t>
            </a:r>
            <a:endParaRPr lang="en-US" sz="2500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040735" y="1069960"/>
            <a:ext cx="36475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Century Gothic" pitchFamily="34" charset="0"/>
              </a:rPr>
              <a:t>Number of Zero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4195" y="-62170"/>
            <a:ext cx="3432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>
                <a:solidFill>
                  <a:srgbClr val="000066"/>
                </a:solidFill>
                <a:latin typeface="Century Gothic" pitchFamily="34" charset="0"/>
              </a:rPr>
              <a:t>DEGREE:</a:t>
            </a:r>
          </a:p>
        </p:txBody>
      </p:sp>
      <p:sp>
        <p:nvSpPr>
          <p:cNvPr id="59" name="SMARTInkShape-778">
            <a:extLst>
              <a:ext uri="{FF2B5EF4-FFF2-40B4-BE49-F238E27FC236}">
                <a16:creationId xmlns:a16="http://schemas.microsoft.com/office/drawing/2014/main" id="{3F584468-1EE0-434D-95E7-D3D964137E12}"/>
              </a:ext>
            </a:extLst>
          </p:cNvPr>
          <p:cNvSpPr/>
          <p:nvPr/>
        </p:nvSpPr>
        <p:spPr>
          <a:xfrm>
            <a:off x="8922506" y="5426368"/>
            <a:ext cx="5595" cy="9233"/>
          </a:xfrm>
          <a:custGeom>
            <a:avLst/>
            <a:gdLst/>
            <a:ahLst/>
            <a:cxnLst/>
            <a:rect l="0" t="0" r="0" b="0"/>
            <a:pathLst>
              <a:path w="5595" h="9233">
                <a:moveTo>
                  <a:pt x="0" y="0"/>
                </a:moveTo>
                <a:lnTo>
                  <a:pt x="5594" y="9232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SMARTInkShape-779">
            <a:extLst>
              <a:ext uri="{FF2B5EF4-FFF2-40B4-BE49-F238E27FC236}">
                <a16:creationId xmlns:a16="http://schemas.microsoft.com/office/drawing/2014/main" id="{B90BA003-06E8-4B03-8990-1C1C1C4BA030}"/>
              </a:ext>
            </a:extLst>
          </p:cNvPr>
          <p:cNvSpPr/>
          <p:nvPr/>
        </p:nvSpPr>
        <p:spPr>
          <a:xfrm>
            <a:off x="4851400" y="3816350"/>
            <a:ext cx="1066801" cy="44451"/>
          </a:xfrm>
          <a:custGeom>
            <a:avLst/>
            <a:gdLst/>
            <a:ahLst/>
            <a:cxnLst/>
            <a:rect l="0" t="0" r="0" b="0"/>
            <a:pathLst>
              <a:path w="1066801" h="44451">
                <a:moveTo>
                  <a:pt x="0" y="44450"/>
                </a:moveTo>
                <a:lnTo>
                  <a:pt x="3371" y="41079"/>
                </a:lnTo>
                <a:lnTo>
                  <a:pt x="8789" y="39424"/>
                </a:lnTo>
                <a:lnTo>
                  <a:pt x="39388" y="33910"/>
                </a:lnTo>
                <a:lnTo>
                  <a:pt x="60545" y="32710"/>
                </a:lnTo>
                <a:lnTo>
                  <a:pt x="84058" y="32177"/>
                </a:lnTo>
                <a:lnTo>
                  <a:pt x="108621" y="31940"/>
                </a:lnTo>
                <a:lnTo>
                  <a:pt x="133649" y="31834"/>
                </a:lnTo>
                <a:lnTo>
                  <a:pt x="160764" y="31788"/>
                </a:lnTo>
                <a:lnTo>
                  <a:pt x="189985" y="31767"/>
                </a:lnTo>
                <a:lnTo>
                  <a:pt x="205678" y="31761"/>
                </a:lnTo>
                <a:lnTo>
                  <a:pt x="221786" y="31757"/>
                </a:lnTo>
                <a:lnTo>
                  <a:pt x="238874" y="31049"/>
                </a:lnTo>
                <a:lnTo>
                  <a:pt x="256615" y="29872"/>
                </a:lnTo>
                <a:lnTo>
                  <a:pt x="274794" y="28381"/>
                </a:lnTo>
                <a:lnTo>
                  <a:pt x="293263" y="27387"/>
                </a:lnTo>
                <a:lnTo>
                  <a:pt x="311925" y="26725"/>
                </a:lnTo>
                <a:lnTo>
                  <a:pt x="330717" y="26283"/>
                </a:lnTo>
                <a:lnTo>
                  <a:pt x="350300" y="25283"/>
                </a:lnTo>
                <a:lnTo>
                  <a:pt x="370411" y="23911"/>
                </a:lnTo>
                <a:lnTo>
                  <a:pt x="390874" y="22291"/>
                </a:lnTo>
                <a:lnTo>
                  <a:pt x="411572" y="20505"/>
                </a:lnTo>
                <a:lnTo>
                  <a:pt x="432426" y="18609"/>
                </a:lnTo>
                <a:lnTo>
                  <a:pt x="453384" y="16639"/>
                </a:lnTo>
                <a:lnTo>
                  <a:pt x="475117" y="15326"/>
                </a:lnTo>
                <a:lnTo>
                  <a:pt x="497367" y="14451"/>
                </a:lnTo>
                <a:lnTo>
                  <a:pt x="519961" y="13867"/>
                </a:lnTo>
                <a:lnTo>
                  <a:pt x="542080" y="12772"/>
                </a:lnTo>
                <a:lnTo>
                  <a:pt x="563881" y="11337"/>
                </a:lnTo>
                <a:lnTo>
                  <a:pt x="585470" y="9675"/>
                </a:lnTo>
                <a:lnTo>
                  <a:pt x="607625" y="8567"/>
                </a:lnTo>
                <a:lnTo>
                  <a:pt x="630155" y="7827"/>
                </a:lnTo>
                <a:lnTo>
                  <a:pt x="652937" y="7335"/>
                </a:lnTo>
                <a:lnTo>
                  <a:pt x="675179" y="6301"/>
                </a:lnTo>
                <a:lnTo>
                  <a:pt x="697064" y="4906"/>
                </a:lnTo>
                <a:lnTo>
                  <a:pt x="718710" y="3271"/>
                </a:lnTo>
                <a:lnTo>
                  <a:pt x="740195" y="2180"/>
                </a:lnTo>
                <a:lnTo>
                  <a:pt x="761575" y="1453"/>
                </a:lnTo>
                <a:lnTo>
                  <a:pt x="782884" y="969"/>
                </a:lnTo>
                <a:lnTo>
                  <a:pt x="804145" y="646"/>
                </a:lnTo>
                <a:lnTo>
                  <a:pt x="825374" y="431"/>
                </a:lnTo>
                <a:lnTo>
                  <a:pt x="846582" y="287"/>
                </a:lnTo>
                <a:lnTo>
                  <a:pt x="867777" y="191"/>
                </a:lnTo>
                <a:lnTo>
                  <a:pt x="888962" y="128"/>
                </a:lnTo>
                <a:lnTo>
                  <a:pt x="910141" y="85"/>
                </a:lnTo>
                <a:lnTo>
                  <a:pt x="929905" y="57"/>
                </a:lnTo>
                <a:lnTo>
                  <a:pt x="948725" y="38"/>
                </a:lnTo>
                <a:lnTo>
                  <a:pt x="966917" y="25"/>
                </a:lnTo>
                <a:lnTo>
                  <a:pt x="983983" y="17"/>
                </a:lnTo>
                <a:lnTo>
                  <a:pt x="1000300" y="11"/>
                </a:lnTo>
                <a:lnTo>
                  <a:pt x="1028778" y="5"/>
                </a:lnTo>
                <a:lnTo>
                  <a:pt x="1066800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340" name="SMARTInkShape-Group152">
            <a:extLst>
              <a:ext uri="{FF2B5EF4-FFF2-40B4-BE49-F238E27FC236}">
                <a16:creationId xmlns:a16="http://schemas.microsoft.com/office/drawing/2014/main" id="{7F762EDC-340F-46A5-80A4-66FCF505032F}"/>
              </a:ext>
            </a:extLst>
          </p:cNvPr>
          <p:cNvGrpSpPr/>
          <p:nvPr/>
        </p:nvGrpSpPr>
        <p:grpSpPr>
          <a:xfrm>
            <a:off x="6320008" y="3372636"/>
            <a:ext cx="2017543" cy="680460"/>
            <a:chOff x="6320008" y="3372636"/>
            <a:chExt cx="2017543" cy="680460"/>
          </a:xfrm>
        </p:grpSpPr>
        <p:sp>
          <p:nvSpPr>
            <p:cNvPr id="61" name="SMARTInkShape-780">
              <a:extLst>
                <a:ext uri="{FF2B5EF4-FFF2-40B4-BE49-F238E27FC236}">
                  <a16:creationId xmlns:a16="http://schemas.microsoft.com/office/drawing/2014/main" id="{D367C40A-79FC-4E3A-B4D7-31D3EDF71CCF}"/>
                </a:ext>
              </a:extLst>
            </p:cNvPr>
            <p:cNvSpPr/>
            <p:nvPr/>
          </p:nvSpPr>
          <p:spPr>
            <a:xfrm>
              <a:off x="6394450" y="3600450"/>
              <a:ext cx="88901" cy="254001"/>
            </a:xfrm>
            <a:custGeom>
              <a:avLst/>
              <a:gdLst/>
              <a:ahLst/>
              <a:cxnLst/>
              <a:rect l="0" t="0" r="0" b="0"/>
              <a:pathLst>
                <a:path w="88901" h="254001">
                  <a:moveTo>
                    <a:pt x="88900" y="0"/>
                  </a:moveTo>
                  <a:lnTo>
                    <a:pt x="83432" y="5467"/>
                  </a:lnTo>
                  <a:lnTo>
                    <a:pt x="82811" y="9460"/>
                  </a:lnTo>
                  <a:lnTo>
                    <a:pt x="82555" y="40482"/>
                  </a:lnTo>
                  <a:lnTo>
                    <a:pt x="82550" y="71747"/>
                  </a:lnTo>
                  <a:lnTo>
                    <a:pt x="80668" y="103090"/>
                  </a:lnTo>
                  <a:lnTo>
                    <a:pt x="71014" y="134252"/>
                  </a:lnTo>
                  <a:lnTo>
                    <a:pt x="56544" y="163815"/>
                  </a:lnTo>
                  <a:lnTo>
                    <a:pt x="40097" y="193617"/>
                  </a:lnTo>
                  <a:lnTo>
                    <a:pt x="23260" y="220906"/>
                  </a:lnTo>
                  <a:lnTo>
                    <a:pt x="0" y="2540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781">
              <a:extLst>
                <a:ext uri="{FF2B5EF4-FFF2-40B4-BE49-F238E27FC236}">
                  <a16:creationId xmlns:a16="http://schemas.microsoft.com/office/drawing/2014/main" id="{4FAA4542-1943-40BC-B398-0F504F8A3EB0}"/>
                </a:ext>
              </a:extLst>
            </p:cNvPr>
            <p:cNvSpPr/>
            <p:nvPr/>
          </p:nvSpPr>
          <p:spPr>
            <a:xfrm>
              <a:off x="7125215" y="3372636"/>
              <a:ext cx="1212336" cy="442305"/>
            </a:xfrm>
            <a:custGeom>
              <a:avLst/>
              <a:gdLst/>
              <a:ahLst/>
              <a:cxnLst/>
              <a:rect l="0" t="0" r="0" b="0"/>
              <a:pathLst>
                <a:path w="1212336" h="442305">
                  <a:moveTo>
                    <a:pt x="56635" y="164314"/>
                  </a:moveTo>
                  <a:lnTo>
                    <a:pt x="56635" y="192875"/>
                  </a:lnTo>
                  <a:lnTo>
                    <a:pt x="54753" y="217932"/>
                  </a:lnTo>
                  <a:lnTo>
                    <a:pt x="47846" y="247699"/>
                  </a:lnTo>
                  <a:lnTo>
                    <a:pt x="36863" y="278861"/>
                  </a:lnTo>
                  <a:lnTo>
                    <a:pt x="26552" y="310437"/>
                  </a:lnTo>
                  <a:lnTo>
                    <a:pt x="20911" y="342136"/>
                  </a:lnTo>
                  <a:lnTo>
                    <a:pt x="19239" y="371989"/>
                  </a:lnTo>
                  <a:lnTo>
                    <a:pt x="20626" y="396827"/>
                  </a:lnTo>
                  <a:lnTo>
                    <a:pt x="24403" y="410176"/>
                  </a:lnTo>
                  <a:lnTo>
                    <a:pt x="30785" y="420812"/>
                  </a:lnTo>
                  <a:lnTo>
                    <a:pt x="42313" y="431362"/>
                  </a:lnTo>
                  <a:lnTo>
                    <a:pt x="54665" y="438957"/>
                  </a:lnTo>
                  <a:lnTo>
                    <a:pt x="67262" y="442304"/>
                  </a:lnTo>
                  <a:lnTo>
                    <a:pt x="71481" y="441363"/>
                  </a:lnTo>
                  <a:lnTo>
                    <a:pt x="84160" y="433297"/>
                  </a:lnTo>
                  <a:lnTo>
                    <a:pt x="113916" y="404606"/>
                  </a:lnTo>
                  <a:lnTo>
                    <a:pt x="134325" y="376252"/>
                  </a:lnTo>
                  <a:lnTo>
                    <a:pt x="148563" y="349172"/>
                  </a:lnTo>
                  <a:lnTo>
                    <a:pt x="159133" y="321392"/>
                  </a:lnTo>
                  <a:lnTo>
                    <a:pt x="167438" y="290819"/>
                  </a:lnTo>
                  <a:lnTo>
                    <a:pt x="171781" y="259417"/>
                  </a:lnTo>
                  <a:lnTo>
                    <a:pt x="173773" y="229652"/>
                  </a:lnTo>
                  <a:lnTo>
                    <a:pt x="169895" y="204840"/>
                  </a:lnTo>
                  <a:lnTo>
                    <a:pt x="162263" y="180864"/>
                  </a:lnTo>
                  <a:lnTo>
                    <a:pt x="154381" y="173316"/>
                  </a:lnTo>
                  <a:lnTo>
                    <a:pt x="132075" y="162721"/>
                  </a:lnTo>
                  <a:lnTo>
                    <a:pt x="119797" y="161959"/>
                  </a:lnTo>
                  <a:lnTo>
                    <a:pt x="91297" y="167220"/>
                  </a:lnTo>
                  <a:lnTo>
                    <a:pt x="63561" y="180123"/>
                  </a:lnTo>
                  <a:lnTo>
                    <a:pt x="37699" y="198141"/>
                  </a:lnTo>
                  <a:lnTo>
                    <a:pt x="15579" y="221874"/>
                  </a:lnTo>
                  <a:lnTo>
                    <a:pt x="5351" y="240636"/>
                  </a:lnTo>
                  <a:lnTo>
                    <a:pt x="644" y="265232"/>
                  </a:lnTo>
                  <a:lnTo>
                    <a:pt x="0" y="275254"/>
                  </a:lnTo>
                  <a:lnTo>
                    <a:pt x="1945" y="279196"/>
                  </a:lnTo>
                  <a:lnTo>
                    <a:pt x="19303" y="292950"/>
                  </a:lnTo>
                  <a:lnTo>
                    <a:pt x="42650" y="301097"/>
                  </a:lnTo>
                  <a:lnTo>
                    <a:pt x="73512" y="303630"/>
                  </a:lnTo>
                  <a:lnTo>
                    <a:pt x="94092" y="300529"/>
                  </a:lnTo>
                  <a:lnTo>
                    <a:pt x="120008" y="288091"/>
                  </a:lnTo>
                  <a:lnTo>
                    <a:pt x="148497" y="267885"/>
                  </a:lnTo>
                  <a:lnTo>
                    <a:pt x="170768" y="238056"/>
                  </a:lnTo>
                  <a:lnTo>
                    <a:pt x="187836" y="209533"/>
                  </a:lnTo>
                  <a:lnTo>
                    <a:pt x="199725" y="179152"/>
                  </a:lnTo>
                  <a:lnTo>
                    <a:pt x="211040" y="148916"/>
                  </a:lnTo>
                  <a:lnTo>
                    <a:pt x="230820" y="118159"/>
                  </a:lnTo>
                  <a:lnTo>
                    <a:pt x="232025" y="117316"/>
                  </a:lnTo>
                  <a:lnTo>
                    <a:pt x="232828" y="117460"/>
                  </a:lnTo>
                  <a:lnTo>
                    <a:pt x="238587" y="125323"/>
                  </a:lnTo>
                  <a:lnTo>
                    <a:pt x="240656" y="155572"/>
                  </a:lnTo>
                  <a:lnTo>
                    <a:pt x="240759" y="182892"/>
                  </a:lnTo>
                  <a:lnTo>
                    <a:pt x="240778" y="209016"/>
                  </a:lnTo>
                  <a:lnTo>
                    <a:pt x="240783" y="235728"/>
                  </a:lnTo>
                  <a:lnTo>
                    <a:pt x="240785" y="264888"/>
                  </a:lnTo>
                  <a:lnTo>
                    <a:pt x="240785" y="292499"/>
                  </a:lnTo>
                  <a:lnTo>
                    <a:pt x="240785" y="318555"/>
                  </a:lnTo>
                  <a:lnTo>
                    <a:pt x="240785" y="347313"/>
                  </a:lnTo>
                  <a:lnTo>
                    <a:pt x="240785" y="365170"/>
                  </a:lnTo>
                  <a:lnTo>
                    <a:pt x="241490" y="368068"/>
                  </a:lnTo>
                  <a:lnTo>
                    <a:pt x="242667" y="370000"/>
                  </a:lnTo>
                  <a:lnTo>
                    <a:pt x="244157" y="371288"/>
                  </a:lnTo>
                  <a:lnTo>
                    <a:pt x="245811" y="374600"/>
                  </a:lnTo>
                  <a:lnTo>
                    <a:pt x="246253" y="376472"/>
                  </a:lnTo>
                  <a:lnTo>
                    <a:pt x="247253" y="377013"/>
                  </a:lnTo>
                  <a:lnTo>
                    <a:pt x="248625" y="376669"/>
                  </a:lnTo>
                  <a:lnTo>
                    <a:pt x="250245" y="375734"/>
                  </a:lnTo>
                  <a:lnTo>
                    <a:pt x="251325" y="374405"/>
                  </a:lnTo>
                  <a:lnTo>
                    <a:pt x="252524" y="371047"/>
                  </a:lnTo>
                  <a:lnTo>
                    <a:pt x="255240" y="349138"/>
                  </a:lnTo>
                  <a:lnTo>
                    <a:pt x="262299" y="324922"/>
                  </a:lnTo>
                  <a:lnTo>
                    <a:pt x="268404" y="301193"/>
                  </a:lnTo>
                  <a:lnTo>
                    <a:pt x="274682" y="276289"/>
                  </a:lnTo>
                  <a:lnTo>
                    <a:pt x="284382" y="247665"/>
                  </a:lnTo>
                  <a:lnTo>
                    <a:pt x="296193" y="223583"/>
                  </a:lnTo>
                  <a:lnTo>
                    <a:pt x="308462" y="192824"/>
                  </a:lnTo>
                  <a:lnTo>
                    <a:pt x="319712" y="177152"/>
                  </a:lnTo>
                  <a:lnTo>
                    <a:pt x="339486" y="161170"/>
                  </a:lnTo>
                  <a:lnTo>
                    <a:pt x="344155" y="159389"/>
                  </a:lnTo>
                  <a:lnTo>
                    <a:pt x="346387" y="159619"/>
                  </a:lnTo>
                  <a:lnTo>
                    <a:pt x="350749" y="161757"/>
                  </a:lnTo>
                  <a:lnTo>
                    <a:pt x="357172" y="166927"/>
                  </a:lnTo>
                  <a:lnTo>
                    <a:pt x="363543" y="179670"/>
                  </a:lnTo>
                  <a:lnTo>
                    <a:pt x="367652" y="207303"/>
                  </a:lnTo>
                  <a:lnTo>
                    <a:pt x="372645" y="235757"/>
                  </a:lnTo>
                  <a:lnTo>
                    <a:pt x="375576" y="260036"/>
                  </a:lnTo>
                  <a:lnTo>
                    <a:pt x="382794" y="285104"/>
                  </a:lnTo>
                  <a:lnTo>
                    <a:pt x="394504" y="315487"/>
                  </a:lnTo>
                  <a:lnTo>
                    <a:pt x="412688" y="346421"/>
                  </a:lnTo>
                  <a:lnTo>
                    <a:pt x="432628" y="364994"/>
                  </a:lnTo>
                  <a:lnTo>
                    <a:pt x="463212" y="379603"/>
                  </a:lnTo>
                  <a:lnTo>
                    <a:pt x="485098" y="385189"/>
                  </a:lnTo>
                  <a:lnTo>
                    <a:pt x="502028" y="382786"/>
                  </a:lnTo>
                  <a:lnTo>
                    <a:pt x="517078" y="377605"/>
                  </a:lnTo>
                  <a:lnTo>
                    <a:pt x="524213" y="369882"/>
                  </a:lnTo>
                  <a:lnTo>
                    <a:pt x="544057" y="338559"/>
                  </a:lnTo>
                  <a:lnTo>
                    <a:pt x="553750" y="307545"/>
                  </a:lnTo>
                  <a:lnTo>
                    <a:pt x="560313" y="279268"/>
                  </a:lnTo>
                  <a:lnTo>
                    <a:pt x="566726" y="251918"/>
                  </a:lnTo>
                  <a:lnTo>
                    <a:pt x="569723" y="222570"/>
                  </a:lnTo>
                  <a:lnTo>
                    <a:pt x="570611" y="198273"/>
                  </a:lnTo>
                  <a:lnTo>
                    <a:pt x="566547" y="167442"/>
                  </a:lnTo>
                  <a:lnTo>
                    <a:pt x="563131" y="146300"/>
                  </a:lnTo>
                  <a:lnTo>
                    <a:pt x="559733" y="138669"/>
                  </a:lnTo>
                  <a:lnTo>
                    <a:pt x="555870" y="135277"/>
                  </a:lnTo>
                  <a:lnTo>
                    <a:pt x="551802" y="133770"/>
                  </a:lnTo>
                  <a:lnTo>
                    <a:pt x="549730" y="133368"/>
                  </a:lnTo>
                  <a:lnTo>
                    <a:pt x="547643" y="133805"/>
                  </a:lnTo>
                  <a:lnTo>
                    <a:pt x="543442" y="136173"/>
                  </a:lnTo>
                  <a:lnTo>
                    <a:pt x="530767" y="161817"/>
                  </a:lnTo>
                  <a:lnTo>
                    <a:pt x="523007" y="188489"/>
                  </a:lnTo>
                  <a:lnTo>
                    <a:pt x="520742" y="216754"/>
                  </a:lnTo>
                  <a:lnTo>
                    <a:pt x="522231" y="241000"/>
                  </a:lnTo>
                  <a:lnTo>
                    <a:pt x="529022" y="264176"/>
                  </a:lnTo>
                  <a:lnTo>
                    <a:pt x="540588" y="290971"/>
                  </a:lnTo>
                  <a:lnTo>
                    <a:pt x="550847" y="306891"/>
                  </a:lnTo>
                  <a:lnTo>
                    <a:pt x="576146" y="327354"/>
                  </a:lnTo>
                  <a:lnTo>
                    <a:pt x="585979" y="332026"/>
                  </a:lnTo>
                  <a:lnTo>
                    <a:pt x="615737" y="335272"/>
                  </a:lnTo>
                  <a:lnTo>
                    <a:pt x="631204" y="332247"/>
                  </a:lnTo>
                  <a:lnTo>
                    <a:pt x="644723" y="323511"/>
                  </a:lnTo>
                  <a:lnTo>
                    <a:pt x="657666" y="311986"/>
                  </a:lnTo>
                  <a:lnTo>
                    <a:pt x="670318" y="285310"/>
                  </a:lnTo>
                  <a:lnTo>
                    <a:pt x="680929" y="261157"/>
                  </a:lnTo>
                  <a:lnTo>
                    <a:pt x="689560" y="236125"/>
                  </a:lnTo>
                  <a:lnTo>
                    <a:pt x="700741" y="210129"/>
                  </a:lnTo>
                  <a:lnTo>
                    <a:pt x="712286" y="181103"/>
                  </a:lnTo>
                  <a:lnTo>
                    <a:pt x="720488" y="154315"/>
                  </a:lnTo>
                  <a:lnTo>
                    <a:pt x="727387" y="129210"/>
                  </a:lnTo>
                  <a:lnTo>
                    <a:pt x="738172" y="98230"/>
                  </a:lnTo>
                  <a:lnTo>
                    <a:pt x="748781" y="77513"/>
                  </a:lnTo>
                  <a:lnTo>
                    <a:pt x="750899" y="74697"/>
                  </a:lnTo>
                  <a:lnTo>
                    <a:pt x="752311" y="73525"/>
                  </a:lnTo>
                  <a:lnTo>
                    <a:pt x="753252" y="73449"/>
                  </a:lnTo>
                  <a:lnTo>
                    <a:pt x="758133" y="78397"/>
                  </a:lnTo>
                  <a:lnTo>
                    <a:pt x="759995" y="84031"/>
                  </a:lnTo>
                  <a:lnTo>
                    <a:pt x="761354" y="114271"/>
                  </a:lnTo>
                  <a:lnTo>
                    <a:pt x="764830" y="142434"/>
                  </a:lnTo>
                  <a:lnTo>
                    <a:pt x="766944" y="170218"/>
                  </a:lnTo>
                  <a:lnTo>
                    <a:pt x="767571" y="197421"/>
                  </a:lnTo>
                  <a:lnTo>
                    <a:pt x="771128" y="223356"/>
                  </a:lnTo>
                  <a:lnTo>
                    <a:pt x="773279" y="248914"/>
                  </a:lnTo>
                  <a:lnTo>
                    <a:pt x="779075" y="277764"/>
                  </a:lnTo>
                  <a:lnTo>
                    <a:pt x="785718" y="306881"/>
                  </a:lnTo>
                  <a:lnTo>
                    <a:pt x="786855" y="322547"/>
                  </a:lnTo>
                  <a:lnTo>
                    <a:pt x="786179" y="295909"/>
                  </a:lnTo>
                  <a:lnTo>
                    <a:pt x="781859" y="270036"/>
                  </a:lnTo>
                  <a:lnTo>
                    <a:pt x="780927" y="244322"/>
                  </a:lnTo>
                  <a:lnTo>
                    <a:pt x="780650" y="216243"/>
                  </a:lnTo>
                  <a:lnTo>
                    <a:pt x="782450" y="188167"/>
                  </a:lnTo>
                  <a:lnTo>
                    <a:pt x="787452" y="157506"/>
                  </a:lnTo>
                  <a:lnTo>
                    <a:pt x="791521" y="126078"/>
                  </a:lnTo>
                  <a:lnTo>
                    <a:pt x="796490" y="96305"/>
                  </a:lnTo>
                  <a:lnTo>
                    <a:pt x="805018" y="69609"/>
                  </a:lnTo>
                  <a:lnTo>
                    <a:pt x="814220" y="38676"/>
                  </a:lnTo>
                  <a:lnTo>
                    <a:pt x="827086" y="8172"/>
                  </a:lnTo>
                  <a:lnTo>
                    <a:pt x="831329" y="3196"/>
                  </a:lnTo>
                  <a:lnTo>
                    <a:pt x="835566" y="983"/>
                  </a:lnTo>
                  <a:lnTo>
                    <a:pt x="839800" y="0"/>
                  </a:lnTo>
                  <a:lnTo>
                    <a:pt x="849523" y="2818"/>
                  </a:lnTo>
                  <a:lnTo>
                    <a:pt x="861339" y="11492"/>
                  </a:lnTo>
                  <a:lnTo>
                    <a:pt x="870407" y="26370"/>
                  </a:lnTo>
                  <a:lnTo>
                    <a:pt x="881203" y="55431"/>
                  </a:lnTo>
                  <a:lnTo>
                    <a:pt x="895735" y="79998"/>
                  </a:lnTo>
                  <a:lnTo>
                    <a:pt x="909997" y="105857"/>
                  </a:lnTo>
                  <a:lnTo>
                    <a:pt x="927314" y="134843"/>
                  </a:lnTo>
                  <a:lnTo>
                    <a:pt x="945851" y="162323"/>
                  </a:lnTo>
                  <a:lnTo>
                    <a:pt x="966160" y="191789"/>
                  </a:lnTo>
                  <a:lnTo>
                    <a:pt x="993893" y="218708"/>
                  </a:lnTo>
                  <a:lnTo>
                    <a:pt x="1024453" y="244558"/>
                  </a:lnTo>
                  <a:lnTo>
                    <a:pt x="1055850" y="269386"/>
                  </a:lnTo>
                  <a:lnTo>
                    <a:pt x="1076935" y="283685"/>
                  </a:lnTo>
                  <a:lnTo>
                    <a:pt x="1099946" y="295214"/>
                  </a:lnTo>
                  <a:lnTo>
                    <a:pt x="1123578" y="305747"/>
                  </a:lnTo>
                  <a:lnTo>
                    <a:pt x="1145842" y="317484"/>
                  </a:lnTo>
                  <a:lnTo>
                    <a:pt x="1174837" y="329250"/>
                  </a:lnTo>
                  <a:lnTo>
                    <a:pt x="1212335" y="3421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782">
              <a:extLst>
                <a:ext uri="{FF2B5EF4-FFF2-40B4-BE49-F238E27FC236}">
                  <a16:creationId xmlns:a16="http://schemas.microsoft.com/office/drawing/2014/main" id="{80D191FE-85F0-431D-AE0F-2192D084C268}"/>
                </a:ext>
              </a:extLst>
            </p:cNvPr>
            <p:cNvSpPr/>
            <p:nvPr/>
          </p:nvSpPr>
          <p:spPr>
            <a:xfrm>
              <a:off x="6864434" y="3535193"/>
              <a:ext cx="227477" cy="517903"/>
            </a:xfrm>
            <a:custGeom>
              <a:avLst/>
              <a:gdLst/>
              <a:ahLst/>
              <a:cxnLst/>
              <a:rect l="0" t="0" r="0" b="0"/>
              <a:pathLst>
                <a:path w="227477" h="517903">
                  <a:moveTo>
                    <a:pt x="18966" y="97007"/>
                  </a:moveTo>
                  <a:lnTo>
                    <a:pt x="18966" y="127514"/>
                  </a:lnTo>
                  <a:lnTo>
                    <a:pt x="18966" y="157552"/>
                  </a:lnTo>
                  <a:lnTo>
                    <a:pt x="17084" y="181065"/>
                  </a:lnTo>
                  <a:lnTo>
                    <a:pt x="14602" y="205628"/>
                  </a:lnTo>
                  <a:lnTo>
                    <a:pt x="13498" y="230655"/>
                  </a:lnTo>
                  <a:lnTo>
                    <a:pt x="13008" y="257771"/>
                  </a:lnTo>
                  <a:lnTo>
                    <a:pt x="12790" y="286285"/>
                  </a:lnTo>
                  <a:lnTo>
                    <a:pt x="12694" y="315422"/>
                  </a:lnTo>
                  <a:lnTo>
                    <a:pt x="12650" y="344834"/>
                  </a:lnTo>
                  <a:lnTo>
                    <a:pt x="12632" y="373663"/>
                  </a:lnTo>
                  <a:lnTo>
                    <a:pt x="12622" y="400587"/>
                  </a:lnTo>
                  <a:lnTo>
                    <a:pt x="12619" y="424784"/>
                  </a:lnTo>
                  <a:lnTo>
                    <a:pt x="12617" y="456357"/>
                  </a:lnTo>
                  <a:lnTo>
                    <a:pt x="12616" y="481705"/>
                  </a:lnTo>
                  <a:lnTo>
                    <a:pt x="12616" y="513435"/>
                  </a:lnTo>
                  <a:lnTo>
                    <a:pt x="12616" y="517902"/>
                  </a:lnTo>
                  <a:lnTo>
                    <a:pt x="12616" y="517304"/>
                  </a:lnTo>
                  <a:lnTo>
                    <a:pt x="8252" y="505499"/>
                  </a:lnTo>
                  <a:lnTo>
                    <a:pt x="3156" y="474075"/>
                  </a:lnTo>
                  <a:lnTo>
                    <a:pt x="877" y="443211"/>
                  </a:lnTo>
                  <a:lnTo>
                    <a:pt x="343" y="419503"/>
                  </a:lnTo>
                  <a:lnTo>
                    <a:pt x="106" y="394150"/>
                  </a:lnTo>
                  <a:lnTo>
                    <a:pt x="0" y="366419"/>
                  </a:lnTo>
                  <a:lnTo>
                    <a:pt x="1835" y="335749"/>
                  </a:lnTo>
                  <a:lnTo>
                    <a:pt x="3311" y="319669"/>
                  </a:lnTo>
                  <a:lnTo>
                    <a:pt x="5002" y="303304"/>
                  </a:lnTo>
                  <a:lnTo>
                    <a:pt x="6834" y="286749"/>
                  </a:lnTo>
                  <a:lnTo>
                    <a:pt x="8761" y="270069"/>
                  </a:lnTo>
                  <a:lnTo>
                    <a:pt x="11457" y="253304"/>
                  </a:lnTo>
                  <a:lnTo>
                    <a:pt x="14665" y="236482"/>
                  </a:lnTo>
                  <a:lnTo>
                    <a:pt x="18216" y="219624"/>
                  </a:lnTo>
                  <a:lnTo>
                    <a:pt x="21994" y="203446"/>
                  </a:lnTo>
                  <a:lnTo>
                    <a:pt x="29954" y="172300"/>
                  </a:lnTo>
                  <a:lnTo>
                    <a:pt x="38196" y="141995"/>
                  </a:lnTo>
                  <a:lnTo>
                    <a:pt x="47268" y="113474"/>
                  </a:lnTo>
                  <a:lnTo>
                    <a:pt x="58356" y="89038"/>
                  </a:lnTo>
                  <a:lnTo>
                    <a:pt x="70340" y="66419"/>
                  </a:lnTo>
                  <a:lnTo>
                    <a:pt x="90867" y="37614"/>
                  </a:lnTo>
                  <a:lnTo>
                    <a:pt x="119717" y="12289"/>
                  </a:lnTo>
                  <a:lnTo>
                    <a:pt x="139364" y="1507"/>
                  </a:lnTo>
                  <a:lnTo>
                    <a:pt x="154086" y="0"/>
                  </a:lnTo>
                  <a:lnTo>
                    <a:pt x="174477" y="3118"/>
                  </a:lnTo>
                  <a:lnTo>
                    <a:pt x="197381" y="13864"/>
                  </a:lnTo>
                  <a:lnTo>
                    <a:pt x="205976" y="25247"/>
                  </a:lnTo>
                  <a:lnTo>
                    <a:pt x="220614" y="55551"/>
                  </a:lnTo>
                  <a:lnTo>
                    <a:pt x="226175" y="83705"/>
                  </a:lnTo>
                  <a:lnTo>
                    <a:pt x="227476" y="105911"/>
                  </a:lnTo>
                  <a:lnTo>
                    <a:pt x="226642" y="129893"/>
                  </a:lnTo>
                  <a:lnTo>
                    <a:pt x="221569" y="154662"/>
                  </a:lnTo>
                  <a:lnTo>
                    <a:pt x="210847" y="181663"/>
                  </a:lnTo>
                  <a:lnTo>
                    <a:pt x="197380" y="210126"/>
                  </a:lnTo>
                  <a:lnTo>
                    <a:pt x="184339" y="239240"/>
                  </a:lnTo>
                  <a:lnTo>
                    <a:pt x="167724" y="264879"/>
                  </a:lnTo>
                  <a:lnTo>
                    <a:pt x="149286" y="288739"/>
                  </a:lnTo>
                  <a:lnTo>
                    <a:pt x="131684" y="313455"/>
                  </a:lnTo>
                  <a:lnTo>
                    <a:pt x="105907" y="341056"/>
                  </a:lnTo>
                  <a:lnTo>
                    <a:pt x="76983" y="368640"/>
                  </a:lnTo>
                  <a:lnTo>
                    <a:pt x="54651" y="384646"/>
                  </a:lnTo>
                  <a:lnTo>
                    <a:pt x="44366" y="3891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36" name="SMARTInkShape-783">
              <a:extLst>
                <a:ext uri="{FF2B5EF4-FFF2-40B4-BE49-F238E27FC236}">
                  <a16:creationId xmlns:a16="http://schemas.microsoft.com/office/drawing/2014/main" id="{6F4C0C24-759A-4784-9468-C3FD3B4E7E6A}"/>
                </a:ext>
              </a:extLst>
            </p:cNvPr>
            <p:cNvSpPr/>
            <p:nvPr/>
          </p:nvSpPr>
          <p:spPr>
            <a:xfrm>
              <a:off x="6617127" y="3625850"/>
              <a:ext cx="75774" cy="247651"/>
            </a:xfrm>
            <a:custGeom>
              <a:avLst/>
              <a:gdLst/>
              <a:ahLst/>
              <a:cxnLst/>
              <a:rect l="0" t="0" r="0" b="0"/>
              <a:pathLst>
                <a:path w="75774" h="247651">
                  <a:moveTo>
                    <a:pt x="12273" y="0"/>
                  </a:moveTo>
                  <a:lnTo>
                    <a:pt x="12273" y="3371"/>
                  </a:lnTo>
                  <a:lnTo>
                    <a:pt x="5805" y="29249"/>
                  </a:lnTo>
                  <a:lnTo>
                    <a:pt x="1014" y="58328"/>
                  </a:lnTo>
                  <a:lnTo>
                    <a:pt x="0" y="82899"/>
                  </a:lnTo>
                  <a:lnTo>
                    <a:pt x="1174" y="99638"/>
                  </a:lnTo>
                  <a:lnTo>
                    <a:pt x="9062" y="124929"/>
                  </a:lnTo>
                  <a:lnTo>
                    <a:pt x="16888" y="150297"/>
                  </a:lnTo>
                  <a:lnTo>
                    <a:pt x="28536" y="175687"/>
                  </a:lnTo>
                  <a:lnTo>
                    <a:pt x="47313" y="205788"/>
                  </a:lnTo>
                  <a:lnTo>
                    <a:pt x="67831" y="234620"/>
                  </a:lnTo>
                  <a:lnTo>
                    <a:pt x="75773" y="247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37" name="SMARTInkShape-784">
              <a:extLst>
                <a:ext uri="{FF2B5EF4-FFF2-40B4-BE49-F238E27FC236}">
                  <a16:creationId xmlns:a16="http://schemas.microsoft.com/office/drawing/2014/main" id="{688161A3-77DD-4203-8D67-D6F1D69526E2}"/>
                </a:ext>
              </a:extLst>
            </p:cNvPr>
            <p:cNvSpPr/>
            <p:nvPr/>
          </p:nvSpPr>
          <p:spPr>
            <a:xfrm>
              <a:off x="6654800" y="3524250"/>
              <a:ext cx="158751" cy="361951"/>
            </a:xfrm>
            <a:custGeom>
              <a:avLst/>
              <a:gdLst/>
              <a:ahLst/>
              <a:cxnLst/>
              <a:rect l="0" t="0" r="0" b="0"/>
              <a:pathLst>
                <a:path w="158751" h="361951">
                  <a:moveTo>
                    <a:pt x="158750" y="0"/>
                  </a:moveTo>
                  <a:lnTo>
                    <a:pt x="158750" y="3371"/>
                  </a:lnTo>
                  <a:lnTo>
                    <a:pt x="156868" y="6907"/>
                  </a:lnTo>
                  <a:lnTo>
                    <a:pt x="140453" y="33408"/>
                  </a:lnTo>
                  <a:lnTo>
                    <a:pt x="128978" y="63253"/>
                  </a:lnTo>
                  <a:lnTo>
                    <a:pt x="117865" y="92903"/>
                  </a:lnTo>
                  <a:lnTo>
                    <a:pt x="109769" y="116079"/>
                  </a:lnTo>
                  <a:lnTo>
                    <a:pt x="101467" y="138609"/>
                  </a:lnTo>
                  <a:lnTo>
                    <a:pt x="92369" y="161793"/>
                  </a:lnTo>
                  <a:lnTo>
                    <a:pt x="81269" y="188560"/>
                  </a:lnTo>
                  <a:lnTo>
                    <a:pt x="71162" y="215038"/>
                  </a:lnTo>
                  <a:lnTo>
                    <a:pt x="61261" y="240211"/>
                  </a:lnTo>
                  <a:lnTo>
                    <a:pt x="49804" y="263159"/>
                  </a:lnTo>
                  <a:lnTo>
                    <a:pt x="37657" y="286998"/>
                  </a:lnTo>
                  <a:lnTo>
                    <a:pt x="25909" y="310294"/>
                  </a:lnTo>
                  <a:lnTo>
                    <a:pt x="12067" y="337864"/>
                  </a:lnTo>
                  <a:lnTo>
                    <a:pt x="0" y="3619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39" name="SMARTInkShape-785">
              <a:extLst>
                <a:ext uri="{FF2B5EF4-FFF2-40B4-BE49-F238E27FC236}">
                  <a16:creationId xmlns:a16="http://schemas.microsoft.com/office/drawing/2014/main" id="{9F21C0D9-D9AE-4B10-9F2C-C02380F7CBB5}"/>
                </a:ext>
              </a:extLst>
            </p:cNvPr>
            <p:cNvSpPr/>
            <p:nvPr/>
          </p:nvSpPr>
          <p:spPr>
            <a:xfrm>
              <a:off x="6320008" y="3597916"/>
              <a:ext cx="207793" cy="267573"/>
            </a:xfrm>
            <a:custGeom>
              <a:avLst/>
              <a:gdLst/>
              <a:ahLst/>
              <a:cxnLst/>
              <a:rect l="0" t="0" r="0" b="0"/>
              <a:pathLst>
                <a:path w="207793" h="267573">
                  <a:moveTo>
                    <a:pt x="195092" y="97784"/>
                  </a:moveTo>
                  <a:lnTo>
                    <a:pt x="194387" y="81178"/>
                  </a:lnTo>
                  <a:lnTo>
                    <a:pt x="189624" y="52820"/>
                  </a:lnTo>
                  <a:lnTo>
                    <a:pt x="185632" y="37503"/>
                  </a:lnTo>
                  <a:lnTo>
                    <a:pt x="176609" y="24027"/>
                  </a:lnTo>
                  <a:lnTo>
                    <a:pt x="155994" y="7168"/>
                  </a:lnTo>
                  <a:lnTo>
                    <a:pt x="142114" y="536"/>
                  </a:lnTo>
                  <a:lnTo>
                    <a:pt x="130625" y="0"/>
                  </a:lnTo>
                  <a:lnTo>
                    <a:pt x="119168" y="2819"/>
                  </a:lnTo>
                  <a:lnTo>
                    <a:pt x="104079" y="13045"/>
                  </a:lnTo>
                  <a:lnTo>
                    <a:pt x="74164" y="41182"/>
                  </a:lnTo>
                  <a:lnTo>
                    <a:pt x="51938" y="66588"/>
                  </a:lnTo>
                  <a:lnTo>
                    <a:pt x="30850" y="93088"/>
                  </a:lnTo>
                  <a:lnTo>
                    <a:pt x="14568" y="122184"/>
                  </a:lnTo>
                  <a:lnTo>
                    <a:pt x="4177" y="153148"/>
                  </a:lnTo>
                  <a:lnTo>
                    <a:pt x="0" y="181294"/>
                  </a:lnTo>
                  <a:lnTo>
                    <a:pt x="3659" y="211020"/>
                  </a:lnTo>
                  <a:lnTo>
                    <a:pt x="7234" y="224311"/>
                  </a:lnTo>
                  <a:lnTo>
                    <a:pt x="14939" y="235392"/>
                  </a:lnTo>
                  <a:lnTo>
                    <a:pt x="37131" y="254004"/>
                  </a:lnTo>
                  <a:lnTo>
                    <a:pt x="58998" y="263623"/>
                  </a:lnTo>
                  <a:lnTo>
                    <a:pt x="86721" y="267572"/>
                  </a:lnTo>
                  <a:lnTo>
                    <a:pt x="113907" y="265370"/>
                  </a:lnTo>
                  <a:lnTo>
                    <a:pt x="143207" y="253507"/>
                  </a:lnTo>
                  <a:lnTo>
                    <a:pt x="174231" y="243329"/>
                  </a:lnTo>
                  <a:lnTo>
                    <a:pt x="207792" y="22478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1" name="SMARTInkShape-786">
            <a:extLst>
              <a:ext uri="{FF2B5EF4-FFF2-40B4-BE49-F238E27FC236}">
                <a16:creationId xmlns:a16="http://schemas.microsoft.com/office/drawing/2014/main" id="{F3FAF50C-22AE-4851-99EE-72BE7D37B343}"/>
              </a:ext>
            </a:extLst>
          </p:cNvPr>
          <p:cNvSpPr/>
          <p:nvPr/>
        </p:nvSpPr>
        <p:spPr>
          <a:xfrm>
            <a:off x="2390277" y="3107193"/>
            <a:ext cx="2618095" cy="1258058"/>
          </a:xfrm>
          <a:custGeom>
            <a:avLst/>
            <a:gdLst/>
            <a:ahLst/>
            <a:cxnLst/>
            <a:rect l="0" t="0" r="0" b="0"/>
            <a:pathLst>
              <a:path w="2618095" h="1258058">
                <a:moveTo>
                  <a:pt x="1934073" y="213857"/>
                </a:moveTo>
                <a:lnTo>
                  <a:pt x="1904187" y="205019"/>
                </a:lnTo>
                <a:lnTo>
                  <a:pt x="1881044" y="199110"/>
                </a:lnTo>
                <a:lnTo>
                  <a:pt x="1851238" y="191075"/>
                </a:lnTo>
                <a:lnTo>
                  <a:pt x="1834400" y="185969"/>
                </a:lnTo>
                <a:lnTo>
                  <a:pt x="1816824" y="180449"/>
                </a:lnTo>
                <a:lnTo>
                  <a:pt x="1797346" y="175357"/>
                </a:lnTo>
                <a:lnTo>
                  <a:pt x="1776599" y="170552"/>
                </a:lnTo>
                <a:lnTo>
                  <a:pt x="1755007" y="165937"/>
                </a:lnTo>
                <a:lnTo>
                  <a:pt x="1733557" y="162155"/>
                </a:lnTo>
                <a:lnTo>
                  <a:pt x="1712201" y="158928"/>
                </a:lnTo>
                <a:lnTo>
                  <a:pt x="1690908" y="156071"/>
                </a:lnTo>
                <a:lnTo>
                  <a:pt x="1668952" y="152755"/>
                </a:lnTo>
                <a:lnTo>
                  <a:pt x="1646553" y="149134"/>
                </a:lnTo>
                <a:lnTo>
                  <a:pt x="1623860" y="145308"/>
                </a:lnTo>
                <a:lnTo>
                  <a:pt x="1600970" y="141347"/>
                </a:lnTo>
                <a:lnTo>
                  <a:pt x="1577949" y="137295"/>
                </a:lnTo>
                <a:lnTo>
                  <a:pt x="1554840" y="133182"/>
                </a:lnTo>
                <a:lnTo>
                  <a:pt x="1530968" y="129029"/>
                </a:lnTo>
                <a:lnTo>
                  <a:pt x="1506586" y="124849"/>
                </a:lnTo>
                <a:lnTo>
                  <a:pt x="1481865" y="120652"/>
                </a:lnTo>
                <a:lnTo>
                  <a:pt x="1457623" y="117148"/>
                </a:lnTo>
                <a:lnTo>
                  <a:pt x="1433701" y="114106"/>
                </a:lnTo>
                <a:lnTo>
                  <a:pt x="1409992" y="111374"/>
                </a:lnTo>
                <a:lnTo>
                  <a:pt x="1386425" y="108846"/>
                </a:lnTo>
                <a:lnTo>
                  <a:pt x="1362952" y="106455"/>
                </a:lnTo>
                <a:lnTo>
                  <a:pt x="1339542" y="104156"/>
                </a:lnTo>
                <a:lnTo>
                  <a:pt x="1315469" y="101918"/>
                </a:lnTo>
                <a:lnTo>
                  <a:pt x="1290954" y="99720"/>
                </a:lnTo>
                <a:lnTo>
                  <a:pt x="1266143" y="97549"/>
                </a:lnTo>
                <a:lnTo>
                  <a:pt x="1241137" y="96101"/>
                </a:lnTo>
                <a:lnTo>
                  <a:pt x="1215999" y="95137"/>
                </a:lnTo>
                <a:lnTo>
                  <a:pt x="1190773" y="94493"/>
                </a:lnTo>
                <a:lnTo>
                  <a:pt x="1165490" y="94065"/>
                </a:lnTo>
                <a:lnTo>
                  <a:pt x="1140168" y="93778"/>
                </a:lnTo>
                <a:lnTo>
                  <a:pt x="1114820" y="93588"/>
                </a:lnTo>
                <a:lnTo>
                  <a:pt x="1089454" y="94167"/>
                </a:lnTo>
                <a:lnTo>
                  <a:pt x="1064077" y="95258"/>
                </a:lnTo>
                <a:lnTo>
                  <a:pt x="1038693" y="96691"/>
                </a:lnTo>
                <a:lnTo>
                  <a:pt x="1011892" y="98352"/>
                </a:lnTo>
                <a:lnTo>
                  <a:pt x="984146" y="100165"/>
                </a:lnTo>
                <a:lnTo>
                  <a:pt x="955772" y="102079"/>
                </a:lnTo>
                <a:lnTo>
                  <a:pt x="928389" y="104766"/>
                </a:lnTo>
                <a:lnTo>
                  <a:pt x="901667" y="107969"/>
                </a:lnTo>
                <a:lnTo>
                  <a:pt x="875386" y="111515"/>
                </a:lnTo>
                <a:lnTo>
                  <a:pt x="849398" y="115996"/>
                </a:lnTo>
                <a:lnTo>
                  <a:pt x="823606" y="121099"/>
                </a:lnTo>
                <a:lnTo>
                  <a:pt x="797945" y="126619"/>
                </a:lnTo>
                <a:lnTo>
                  <a:pt x="771666" y="132415"/>
                </a:lnTo>
                <a:lnTo>
                  <a:pt x="744973" y="138395"/>
                </a:lnTo>
                <a:lnTo>
                  <a:pt x="718007" y="144499"/>
                </a:lnTo>
                <a:lnTo>
                  <a:pt x="692268" y="150685"/>
                </a:lnTo>
                <a:lnTo>
                  <a:pt x="667347" y="156926"/>
                </a:lnTo>
                <a:lnTo>
                  <a:pt x="642973" y="163203"/>
                </a:lnTo>
                <a:lnTo>
                  <a:pt x="618256" y="170210"/>
                </a:lnTo>
                <a:lnTo>
                  <a:pt x="593312" y="177703"/>
                </a:lnTo>
                <a:lnTo>
                  <a:pt x="568216" y="185521"/>
                </a:lnTo>
                <a:lnTo>
                  <a:pt x="543724" y="194261"/>
                </a:lnTo>
                <a:lnTo>
                  <a:pt x="519635" y="203615"/>
                </a:lnTo>
                <a:lnTo>
                  <a:pt x="495814" y="213379"/>
                </a:lnTo>
                <a:lnTo>
                  <a:pt x="472173" y="223416"/>
                </a:lnTo>
                <a:lnTo>
                  <a:pt x="448651" y="233635"/>
                </a:lnTo>
                <a:lnTo>
                  <a:pt x="425209" y="243976"/>
                </a:lnTo>
                <a:lnTo>
                  <a:pt x="402524" y="254397"/>
                </a:lnTo>
                <a:lnTo>
                  <a:pt x="380346" y="264872"/>
                </a:lnTo>
                <a:lnTo>
                  <a:pt x="358505" y="275384"/>
                </a:lnTo>
                <a:lnTo>
                  <a:pt x="337594" y="286625"/>
                </a:lnTo>
                <a:lnTo>
                  <a:pt x="317304" y="298353"/>
                </a:lnTo>
                <a:lnTo>
                  <a:pt x="297427" y="310404"/>
                </a:lnTo>
                <a:lnTo>
                  <a:pt x="278531" y="322672"/>
                </a:lnTo>
                <a:lnTo>
                  <a:pt x="260289" y="335083"/>
                </a:lnTo>
                <a:lnTo>
                  <a:pt x="242484" y="347591"/>
                </a:lnTo>
                <a:lnTo>
                  <a:pt x="224970" y="360163"/>
                </a:lnTo>
                <a:lnTo>
                  <a:pt x="207648" y="372778"/>
                </a:lnTo>
                <a:lnTo>
                  <a:pt x="190457" y="385421"/>
                </a:lnTo>
                <a:lnTo>
                  <a:pt x="160066" y="410758"/>
                </a:lnTo>
                <a:lnTo>
                  <a:pt x="132448" y="435424"/>
                </a:lnTo>
                <a:lnTo>
                  <a:pt x="106062" y="458146"/>
                </a:lnTo>
                <a:lnTo>
                  <a:pt x="82105" y="481886"/>
                </a:lnTo>
                <a:lnTo>
                  <a:pt x="61110" y="506547"/>
                </a:lnTo>
                <a:lnTo>
                  <a:pt x="44723" y="531619"/>
                </a:lnTo>
                <a:lnTo>
                  <a:pt x="30384" y="556874"/>
                </a:lnTo>
                <a:lnTo>
                  <a:pt x="17661" y="582915"/>
                </a:lnTo>
                <a:lnTo>
                  <a:pt x="7303" y="610951"/>
                </a:lnTo>
                <a:lnTo>
                  <a:pt x="1759" y="637993"/>
                </a:lnTo>
                <a:lnTo>
                  <a:pt x="0" y="664123"/>
                </a:lnTo>
                <a:lnTo>
                  <a:pt x="1570" y="689847"/>
                </a:lnTo>
                <a:lnTo>
                  <a:pt x="6502" y="717273"/>
                </a:lnTo>
                <a:lnTo>
                  <a:pt x="13397" y="745220"/>
                </a:lnTo>
                <a:lnTo>
                  <a:pt x="21165" y="771752"/>
                </a:lnTo>
                <a:lnTo>
                  <a:pt x="33084" y="797654"/>
                </a:lnTo>
                <a:lnTo>
                  <a:pt x="48495" y="823278"/>
                </a:lnTo>
                <a:lnTo>
                  <a:pt x="67103" y="848778"/>
                </a:lnTo>
                <a:lnTo>
                  <a:pt x="89014" y="872340"/>
                </a:lnTo>
                <a:lnTo>
                  <a:pt x="113569" y="894572"/>
                </a:lnTo>
                <a:lnTo>
                  <a:pt x="140945" y="916212"/>
                </a:lnTo>
                <a:lnTo>
                  <a:pt x="171457" y="939470"/>
                </a:lnTo>
                <a:lnTo>
                  <a:pt x="187496" y="951599"/>
                </a:lnTo>
                <a:lnTo>
                  <a:pt x="203833" y="962507"/>
                </a:lnTo>
                <a:lnTo>
                  <a:pt x="220368" y="972602"/>
                </a:lnTo>
                <a:lnTo>
                  <a:pt x="237036" y="982154"/>
                </a:lnTo>
                <a:lnTo>
                  <a:pt x="255204" y="992049"/>
                </a:lnTo>
                <a:lnTo>
                  <a:pt x="274372" y="1002174"/>
                </a:lnTo>
                <a:lnTo>
                  <a:pt x="294206" y="1012452"/>
                </a:lnTo>
                <a:lnTo>
                  <a:pt x="314484" y="1022126"/>
                </a:lnTo>
                <a:lnTo>
                  <a:pt x="335058" y="1031397"/>
                </a:lnTo>
                <a:lnTo>
                  <a:pt x="355830" y="1040401"/>
                </a:lnTo>
                <a:lnTo>
                  <a:pt x="377439" y="1049225"/>
                </a:lnTo>
                <a:lnTo>
                  <a:pt x="399606" y="1057930"/>
                </a:lnTo>
                <a:lnTo>
                  <a:pt x="422145" y="1066556"/>
                </a:lnTo>
                <a:lnTo>
                  <a:pt x="445637" y="1075128"/>
                </a:lnTo>
                <a:lnTo>
                  <a:pt x="469766" y="1083666"/>
                </a:lnTo>
                <a:lnTo>
                  <a:pt x="494318" y="1092179"/>
                </a:lnTo>
                <a:lnTo>
                  <a:pt x="519153" y="1100678"/>
                </a:lnTo>
                <a:lnTo>
                  <a:pt x="544176" y="1109165"/>
                </a:lnTo>
                <a:lnTo>
                  <a:pt x="569326" y="1117646"/>
                </a:lnTo>
                <a:lnTo>
                  <a:pt x="595264" y="1126122"/>
                </a:lnTo>
                <a:lnTo>
                  <a:pt x="621728" y="1134595"/>
                </a:lnTo>
                <a:lnTo>
                  <a:pt x="648543" y="1143065"/>
                </a:lnTo>
                <a:lnTo>
                  <a:pt x="674886" y="1150829"/>
                </a:lnTo>
                <a:lnTo>
                  <a:pt x="700916" y="1158122"/>
                </a:lnTo>
                <a:lnTo>
                  <a:pt x="726735" y="1165100"/>
                </a:lnTo>
                <a:lnTo>
                  <a:pt x="753825" y="1171869"/>
                </a:lnTo>
                <a:lnTo>
                  <a:pt x="781763" y="1178499"/>
                </a:lnTo>
                <a:lnTo>
                  <a:pt x="810267" y="1185035"/>
                </a:lnTo>
                <a:lnTo>
                  <a:pt x="839147" y="1190804"/>
                </a:lnTo>
                <a:lnTo>
                  <a:pt x="868278" y="1196060"/>
                </a:lnTo>
                <a:lnTo>
                  <a:pt x="897576" y="1200976"/>
                </a:lnTo>
                <a:lnTo>
                  <a:pt x="927692" y="1205664"/>
                </a:lnTo>
                <a:lnTo>
                  <a:pt x="958352" y="1210201"/>
                </a:lnTo>
                <a:lnTo>
                  <a:pt x="989376" y="1214636"/>
                </a:lnTo>
                <a:lnTo>
                  <a:pt x="1019936" y="1219004"/>
                </a:lnTo>
                <a:lnTo>
                  <a:pt x="1050187" y="1223328"/>
                </a:lnTo>
                <a:lnTo>
                  <a:pt x="1080232" y="1227621"/>
                </a:lnTo>
                <a:lnTo>
                  <a:pt x="1110846" y="1231188"/>
                </a:lnTo>
                <a:lnTo>
                  <a:pt x="1141838" y="1234273"/>
                </a:lnTo>
                <a:lnTo>
                  <a:pt x="1173083" y="1237034"/>
                </a:lnTo>
                <a:lnTo>
                  <a:pt x="1204496" y="1239580"/>
                </a:lnTo>
                <a:lnTo>
                  <a:pt x="1236022" y="1241984"/>
                </a:lnTo>
                <a:lnTo>
                  <a:pt x="1267623" y="1244291"/>
                </a:lnTo>
                <a:lnTo>
                  <a:pt x="1299273" y="1246535"/>
                </a:lnTo>
                <a:lnTo>
                  <a:pt x="1330956" y="1248738"/>
                </a:lnTo>
                <a:lnTo>
                  <a:pt x="1362662" y="1250911"/>
                </a:lnTo>
                <a:lnTo>
                  <a:pt x="1393676" y="1253065"/>
                </a:lnTo>
                <a:lnTo>
                  <a:pt x="1424230" y="1255207"/>
                </a:lnTo>
                <a:lnTo>
                  <a:pt x="1454478" y="1257340"/>
                </a:lnTo>
                <a:lnTo>
                  <a:pt x="1485226" y="1258057"/>
                </a:lnTo>
                <a:lnTo>
                  <a:pt x="1516309" y="1257829"/>
                </a:lnTo>
                <a:lnTo>
                  <a:pt x="1547613" y="1256972"/>
                </a:lnTo>
                <a:lnTo>
                  <a:pt x="1578361" y="1256400"/>
                </a:lnTo>
                <a:lnTo>
                  <a:pt x="1608737" y="1256019"/>
                </a:lnTo>
                <a:lnTo>
                  <a:pt x="1638866" y="1255765"/>
                </a:lnTo>
                <a:lnTo>
                  <a:pt x="1668830" y="1254890"/>
                </a:lnTo>
                <a:lnTo>
                  <a:pt x="1698683" y="1253601"/>
                </a:lnTo>
                <a:lnTo>
                  <a:pt x="1728463" y="1252037"/>
                </a:lnTo>
                <a:lnTo>
                  <a:pt x="1758194" y="1250288"/>
                </a:lnTo>
                <a:lnTo>
                  <a:pt x="1787892" y="1248416"/>
                </a:lnTo>
                <a:lnTo>
                  <a:pt x="1817569" y="1246463"/>
                </a:lnTo>
                <a:lnTo>
                  <a:pt x="1846526" y="1243750"/>
                </a:lnTo>
                <a:lnTo>
                  <a:pt x="1875003" y="1240530"/>
                </a:lnTo>
                <a:lnTo>
                  <a:pt x="1903159" y="1236972"/>
                </a:lnTo>
                <a:lnTo>
                  <a:pt x="1930397" y="1233190"/>
                </a:lnTo>
                <a:lnTo>
                  <a:pt x="1957022" y="1229257"/>
                </a:lnTo>
                <a:lnTo>
                  <a:pt x="1983239" y="1225223"/>
                </a:lnTo>
                <a:lnTo>
                  <a:pt x="2009184" y="1220418"/>
                </a:lnTo>
                <a:lnTo>
                  <a:pt x="2034947" y="1215097"/>
                </a:lnTo>
                <a:lnTo>
                  <a:pt x="2060589" y="1209434"/>
                </a:lnTo>
                <a:lnTo>
                  <a:pt x="2085445" y="1202836"/>
                </a:lnTo>
                <a:lnTo>
                  <a:pt x="2109776" y="1195616"/>
                </a:lnTo>
                <a:lnTo>
                  <a:pt x="2133758" y="1187979"/>
                </a:lnTo>
                <a:lnTo>
                  <a:pt x="2156802" y="1179361"/>
                </a:lnTo>
                <a:lnTo>
                  <a:pt x="2179220" y="1170087"/>
                </a:lnTo>
                <a:lnTo>
                  <a:pt x="2201221" y="1160377"/>
                </a:lnTo>
                <a:lnTo>
                  <a:pt x="2222944" y="1150376"/>
                </a:lnTo>
                <a:lnTo>
                  <a:pt x="2244482" y="1140181"/>
                </a:lnTo>
                <a:lnTo>
                  <a:pt x="2265896" y="1129857"/>
                </a:lnTo>
                <a:lnTo>
                  <a:pt x="2286521" y="1118740"/>
                </a:lnTo>
                <a:lnTo>
                  <a:pt x="2306622" y="1107096"/>
                </a:lnTo>
                <a:lnTo>
                  <a:pt x="2326373" y="1095100"/>
                </a:lnTo>
                <a:lnTo>
                  <a:pt x="2344479" y="1082163"/>
                </a:lnTo>
                <a:lnTo>
                  <a:pt x="2361488" y="1068600"/>
                </a:lnTo>
                <a:lnTo>
                  <a:pt x="2377766" y="1054619"/>
                </a:lnTo>
                <a:lnTo>
                  <a:pt x="2394263" y="1040360"/>
                </a:lnTo>
                <a:lnTo>
                  <a:pt x="2410906" y="1025914"/>
                </a:lnTo>
                <a:lnTo>
                  <a:pt x="2442332" y="995988"/>
                </a:lnTo>
                <a:lnTo>
                  <a:pt x="2455651" y="980106"/>
                </a:lnTo>
                <a:lnTo>
                  <a:pt x="2468058" y="963873"/>
                </a:lnTo>
                <a:lnTo>
                  <a:pt x="2479857" y="947406"/>
                </a:lnTo>
                <a:lnTo>
                  <a:pt x="2491252" y="930785"/>
                </a:lnTo>
                <a:lnTo>
                  <a:pt x="2502375" y="914058"/>
                </a:lnTo>
                <a:lnTo>
                  <a:pt x="2513320" y="897263"/>
                </a:lnTo>
                <a:lnTo>
                  <a:pt x="2524143" y="880423"/>
                </a:lnTo>
                <a:lnTo>
                  <a:pt x="2534886" y="863551"/>
                </a:lnTo>
                <a:lnTo>
                  <a:pt x="2544871" y="845247"/>
                </a:lnTo>
                <a:lnTo>
                  <a:pt x="2554350" y="825989"/>
                </a:lnTo>
                <a:lnTo>
                  <a:pt x="2563490" y="806096"/>
                </a:lnTo>
                <a:lnTo>
                  <a:pt x="2571701" y="786483"/>
                </a:lnTo>
                <a:lnTo>
                  <a:pt x="2579291" y="767057"/>
                </a:lnTo>
                <a:lnTo>
                  <a:pt x="2586469" y="747757"/>
                </a:lnTo>
                <a:lnTo>
                  <a:pt x="2592665" y="728540"/>
                </a:lnTo>
                <a:lnTo>
                  <a:pt x="2598207" y="709379"/>
                </a:lnTo>
                <a:lnTo>
                  <a:pt x="2603312" y="690255"/>
                </a:lnTo>
                <a:lnTo>
                  <a:pt x="2607422" y="671155"/>
                </a:lnTo>
                <a:lnTo>
                  <a:pt x="2610867" y="652073"/>
                </a:lnTo>
                <a:lnTo>
                  <a:pt x="2613869" y="633001"/>
                </a:lnTo>
                <a:lnTo>
                  <a:pt x="2615870" y="613936"/>
                </a:lnTo>
                <a:lnTo>
                  <a:pt x="2617204" y="594877"/>
                </a:lnTo>
                <a:lnTo>
                  <a:pt x="2618094" y="575820"/>
                </a:lnTo>
                <a:lnTo>
                  <a:pt x="2617982" y="556766"/>
                </a:lnTo>
                <a:lnTo>
                  <a:pt x="2617201" y="537713"/>
                </a:lnTo>
                <a:lnTo>
                  <a:pt x="2615975" y="518661"/>
                </a:lnTo>
                <a:lnTo>
                  <a:pt x="2614452" y="500315"/>
                </a:lnTo>
                <a:lnTo>
                  <a:pt x="2612731" y="482440"/>
                </a:lnTo>
                <a:lnTo>
                  <a:pt x="2610878" y="464879"/>
                </a:lnTo>
                <a:lnTo>
                  <a:pt x="2607528" y="446822"/>
                </a:lnTo>
                <a:lnTo>
                  <a:pt x="2603176" y="428433"/>
                </a:lnTo>
                <a:lnTo>
                  <a:pt x="2598158" y="409824"/>
                </a:lnTo>
                <a:lnTo>
                  <a:pt x="2591991" y="391774"/>
                </a:lnTo>
                <a:lnTo>
                  <a:pt x="2585058" y="374097"/>
                </a:lnTo>
                <a:lnTo>
                  <a:pt x="2577613" y="356667"/>
                </a:lnTo>
                <a:lnTo>
                  <a:pt x="2569122" y="339402"/>
                </a:lnTo>
                <a:lnTo>
                  <a:pt x="2559933" y="322248"/>
                </a:lnTo>
                <a:lnTo>
                  <a:pt x="2550280" y="305168"/>
                </a:lnTo>
                <a:lnTo>
                  <a:pt x="2538905" y="288136"/>
                </a:lnTo>
                <a:lnTo>
                  <a:pt x="2526383" y="271138"/>
                </a:lnTo>
                <a:lnTo>
                  <a:pt x="2513097" y="254161"/>
                </a:lnTo>
                <a:lnTo>
                  <a:pt x="2483282" y="224009"/>
                </a:lnTo>
                <a:lnTo>
                  <a:pt x="2467428" y="210041"/>
                </a:lnTo>
                <a:lnTo>
                  <a:pt x="2451215" y="195791"/>
                </a:lnTo>
                <a:lnTo>
                  <a:pt x="2434762" y="181352"/>
                </a:lnTo>
                <a:lnTo>
                  <a:pt x="2418149" y="166787"/>
                </a:lnTo>
                <a:lnTo>
                  <a:pt x="2400018" y="152844"/>
                </a:lnTo>
                <a:lnTo>
                  <a:pt x="2380876" y="139315"/>
                </a:lnTo>
                <a:lnTo>
                  <a:pt x="2361058" y="126062"/>
                </a:lnTo>
                <a:lnTo>
                  <a:pt x="2340085" y="113699"/>
                </a:lnTo>
                <a:lnTo>
                  <a:pt x="2318343" y="101930"/>
                </a:lnTo>
                <a:lnTo>
                  <a:pt x="2296086" y="90555"/>
                </a:lnTo>
                <a:lnTo>
                  <a:pt x="2273487" y="80150"/>
                </a:lnTo>
                <a:lnTo>
                  <a:pt x="2250660" y="70392"/>
                </a:lnTo>
                <a:lnTo>
                  <a:pt x="2227681" y="61063"/>
                </a:lnTo>
                <a:lnTo>
                  <a:pt x="2203190" y="52728"/>
                </a:lnTo>
                <a:lnTo>
                  <a:pt x="2177690" y="45054"/>
                </a:lnTo>
                <a:lnTo>
                  <a:pt x="2151517" y="37822"/>
                </a:lnTo>
                <a:lnTo>
                  <a:pt x="2124897" y="30883"/>
                </a:lnTo>
                <a:lnTo>
                  <a:pt x="2097978" y="24141"/>
                </a:lnTo>
                <a:lnTo>
                  <a:pt x="2070859" y="17530"/>
                </a:lnTo>
                <a:lnTo>
                  <a:pt x="2042197" y="12417"/>
                </a:lnTo>
                <a:lnTo>
                  <a:pt x="2012505" y="8302"/>
                </a:lnTo>
                <a:lnTo>
                  <a:pt x="1982128" y="4854"/>
                </a:lnTo>
                <a:lnTo>
                  <a:pt x="1951292" y="2555"/>
                </a:lnTo>
                <a:lnTo>
                  <a:pt x="1920153" y="1022"/>
                </a:lnTo>
                <a:lnTo>
                  <a:pt x="1888809" y="0"/>
                </a:lnTo>
                <a:lnTo>
                  <a:pt x="1856625" y="25"/>
                </a:lnTo>
                <a:lnTo>
                  <a:pt x="1823880" y="747"/>
                </a:lnTo>
                <a:lnTo>
                  <a:pt x="1790761" y="1933"/>
                </a:lnTo>
                <a:lnTo>
                  <a:pt x="1757393" y="4841"/>
                </a:lnTo>
                <a:lnTo>
                  <a:pt x="1723858" y="8896"/>
                </a:lnTo>
                <a:lnTo>
                  <a:pt x="1690213" y="13717"/>
                </a:lnTo>
                <a:lnTo>
                  <a:pt x="1656495" y="19046"/>
                </a:lnTo>
                <a:lnTo>
                  <a:pt x="1622726" y="24717"/>
                </a:lnTo>
                <a:lnTo>
                  <a:pt x="1588925" y="30613"/>
                </a:lnTo>
                <a:lnTo>
                  <a:pt x="1555102" y="38073"/>
                </a:lnTo>
                <a:lnTo>
                  <a:pt x="1521265" y="46573"/>
                </a:lnTo>
                <a:lnTo>
                  <a:pt x="1487418" y="55768"/>
                </a:lnTo>
                <a:lnTo>
                  <a:pt x="1454269" y="66836"/>
                </a:lnTo>
                <a:lnTo>
                  <a:pt x="1421588" y="79154"/>
                </a:lnTo>
                <a:lnTo>
                  <a:pt x="1389216" y="92305"/>
                </a:lnTo>
                <a:lnTo>
                  <a:pt x="1359874" y="104600"/>
                </a:lnTo>
                <a:lnTo>
                  <a:pt x="1332552" y="116324"/>
                </a:lnTo>
                <a:lnTo>
                  <a:pt x="1306575" y="127668"/>
                </a:lnTo>
                <a:lnTo>
                  <a:pt x="1283613" y="137348"/>
                </a:lnTo>
                <a:lnTo>
                  <a:pt x="1262661" y="145918"/>
                </a:lnTo>
                <a:lnTo>
                  <a:pt x="1243049" y="153747"/>
                </a:lnTo>
                <a:lnTo>
                  <a:pt x="1203823" y="169407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344" name="SMARTInkShape-Group154">
            <a:extLst>
              <a:ext uri="{FF2B5EF4-FFF2-40B4-BE49-F238E27FC236}">
                <a16:creationId xmlns:a16="http://schemas.microsoft.com/office/drawing/2014/main" id="{9429A6F7-8432-4485-B12A-D132F0CCD9EF}"/>
              </a:ext>
            </a:extLst>
          </p:cNvPr>
          <p:cNvGrpSpPr/>
          <p:nvPr/>
        </p:nvGrpSpPr>
        <p:grpSpPr>
          <a:xfrm>
            <a:off x="8121650" y="3225800"/>
            <a:ext cx="393701" cy="381001"/>
            <a:chOff x="8121650" y="3225800"/>
            <a:chExt cx="393701" cy="381001"/>
          </a:xfrm>
        </p:grpSpPr>
        <p:sp>
          <p:nvSpPr>
            <p:cNvPr id="14342" name="SMARTInkShape-787">
              <a:extLst>
                <a:ext uri="{FF2B5EF4-FFF2-40B4-BE49-F238E27FC236}">
                  <a16:creationId xmlns:a16="http://schemas.microsoft.com/office/drawing/2014/main" id="{0AE78E5C-30EB-4F38-9BC5-FCDA420617AF}"/>
                </a:ext>
              </a:extLst>
            </p:cNvPr>
            <p:cNvSpPr/>
            <p:nvPr/>
          </p:nvSpPr>
          <p:spPr>
            <a:xfrm>
              <a:off x="8121650" y="3448050"/>
              <a:ext cx="393701" cy="18614"/>
            </a:xfrm>
            <a:custGeom>
              <a:avLst/>
              <a:gdLst/>
              <a:ahLst/>
              <a:cxnLst/>
              <a:rect l="0" t="0" r="0" b="0"/>
              <a:pathLst>
                <a:path w="393701" h="18614">
                  <a:moveTo>
                    <a:pt x="0" y="0"/>
                  </a:moveTo>
                  <a:lnTo>
                    <a:pt x="10139" y="705"/>
                  </a:lnTo>
                  <a:lnTo>
                    <a:pt x="40494" y="10125"/>
                  </a:lnTo>
                  <a:lnTo>
                    <a:pt x="67580" y="12642"/>
                  </a:lnTo>
                  <a:lnTo>
                    <a:pt x="98654" y="16838"/>
                  </a:lnTo>
                  <a:lnTo>
                    <a:pt x="122163" y="18067"/>
                  </a:lnTo>
                  <a:lnTo>
                    <a:pt x="146723" y="18613"/>
                  </a:lnTo>
                  <a:lnTo>
                    <a:pt x="171749" y="18150"/>
                  </a:lnTo>
                  <a:lnTo>
                    <a:pt x="196983" y="15593"/>
                  </a:lnTo>
                  <a:lnTo>
                    <a:pt x="224190" y="13986"/>
                  </a:lnTo>
                  <a:lnTo>
                    <a:pt x="252746" y="13271"/>
                  </a:lnTo>
                  <a:lnTo>
                    <a:pt x="281900" y="12954"/>
                  </a:lnTo>
                  <a:lnTo>
                    <a:pt x="309438" y="10931"/>
                  </a:lnTo>
                  <a:lnTo>
                    <a:pt x="334378" y="8386"/>
                  </a:lnTo>
                  <a:lnTo>
                    <a:pt x="363580" y="6953"/>
                  </a:lnTo>
                  <a:lnTo>
                    <a:pt x="393700" y="6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43" name="SMARTInkShape-788">
              <a:extLst>
                <a:ext uri="{FF2B5EF4-FFF2-40B4-BE49-F238E27FC236}">
                  <a16:creationId xmlns:a16="http://schemas.microsoft.com/office/drawing/2014/main" id="{A4D27A88-C553-49AB-AC9D-6490F54BA61C}"/>
                </a:ext>
              </a:extLst>
            </p:cNvPr>
            <p:cNvSpPr/>
            <p:nvPr/>
          </p:nvSpPr>
          <p:spPr>
            <a:xfrm>
              <a:off x="8235950" y="3225800"/>
              <a:ext cx="50801" cy="381001"/>
            </a:xfrm>
            <a:custGeom>
              <a:avLst/>
              <a:gdLst/>
              <a:ahLst/>
              <a:cxnLst/>
              <a:rect l="0" t="0" r="0" b="0"/>
              <a:pathLst>
                <a:path w="50801" h="381001">
                  <a:moveTo>
                    <a:pt x="0" y="0"/>
                  </a:moveTo>
                  <a:lnTo>
                    <a:pt x="0" y="26732"/>
                  </a:lnTo>
                  <a:lnTo>
                    <a:pt x="0" y="52944"/>
                  </a:lnTo>
                  <a:lnTo>
                    <a:pt x="1882" y="76835"/>
                  </a:lnTo>
                  <a:lnTo>
                    <a:pt x="5026" y="103670"/>
                  </a:lnTo>
                  <a:lnTo>
                    <a:pt x="7840" y="133963"/>
                  </a:lnTo>
                  <a:lnTo>
                    <a:pt x="15022" y="165281"/>
                  </a:lnTo>
                  <a:lnTo>
                    <a:pt x="26088" y="196904"/>
                  </a:lnTo>
                  <a:lnTo>
                    <a:pt x="36423" y="228616"/>
                  </a:lnTo>
                  <a:lnTo>
                    <a:pt x="43953" y="260355"/>
                  </a:lnTo>
                  <a:lnTo>
                    <a:pt x="48771" y="292102"/>
                  </a:lnTo>
                  <a:lnTo>
                    <a:pt x="50199" y="321969"/>
                  </a:lnTo>
                  <a:lnTo>
                    <a:pt x="50622" y="346811"/>
                  </a:lnTo>
                  <a:lnTo>
                    <a:pt x="50800" y="3810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416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5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4" grpId="0" autoUpdateAnimBg="0"/>
      <p:bldP spid="655366" grpId="0"/>
      <p:bldP spid="655368" grpId="0"/>
      <p:bldP spid="9" grpId="0" autoUpdateAnimBg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52400" y="848570"/>
            <a:ext cx="8991600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 u="sng" dirty="0">
                <a:solidFill>
                  <a:srgbClr val="FF6600"/>
                </a:solidFill>
                <a:latin typeface="Century Gothic" pitchFamily="34" charset="0"/>
              </a:rPr>
              <a:t>LEADING COEFFICIENT:</a:t>
            </a:r>
          </a:p>
          <a:p>
            <a:pPr eaLnBrk="1" hangingPunct="1">
              <a:spcBef>
                <a:spcPct val="50000"/>
              </a:spcBef>
            </a:pPr>
            <a:endParaRPr lang="en-US" sz="10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0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The </a:t>
            </a:r>
            <a:r>
              <a:rPr lang="en-US" sz="3200" b="1" u="sng" dirty="0">
                <a:latin typeface="Century Gothic" pitchFamily="34" charset="0"/>
              </a:rPr>
              <a:t>______________</a:t>
            </a:r>
            <a:r>
              <a:rPr lang="en-US" sz="3200" b="1" dirty="0">
                <a:latin typeface="Century Gothic" pitchFamily="34" charset="0"/>
              </a:rPr>
              <a:t>once in </a:t>
            </a:r>
            <a:r>
              <a:rPr lang="en-US" sz="3200" b="1" u="sng" dirty="0">
                <a:latin typeface="Century Gothic" pitchFamily="34" charset="0"/>
              </a:rPr>
              <a:t>_________________.</a:t>
            </a:r>
            <a:endParaRPr lang="en-US" sz="32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	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01612" y="3667761"/>
            <a:ext cx="8153400" cy="303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 u="sng" dirty="0">
                <a:solidFill>
                  <a:srgbClr val="FF6600"/>
                </a:solidFill>
                <a:latin typeface="Century Gothic" pitchFamily="34" charset="0"/>
              </a:rPr>
              <a:t>CONSTANT:</a:t>
            </a:r>
          </a:p>
          <a:p>
            <a:pPr eaLnBrk="1" hangingPunct="1">
              <a:spcBef>
                <a:spcPct val="50000"/>
              </a:spcBef>
            </a:pPr>
            <a:endParaRPr lang="en-US" sz="10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The term _________________ a variable.</a:t>
            </a:r>
          </a:p>
          <a:p>
            <a:pPr eaLnBrk="1" hangingPunct="1">
              <a:spcBef>
                <a:spcPct val="50000"/>
              </a:spcBef>
            </a:pPr>
            <a:endParaRPr lang="en-US" sz="32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	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60113" y="1996774"/>
            <a:ext cx="32267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accent2"/>
                </a:solidFill>
                <a:latin typeface="Century Gothic" pitchFamily="34" charset="0"/>
              </a:rPr>
              <a:t>first coefficient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732713" y="1955746"/>
            <a:ext cx="36970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chemeClr val="accent2"/>
                </a:solidFill>
                <a:latin typeface="Century Gothic" pitchFamily="34" charset="0"/>
              </a:rPr>
              <a:t>standard form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471549" y="4328865"/>
            <a:ext cx="273832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accent2"/>
                </a:solidFill>
                <a:latin typeface="Century Gothic" pitchFamily="34" charset="0"/>
              </a:rPr>
              <a:t>without</a:t>
            </a:r>
          </a:p>
        </p:txBody>
      </p:sp>
      <p:grpSp>
        <p:nvGrpSpPr>
          <p:cNvPr id="12329" name="SMARTInkShape-Group155">
            <a:extLst>
              <a:ext uri="{FF2B5EF4-FFF2-40B4-BE49-F238E27FC236}">
                <a16:creationId xmlns:a16="http://schemas.microsoft.com/office/drawing/2014/main" id="{ACE748BF-531B-4FF3-8476-3B40ED9EBFD1}"/>
              </a:ext>
            </a:extLst>
          </p:cNvPr>
          <p:cNvGrpSpPr/>
          <p:nvPr/>
        </p:nvGrpSpPr>
        <p:grpSpPr>
          <a:xfrm>
            <a:off x="1212850" y="2762250"/>
            <a:ext cx="5099051" cy="781051"/>
            <a:chOff x="1212850" y="2762250"/>
            <a:chExt cx="5099051" cy="781051"/>
          </a:xfrm>
        </p:grpSpPr>
        <p:sp>
          <p:nvSpPr>
            <p:cNvPr id="12309" name="SMARTInkShape-789">
              <a:extLst>
                <a:ext uri="{FF2B5EF4-FFF2-40B4-BE49-F238E27FC236}">
                  <a16:creationId xmlns:a16="http://schemas.microsoft.com/office/drawing/2014/main" id="{48B760B1-CC12-4019-9CD8-579B3B766EEB}"/>
                </a:ext>
              </a:extLst>
            </p:cNvPr>
            <p:cNvSpPr/>
            <p:nvPr/>
          </p:nvSpPr>
          <p:spPr>
            <a:xfrm>
              <a:off x="3435350" y="3035300"/>
              <a:ext cx="234951" cy="406401"/>
            </a:xfrm>
            <a:custGeom>
              <a:avLst/>
              <a:gdLst/>
              <a:ahLst/>
              <a:cxnLst/>
              <a:rect l="0" t="0" r="0" b="0"/>
              <a:pathLst>
                <a:path w="234951" h="406401">
                  <a:moveTo>
                    <a:pt x="234950" y="0"/>
                  </a:moveTo>
                  <a:lnTo>
                    <a:pt x="234245" y="6480"/>
                  </a:lnTo>
                  <a:lnTo>
                    <a:pt x="226161" y="26680"/>
                  </a:lnTo>
                  <a:lnTo>
                    <a:pt x="206407" y="58024"/>
                  </a:lnTo>
                  <a:lnTo>
                    <a:pt x="190274" y="82025"/>
                  </a:lnTo>
                  <a:lnTo>
                    <a:pt x="174833" y="110460"/>
                  </a:lnTo>
                  <a:lnTo>
                    <a:pt x="153716" y="138484"/>
                  </a:lnTo>
                  <a:lnTo>
                    <a:pt x="140285" y="161031"/>
                  </a:lnTo>
                  <a:lnTo>
                    <a:pt x="127260" y="183283"/>
                  </a:lnTo>
                  <a:lnTo>
                    <a:pt x="114415" y="204931"/>
                  </a:lnTo>
                  <a:lnTo>
                    <a:pt x="101652" y="226312"/>
                  </a:lnTo>
                  <a:lnTo>
                    <a:pt x="88923" y="247574"/>
                  </a:lnTo>
                  <a:lnTo>
                    <a:pt x="69857" y="277496"/>
                  </a:lnTo>
                  <a:lnTo>
                    <a:pt x="52684" y="306117"/>
                  </a:lnTo>
                  <a:lnTo>
                    <a:pt x="38658" y="335059"/>
                  </a:lnTo>
                  <a:lnTo>
                    <a:pt x="24648" y="366751"/>
                  </a:lnTo>
                  <a:lnTo>
                    <a:pt x="7854" y="396083"/>
                  </a:lnTo>
                  <a:lnTo>
                    <a:pt x="0" y="406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10" name="SMARTInkShape-790">
              <a:extLst>
                <a:ext uri="{FF2B5EF4-FFF2-40B4-BE49-F238E27FC236}">
                  <a16:creationId xmlns:a16="http://schemas.microsoft.com/office/drawing/2014/main" id="{3AAC7E22-F095-4D2B-A02A-1296E8ACA07E}"/>
                </a:ext>
              </a:extLst>
            </p:cNvPr>
            <p:cNvSpPr/>
            <p:nvPr/>
          </p:nvSpPr>
          <p:spPr>
            <a:xfrm>
              <a:off x="5645150" y="3111500"/>
              <a:ext cx="31751" cy="361951"/>
            </a:xfrm>
            <a:custGeom>
              <a:avLst/>
              <a:gdLst/>
              <a:ahLst/>
              <a:cxnLst/>
              <a:rect l="0" t="0" r="0" b="0"/>
              <a:pathLst>
                <a:path w="31751" h="361951">
                  <a:moveTo>
                    <a:pt x="31750" y="0"/>
                  </a:moveTo>
                  <a:lnTo>
                    <a:pt x="31750" y="27136"/>
                  </a:lnTo>
                  <a:lnTo>
                    <a:pt x="31045" y="56918"/>
                  </a:lnTo>
                  <a:lnTo>
                    <a:pt x="26680" y="85852"/>
                  </a:lnTo>
                  <a:lnTo>
                    <a:pt x="21625" y="116768"/>
                  </a:lnTo>
                  <a:lnTo>
                    <a:pt x="19107" y="148271"/>
                  </a:lnTo>
                  <a:lnTo>
                    <a:pt x="14912" y="179242"/>
                  </a:lnTo>
                  <a:lnTo>
                    <a:pt x="12649" y="207312"/>
                  </a:lnTo>
                  <a:lnTo>
                    <a:pt x="7825" y="237658"/>
                  </a:lnTo>
                  <a:lnTo>
                    <a:pt x="2632" y="268286"/>
                  </a:lnTo>
                  <a:lnTo>
                    <a:pt x="780" y="295549"/>
                  </a:lnTo>
                  <a:lnTo>
                    <a:pt x="231" y="320796"/>
                  </a:lnTo>
                  <a:lnTo>
                    <a:pt x="31" y="351827"/>
                  </a:lnTo>
                  <a:lnTo>
                    <a:pt x="0" y="3619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11" name="SMARTInkShape-791">
              <a:extLst>
                <a:ext uri="{FF2B5EF4-FFF2-40B4-BE49-F238E27FC236}">
                  <a16:creationId xmlns:a16="http://schemas.microsoft.com/office/drawing/2014/main" id="{E90C842A-560B-48FE-97C4-DA164CCFD9C7}"/>
                </a:ext>
              </a:extLst>
            </p:cNvPr>
            <p:cNvSpPr/>
            <p:nvPr/>
          </p:nvSpPr>
          <p:spPr>
            <a:xfrm>
              <a:off x="5983368" y="3046102"/>
              <a:ext cx="328533" cy="497199"/>
            </a:xfrm>
            <a:custGeom>
              <a:avLst/>
              <a:gdLst/>
              <a:ahLst/>
              <a:cxnLst/>
              <a:rect l="0" t="0" r="0" b="0"/>
              <a:pathLst>
                <a:path w="328533" h="497199">
                  <a:moveTo>
                    <a:pt x="284082" y="103498"/>
                  </a:moveTo>
                  <a:lnTo>
                    <a:pt x="283377" y="76352"/>
                  </a:lnTo>
                  <a:lnTo>
                    <a:pt x="278306" y="58531"/>
                  </a:lnTo>
                  <a:lnTo>
                    <a:pt x="262428" y="33546"/>
                  </a:lnTo>
                  <a:lnTo>
                    <a:pt x="251174" y="22314"/>
                  </a:lnTo>
                  <a:lnTo>
                    <a:pt x="220430" y="6869"/>
                  </a:lnTo>
                  <a:lnTo>
                    <a:pt x="194745" y="0"/>
                  </a:lnTo>
                  <a:lnTo>
                    <a:pt x="168163" y="238"/>
                  </a:lnTo>
                  <a:lnTo>
                    <a:pt x="142413" y="1406"/>
                  </a:lnTo>
                  <a:lnTo>
                    <a:pt x="116909" y="5123"/>
                  </a:lnTo>
                  <a:lnTo>
                    <a:pt x="91478" y="14065"/>
                  </a:lnTo>
                  <a:lnTo>
                    <a:pt x="66069" y="25650"/>
                  </a:lnTo>
                  <a:lnTo>
                    <a:pt x="37975" y="47277"/>
                  </a:lnTo>
                  <a:lnTo>
                    <a:pt x="13630" y="78220"/>
                  </a:lnTo>
                  <a:lnTo>
                    <a:pt x="3962" y="100555"/>
                  </a:lnTo>
                  <a:lnTo>
                    <a:pt x="0" y="125047"/>
                  </a:lnTo>
                  <a:lnTo>
                    <a:pt x="2836" y="139886"/>
                  </a:lnTo>
                  <a:lnTo>
                    <a:pt x="16155" y="170031"/>
                  </a:lnTo>
                  <a:lnTo>
                    <a:pt x="33786" y="198093"/>
                  </a:lnTo>
                  <a:lnTo>
                    <a:pt x="61100" y="222137"/>
                  </a:lnTo>
                  <a:lnTo>
                    <a:pt x="74913" y="231015"/>
                  </a:lnTo>
                  <a:lnTo>
                    <a:pt x="97850" y="239275"/>
                  </a:lnTo>
                  <a:lnTo>
                    <a:pt x="124920" y="242423"/>
                  </a:lnTo>
                  <a:lnTo>
                    <a:pt x="150650" y="243045"/>
                  </a:lnTo>
                  <a:lnTo>
                    <a:pt x="176116" y="238098"/>
                  </a:lnTo>
                  <a:lnTo>
                    <a:pt x="188825" y="234346"/>
                  </a:lnTo>
                  <a:lnTo>
                    <a:pt x="199648" y="226564"/>
                  </a:lnTo>
                  <a:lnTo>
                    <a:pt x="214723" y="207692"/>
                  </a:lnTo>
                  <a:lnTo>
                    <a:pt x="228599" y="177322"/>
                  </a:lnTo>
                  <a:lnTo>
                    <a:pt x="236364" y="155475"/>
                  </a:lnTo>
                  <a:lnTo>
                    <a:pt x="242356" y="129131"/>
                  </a:lnTo>
                  <a:lnTo>
                    <a:pt x="245266" y="103544"/>
                  </a:lnTo>
                  <a:lnTo>
                    <a:pt x="247722" y="79988"/>
                  </a:lnTo>
                  <a:lnTo>
                    <a:pt x="253135" y="57180"/>
                  </a:lnTo>
                  <a:lnTo>
                    <a:pt x="267855" y="31913"/>
                  </a:lnTo>
                  <a:lnTo>
                    <a:pt x="271696" y="29349"/>
                  </a:lnTo>
                  <a:lnTo>
                    <a:pt x="276540" y="27703"/>
                  </a:lnTo>
                  <a:lnTo>
                    <a:pt x="279083" y="29359"/>
                  </a:lnTo>
                  <a:lnTo>
                    <a:pt x="280749" y="30789"/>
                  </a:lnTo>
                  <a:lnTo>
                    <a:pt x="282601" y="36140"/>
                  </a:lnTo>
                  <a:lnTo>
                    <a:pt x="283951" y="66174"/>
                  </a:lnTo>
                  <a:lnTo>
                    <a:pt x="284056" y="94322"/>
                  </a:lnTo>
                  <a:lnTo>
                    <a:pt x="284075" y="122102"/>
                  </a:lnTo>
                  <a:lnTo>
                    <a:pt x="280709" y="149305"/>
                  </a:lnTo>
                  <a:lnTo>
                    <a:pt x="278614" y="178611"/>
                  </a:lnTo>
                  <a:lnTo>
                    <a:pt x="274622" y="209636"/>
                  </a:lnTo>
                  <a:lnTo>
                    <a:pt x="272343" y="241172"/>
                  </a:lnTo>
                  <a:lnTo>
                    <a:pt x="271666" y="272858"/>
                  </a:lnTo>
                  <a:lnTo>
                    <a:pt x="274836" y="304589"/>
                  </a:lnTo>
                  <a:lnTo>
                    <a:pt x="280245" y="332963"/>
                  </a:lnTo>
                  <a:lnTo>
                    <a:pt x="286316" y="359244"/>
                  </a:lnTo>
                  <a:lnTo>
                    <a:pt x="292584" y="384904"/>
                  </a:lnTo>
                  <a:lnTo>
                    <a:pt x="298909" y="410382"/>
                  </a:lnTo>
                  <a:lnTo>
                    <a:pt x="303709" y="439205"/>
                  </a:lnTo>
                  <a:lnTo>
                    <a:pt x="314901" y="465281"/>
                  </a:lnTo>
                  <a:lnTo>
                    <a:pt x="328532" y="49719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12" name="SMARTInkShape-792">
              <a:extLst>
                <a:ext uri="{FF2B5EF4-FFF2-40B4-BE49-F238E27FC236}">
                  <a16:creationId xmlns:a16="http://schemas.microsoft.com/office/drawing/2014/main" id="{66800B8B-2C4D-4359-9240-C15EC246F802}"/>
                </a:ext>
              </a:extLst>
            </p:cNvPr>
            <p:cNvSpPr/>
            <p:nvPr/>
          </p:nvSpPr>
          <p:spPr>
            <a:xfrm>
              <a:off x="5492750" y="3219529"/>
              <a:ext cx="361951" cy="12622"/>
            </a:xfrm>
            <a:custGeom>
              <a:avLst/>
              <a:gdLst/>
              <a:ahLst/>
              <a:cxnLst/>
              <a:rect l="0" t="0" r="0" b="0"/>
              <a:pathLst>
                <a:path w="361951" h="12622">
                  <a:moveTo>
                    <a:pt x="0" y="12621"/>
                  </a:moveTo>
                  <a:lnTo>
                    <a:pt x="0" y="9250"/>
                  </a:lnTo>
                  <a:lnTo>
                    <a:pt x="705" y="8257"/>
                  </a:lnTo>
                  <a:lnTo>
                    <a:pt x="1882" y="7595"/>
                  </a:lnTo>
                  <a:lnTo>
                    <a:pt x="8789" y="6663"/>
                  </a:lnTo>
                  <a:lnTo>
                    <a:pt x="21654" y="4506"/>
                  </a:lnTo>
                  <a:lnTo>
                    <a:pt x="48335" y="826"/>
                  </a:lnTo>
                  <a:lnTo>
                    <a:pt x="75862" y="189"/>
                  </a:lnTo>
                  <a:lnTo>
                    <a:pt x="106360" y="0"/>
                  </a:lnTo>
                  <a:lnTo>
                    <a:pt x="129116" y="1838"/>
                  </a:lnTo>
                  <a:lnTo>
                    <a:pt x="153341" y="4301"/>
                  </a:lnTo>
                  <a:lnTo>
                    <a:pt x="178217" y="5395"/>
                  </a:lnTo>
                  <a:lnTo>
                    <a:pt x="203386" y="5882"/>
                  </a:lnTo>
                  <a:lnTo>
                    <a:pt x="228683" y="6804"/>
                  </a:lnTo>
                  <a:lnTo>
                    <a:pt x="254037" y="9565"/>
                  </a:lnTo>
                  <a:lnTo>
                    <a:pt x="279417" y="11263"/>
                  </a:lnTo>
                  <a:lnTo>
                    <a:pt x="303397" y="12017"/>
                  </a:lnTo>
                  <a:lnTo>
                    <a:pt x="332057" y="12442"/>
                  </a:lnTo>
                  <a:lnTo>
                    <a:pt x="361950" y="1262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13" name="SMARTInkShape-793">
              <a:extLst>
                <a:ext uri="{FF2B5EF4-FFF2-40B4-BE49-F238E27FC236}">
                  <a16:creationId xmlns:a16="http://schemas.microsoft.com/office/drawing/2014/main" id="{C10989D6-3586-41EC-AB08-066C0360917E}"/>
                </a:ext>
              </a:extLst>
            </p:cNvPr>
            <p:cNvSpPr/>
            <p:nvPr/>
          </p:nvSpPr>
          <p:spPr>
            <a:xfrm>
              <a:off x="5016500" y="3162300"/>
              <a:ext cx="260351" cy="330201"/>
            </a:xfrm>
            <a:custGeom>
              <a:avLst/>
              <a:gdLst/>
              <a:ahLst/>
              <a:cxnLst/>
              <a:rect l="0" t="0" r="0" b="0"/>
              <a:pathLst>
                <a:path w="260351" h="330201">
                  <a:moveTo>
                    <a:pt x="0" y="0"/>
                  </a:moveTo>
                  <a:lnTo>
                    <a:pt x="5468" y="0"/>
                  </a:lnTo>
                  <a:lnTo>
                    <a:pt x="6882" y="9434"/>
                  </a:lnTo>
                  <a:lnTo>
                    <a:pt x="21087" y="41029"/>
                  </a:lnTo>
                  <a:lnTo>
                    <a:pt x="33015" y="69174"/>
                  </a:lnTo>
                  <a:lnTo>
                    <a:pt x="42165" y="100186"/>
                  </a:lnTo>
                  <a:lnTo>
                    <a:pt x="50045" y="125092"/>
                  </a:lnTo>
                  <a:lnTo>
                    <a:pt x="63746" y="150345"/>
                  </a:lnTo>
                  <a:lnTo>
                    <a:pt x="74313" y="175702"/>
                  </a:lnTo>
                  <a:lnTo>
                    <a:pt x="90222" y="201089"/>
                  </a:lnTo>
                  <a:lnTo>
                    <a:pt x="108342" y="225780"/>
                  </a:lnTo>
                  <a:lnTo>
                    <a:pt x="133428" y="253443"/>
                  </a:lnTo>
                  <a:lnTo>
                    <a:pt x="158766" y="279290"/>
                  </a:lnTo>
                  <a:lnTo>
                    <a:pt x="188517" y="299708"/>
                  </a:lnTo>
                  <a:lnTo>
                    <a:pt x="215508" y="315449"/>
                  </a:lnTo>
                  <a:lnTo>
                    <a:pt x="247058" y="328138"/>
                  </a:lnTo>
                  <a:lnTo>
                    <a:pt x="260350" y="3302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14" name="SMARTInkShape-794">
              <a:extLst>
                <a:ext uri="{FF2B5EF4-FFF2-40B4-BE49-F238E27FC236}">
                  <a16:creationId xmlns:a16="http://schemas.microsoft.com/office/drawing/2014/main" id="{9D061834-D44F-408A-BF63-B18C60865CC2}"/>
                </a:ext>
              </a:extLst>
            </p:cNvPr>
            <p:cNvSpPr/>
            <p:nvPr/>
          </p:nvSpPr>
          <p:spPr>
            <a:xfrm>
              <a:off x="5016500" y="3060700"/>
              <a:ext cx="228601" cy="431801"/>
            </a:xfrm>
            <a:custGeom>
              <a:avLst/>
              <a:gdLst/>
              <a:ahLst/>
              <a:cxnLst/>
              <a:rect l="0" t="0" r="0" b="0"/>
              <a:pathLst>
                <a:path w="228601" h="431801">
                  <a:moveTo>
                    <a:pt x="228600" y="0"/>
                  </a:moveTo>
                  <a:lnTo>
                    <a:pt x="225229" y="3371"/>
                  </a:lnTo>
                  <a:lnTo>
                    <a:pt x="223574" y="8789"/>
                  </a:lnTo>
                  <a:lnTo>
                    <a:pt x="223132" y="12209"/>
                  </a:lnTo>
                  <a:lnTo>
                    <a:pt x="218880" y="19773"/>
                  </a:lnTo>
                  <a:lnTo>
                    <a:pt x="200640" y="46087"/>
                  </a:lnTo>
                  <a:lnTo>
                    <a:pt x="182181" y="76941"/>
                  </a:lnTo>
                  <a:lnTo>
                    <a:pt x="164517" y="103701"/>
                  </a:lnTo>
                  <a:lnTo>
                    <a:pt x="145878" y="133972"/>
                  </a:lnTo>
                  <a:lnTo>
                    <a:pt x="126948" y="165285"/>
                  </a:lnTo>
                  <a:lnTo>
                    <a:pt x="106053" y="196905"/>
                  </a:lnTo>
                  <a:lnTo>
                    <a:pt x="85751" y="228616"/>
                  </a:lnTo>
                  <a:lnTo>
                    <a:pt x="68917" y="260355"/>
                  </a:lnTo>
                  <a:lnTo>
                    <a:pt x="52405" y="290220"/>
                  </a:lnTo>
                  <a:lnTo>
                    <a:pt x="40456" y="316943"/>
                  </a:lnTo>
                  <a:lnTo>
                    <a:pt x="30567" y="342735"/>
                  </a:lnTo>
                  <a:lnTo>
                    <a:pt x="17954" y="373363"/>
                  </a:lnTo>
                  <a:lnTo>
                    <a:pt x="4323" y="403799"/>
                  </a:lnTo>
                  <a:lnTo>
                    <a:pt x="854" y="420415"/>
                  </a:lnTo>
                  <a:lnTo>
                    <a:pt x="0" y="4318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15" name="SMARTInkShape-795">
              <a:extLst>
                <a:ext uri="{FF2B5EF4-FFF2-40B4-BE49-F238E27FC236}">
                  <a16:creationId xmlns:a16="http://schemas.microsoft.com/office/drawing/2014/main" id="{55E7027B-9FFC-4329-BFAA-58BABB3384DB}"/>
                </a:ext>
              </a:extLst>
            </p:cNvPr>
            <p:cNvSpPr/>
            <p:nvPr/>
          </p:nvSpPr>
          <p:spPr>
            <a:xfrm>
              <a:off x="4629150" y="2984626"/>
              <a:ext cx="344711" cy="482475"/>
            </a:xfrm>
            <a:custGeom>
              <a:avLst/>
              <a:gdLst/>
              <a:ahLst/>
              <a:cxnLst/>
              <a:rect l="0" t="0" r="0" b="0"/>
              <a:pathLst>
                <a:path w="344711" h="482475">
                  <a:moveTo>
                    <a:pt x="0" y="12574"/>
                  </a:moveTo>
                  <a:lnTo>
                    <a:pt x="3371" y="12574"/>
                  </a:lnTo>
                  <a:lnTo>
                    <a:pt x="34319" y="6107"/>
                  </a:lnTo>
                  <a:lnTo>
                    <a:pt x="61282" y="2034"/>
                  </a:lnTo>
                  <a:lnTo>
                    <a:pt x="92320" y="514"/>
                  </a:lnTo>
                  <a:lnTo>
                    <a:pt x="115820" y="158"/>
                  </a:lnTo>
                  <a:lnTo>
                    <a:pt x="142257" y="0"/>
                  </a:lnTo>
                  <a:lnTo>
                    <a:pt x="169764" y="636"/>
                  </a:lnTo>
                  <a:lnTo>
                    <a:pt x="196101" y="3270"/>
                  </a:lnTo>
                  <a:lnTo>
                    <a:pt x="221917" y="6792"/>
                  </a:lnTo>
                  <a:lnTo>
                    <a:pt x="246796" y="10710"/>
                  </a:lnTo>
                  <a:lnTo>
                    <a:pt x="269613" y="14803"/>
                  </a:lnTo>
                  <a:lnTo>
                    <a:pt x="298921" y="21074"/>
                  </a:lnTo>
                  <a:lnTo>
                    <a:pt x="318737" y="27400"/>
                  </a:lnTo>
                  <a:lnTo>
                    <a:pt x="333546" y="37115"/>
                  </a:lnTo>
                  <a:lnTo>
                    <a:pt x="343500" y="48930"/>
                  </a:lnTo>
                  <a:lnTo>
                    <a:pt x="344710" y="53039"/>
                  </a:lnTo>
                  <a:lnTo>
                    <a:pt x="344175" y="61368"/>
                  </a:lnTo>
                  <a:lnTo>
                    <a:pt x="334279" y="86201"/>
                  </a:lnTo>
                  <a:lnTo>
                    <a:pt x="319168" y="113666"/>
                  </a:lnTo>
                  <a:lnTo>
                    <a:pt x="297526" y="144543"/>
                  </a:lnTo>
                  <a:lnTo>
                    <a:pt x="279126" y="170131"/>
                  </a:lnTo>
                  <a:lnTo>
                    <a:pt x="260269" y="199742"/>
                  </a:lnTo>
                  <a:lnTo>
                    <a:pt x="241276" y="230152"/>
                  </a:lnTo>
                  <a:lnTo>
                    <a:pt x="222243" y="258056"/>
                  </a:lnTo>
                  <a:lnTo>
                    <a:pt x="203903" y="288353"/>
                  </a:lnTo>
                  <a:lnTo>
                    <a:pt x="189218" y="319672"/>
                  </a:lnTo>
                  <a:lnTo>
                    <a:pt x="176637" y="350589"/>
                  </a:lnTo>
                  <a:lnTo>
                    <a:pt x="167421" y="377937"/>
                  </a:lnTo>
                  <a:lnTo>
                    <a:pt x="157477" y="403914"/>
                  </a:lnTo>
                  <a:lnTo>
                    <a:pt x="153904" y="428780"/>
                  </a:lnTo>
                  <a:lnTo>
                    <a:pt x="152696" y="456502"/>
                  </a:lnTo>
                  <a:lnTo>
                    <a:pt x="152400" y="48247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16" name="SMARTInkShape-796">
              <a:extLst>
                <a:ext uri="{FF2B5EF4-FFF2-40B4-BE49-F238E27FC236}">
                  <a16:creationId xmlns:a16="http://schemas.microsoft.com/office/drawing/2014/main" id="{0C490BB2-B4E5-4071-9481-FB9082766E55}"/>
                </a:ext>
              </a:extLst>
            </p:cNvPr>
            <p:cNvSpPr/>
            <p:nvPr/>
          </p:nvSpPr>
          <p:spPr>
            <a:xfrm>
              <a:off x="4216400" y="3159213"/>
              <a:ext cx="203201" cy="15788"/>
            </a:xfrm>
            <a:custGeom>
              <a:avLst/>
              <a:gdLst/>
              <a:ahLst/>
              <a:cxnLst/>
              <a:rect l="0" t="0" r="0" b="0"/>
              <a:pathLst>
                <a:path w="203201" h="15788">
                  <a:moveTo>
                    <a:pt x="0" y="15787"/>
                  </a:moveTo>
                  <a:lnTo>
                    <a:pt x="0" y="12416"/>
                  </a:lnTo>
                  <a:lnTo>
                    <a:pt x="705" y="11423"/>
                  </a:lnTo>
                  <a:lnTo>
                    <a:pt x="1881" y="10761"/>
                  </a:lnTo>
                  <a:lnTo>
                    <a:pt x="3371" y="10320"/>
                  </a:lnTo>
                  <a:lnTo>
                    <a:pt x="11537" y="5248"/>
                  </a:lnTo>
                  <a:lnTo>
                    <a:pt x="36780" y="0"/>
                  </a:lnTo>
                  <a:lnTo>
                    <a:pt x="60130" y="1075"/>
                  </a:lnTo>
                  <a:lnTo>
                    <a:pt x="91664" y="2491"/>
                  </a:lnTo>
                  <a:lnTo>
                    <a:pt x="115529" y="2822"/>
                  </a:lnTo>
                  <a:lnTo>
                    <a:pt x="139541" y="3675"/>
                  </a:lnTo>
                  <a:lnTo>
                    <a:pt x="161972" y="6406"/>
                  </a:lnTo>
                  <a:lnTo>
                    <a:pt x="192861" y="8838"/>
                  </a:lnTo>
                  <a:lnTo>
                    <a:pt x="203200" y="943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17" name="SMARTInkShape-797">
              <a:extLst>
                <a:ext uri="{FF2B5EF4-FFF2-40B4-BE49-F238E27FC236}">
                  <a16:creationId xmlns:a16="http://schemas.microsoft.com/office/drawing/2014/main" id="{1993203E-E64E-479E-894D-FD2AE58651EE}"/>
                </a:ext>
              </a:extLst>
            </p:cNvPr>
            <p:cNvSpPr/>
            <p:nvPr/>
          </p:nvSpPr>
          <p:spPr>
            <a:xfrm>
              <a:off x="3746731" y="2819478"/>
              <a:ext cx="279884" cy="412673"/>
            </a:xfrm>
            <a:custGeom>
              <a:avLst/>
              <a:gdLst/>
              <a:ahLst/>
              <a:cxnLst/>
              <a:rect l="0" t="0" r="0" b="0"/>
              <a:pathLst>
                <a:path w="279884" h="412673">
                  <a:moveTo>
                    <a:pt x="56919" y="6272"/>
                  </a:moveTo>
                  <a:lnTo>
                    <a:pt x="56919" y="805"/>
                  </a:lnTo>
                  <a:lnTo>
                    <a:pt x="57624" y="511"/>
                  </a:lnTo>
                  <a:lnTo>
                    <a:pt x="65757" y="0"/>
                  </a:lnTo>
                  <a:lnTo>
                    <a:pt x="96124" y="11463"/>
                  </a:lnTo>
                  <a:lnTo>
                    <a:pt x="113691" y="22705"/>
                  </a:lnTo>
                  <a:lnTo>
                    <a:pt x="141367" y="52330"/>
                  </a:lnTo>
                  <a:lnTo>
                    <a:pt x="152810" y="65388"/>
                  </a:lnTo>
                  <a:lnTo>
                    <a:pt x="156827" y="78194"/>
                  </a:lnTo>
                  <a:lnTo>
                    <a:pt x="158297" y="99399"/>
                  </a:lnTo>
                  <a:lnTo>
                    <a:pt x="156960" y="102929"/>
                  </a:lnTo>
                  <a:lnTo>
                    <a:pt x="151712" y="108732"/>
                  </a:lnTo>
                  <a:lnTo>
                    <a:pt x="125872" y="125432"/>
                  </a:lnTo>
                  <a:lnTo>
                    <a:pt x="107453" y="130949"/>
                  </a:lnTo>
                  <a:lnTo>
                    <a:pt x="78896" y="136184"/>
                  </a:lnTo>
                  <a:lnTo>
                    <a:pt x="51147" y="143307"/>
                  </a:lnTo>
                  <a:lnTo>
                    <a:pt x="22266" y="148992"/>
                  </a:lnTo>
                  <a:lnTo>
                    <a:pt x="8630" y="151335"/>
                  </a:lnTo>
                  <a:lnTo>
                    <a:pt x="5676" y="150959"/>
                  </a:lnTo>
                  <a:lnTo>
                    <a:pt x="3707" y="150002"/>
                  </a:lnTo>
                  <a:lnTo>
                    <a:pt x="0" y="146208"/>
                  </a:lnTo>
                  <a:lnTo>
                    <a:pt x="3209" y="142671"/>
                  </a:lnTo>
                  <a:lnTo>
                    <a:pt x="8589" y="140978"/>
                  </a:lnTo>
                  <a:lnTo>
                    <a:pt x="33386" y="139800"/>
                  </a:lnTo>
                  <a:lnTo>
                    <a:pt x="62174" y="141539"/>
                  </a:lnTo>
                  <a:lnTo>
                    <a:pt x="85758" y="146540"/>
                  </a:lnTo>
                  <a:lnTo>
                    <a:pt x="113207" y="154372"/>
                  </a:lnTo>
                  <a:lnTo>
                    <a:pt x="139213" y="165629"/>
                  </a:lnTo>
                  <a:lnTo>
                    <a:pt x="166675" y="177902"/>
                  </a:lnTo>
                  <a:lnTo>
                    <a:pt x="193391" y="190475"/>
                  </a:lnTo>
                  <a:lnTo>
                    <a:pt x="224753" y="210737"/>
                  </a:lnTo>
                  <a:lnTo>
                    <a:pt x="252735" y="236363"/>
                  </a:lnTo>
                  <a:lnTo>
                    <a:pt x="264282" y="254364"/>
                  </a:lnTo>
                  <a:lnTo>
                    <a:pt x="274052" y="271222"/>
                  </a:lnTo>
                  <a:lnTo>
                    <a:pt x="277875" y="276038"/>
                  </a:lnTo>
                  <a:lnTo>
                    <a:pt x="279717" y="281366"/>
                  </a:lnTo>
                  <a:lnTo>
                    <a:pt x="279883" y="292930"/>
                  </a:lnTo>
                  <a:lnTo>
                    <a:pt x="276010" y="311341"/>
                  </a:lnTo>
                  <a:lnTo>
                    <a:pt x="267022" y="326831"/>
                  </a:lnTo>
                  <a:lnTo>
                    <a:pt x="240305" y="349017"/>
                  </a:lnTo>
                  <a:lnTo>
                    <a:pt x="215518" y="366075"/>
                  </a:lnTo>
                  <a:lnTo>
                    <a:pt x="185875" y="378669"/>
                  </a:lnTo>
                  <a:lnTo>
                    <a:pt x="157024" y="392131"/>
                  </a:lnTo>
                  <a:lnTo>
                    <a:pt x="127728" y="401794"/>
                  </a:lnTo>
                  <a:lnTo>
                    <a:pt x="107719" y="41267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18" name="SMARTInkShape-798">
              <a:extLst>
                <a:ext uri="{FF2B5EF4-FFF2-40B4-BE49-F238E27FC236}">
                  <a16:creationId xmlns:a16="http://schemas.microsoft.com/office/drawing/2014/main" id="{69F97538-9725-4F77-AC28-43B701A31D14}"/>
                </a:ext>
              </a:extLst>
            </p:cNvPr>
            <p:cNvSpPr/>
            <p:nvPr/>
          </p:nvSpPr>
          <p:spPr>
            <a:xfrm>
              <a:off x="3454400" y="3073400"/>
              <a:ext cx="133351" cy="387351"/>
            </a:xfrm>
            <a:custGeom>
              <a:avLst/>
              <a:gdLst/>
              <a:ahLst/>
              <a:cxnLst/>
              <a:rect l="0" t="0" r="0" b="0"/>
              <a:pathLst>
                <a:path w="133351" h="387351">
                  <a:moveTo>
                    <a:pt x="0" y="0"/>
                  </a:moveTo>
                  <a:lnTo>
                    <a:pt x="705" y="16607"/>
                  </a:lnTo>
                  <a:lnTo>
                    <a:pt x="8838" y="48335"/>
                  </a:lnTo>
                  <a:lnTo>
                    <a:pt x="14927" y="75861"/>
                  </a:lnTo>
                  <a:lnTo>
                    <a:pt x="21199" y="106360"/>
                  </a:lnTo>
                  <a:lnTo>
                    <a:pt x="24155" y="137739"/>
                  </a:lnTo>
                  <a:lnTo>
                    <a:pt x="28402" y="169380"/>
                  </a:lnTo>
                  <a:lnTo>
                    <a:pt x="34129" y="201097"/>
                  </a:lnTo>
                  <a:lnTo>
                    <a:pt x="40295" y="232837"/>
                  </a:lnTo>
                  <a:lnTo>
                    <a:pt x="49961" y="264585"/>
                  </a:lnTo>
                  <a:lnTo>
                    <a:pt x="61762" y="292963"/>
                  </a:lnTo>
                  <a:lnTo>
                    <a:pt x="70825" y="319245"/>
                  </a:lnTo>
                  <a:lnTo>
                    <a:pt x="84720" y="341535"/>
                  </a:lnTo>
                  <a:lnTo>
                    <a:pt x="112704" y="367563"/>
                  </a:lnTo>
                  <a:lnTo>
                    <a:pt x="133350" y="387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19" name="SMARTInkShape-799">
              <a:extLst>
                <a:ext uri="{FF2B5EF4-FFF2-40B4-BE49-F238E27FC236}">
                  <a16:creationId xmlns:a16="http://schemas.microsoft.com/office/drawing/2014/main" id="{27E32134-D10C-4525-B3C3-475D99C3F7B3}"/>
                </a:ext>
              </a:extLst>
            </p:cNvPr>
            <p:cNvSpPr/>
            <p:nvPr/>
          </p:nvSpPr>
          <p:spPr>
            <a:xfrm>
              <a:off x="1212850" y="3016250"/>
              <a:ext cx="266701" cy="6351"/>
            </a:xfrm>
            <a:custGeom>
              <a:avLst/>
              <a:gdLst/>
              <a:ahLst/>
              <a:cxnLst/>
              <a:rect l="0" t="0" r="0" b="0"/>
              <a:pathLst>
                <a:path w="266701" h="6351">
                  <a:moveTo>
                    <a:pt x="0" y="0"/>
                  </a:moveTo>
                  <a:lnTo>
                    <a:pt x="26680" y="0"/>
                  </a:lnTo>
                  <a:lnTo>
                    <a:pt x="57795" y="0"/>
                  </a:lnTo>
                  <a:lnTo>
                    <a:pt x="81190" y="0"/>
                  </a:lnTo>
                  <a:lnTo>
                    <a:pt x="108051" y="706"/>
                  </a:lnTo>
                  <a:lnTo>
                    <a:pt x="136452" y="3371"/>
                  </a:lnTo>
                  <a:lnTo>
                    <a:pt x="165538" y="5026"/>
                  </a:lnTo>
                  <a:lnTo>
                    <a:pt x="193517" y="5761"/>
                  </a:lnTo>
                  <a:lnTo>
                    <a:pt x="217711" y="6089"/>
                  </a:lnTo>
                  <a:lnTo>
                    <a:pt x="247795" y="6272"/>
                  </a:lnTo>
                  <a:lnTo>
                    <a:pt x="266700" y="6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20" name="SMARTInkShape-800">
              <a:extLst>
                <a:ext uri="{FF2B5EF4-FFF2-40B4-BE49-F238E27FC236}">
                  <a16:creationId xmlns:a16="http://schemas.microsoft.com/office/drawing/2014/main" id="{E99E8F5A-7143-4DCF-802A-DB6D66A38DD7}"/>
                </a:ext>
              </a:extLst>
            </p:cNvPr>
            <p:cNvSpPr/>
            <p:nvPr/>
          </p:nvSpPr>
          <p:spPr>
            <a:xfrm>
              <a:off x="1797050" y="2882900"/>
              <a:ext cx="234951" cy="19051"/>
            </a:xfrm>
            <a:custGeom>
              <a:avLst/>
              <a:gdLst/>
              <a:ahLst/>
              <a:cxnLst/>
              <a:rect l="0" t="0" r="0" b="0"/>
              <a:pathLst>
                <a:path w="234951" h="19051">
                  <a:moveTo>
                    <a:pt x="0" y="19050"/>
                  </a:moveTo>
                  <a:lnTo>
                    <a:pt x="12242" y="18344"/>
                  </a:lnTo>
                  <a:lnTo>
                    <a:pt x="36677" y="14025"/>
                  </a:lnTo>
                  <a:lnTo>
                    <a:pt x="64960" y="13092"/>
                  </a:lnTo>
                  <a:lnTo>
                    <a:pt x="95683" y="10935"/>
                  </a:lnTo>
                  <a:lnTo>
                    <a:pt x="127128" y="7709"/>
                  </a:lnTo>
                  <a:lnTo>
                    <a:pt x="148929" y="6954"/>
                  </a:lnTo>
                  <a:lnTo>
                    <a:pt x="172730" y="6618"/>
                  </a:lnTo>
                  <a:lnTo>
                    <a:pt x="199816" y="3059"/>
                  </a:lnTo>
                  <a:lnTo>
                    <a:pt x="2349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21" name="SMARTInkShape-801">
              <a:extLst>
                <a:ext uri="{FF2B5EF4-FFF2-40B4-BE49-F238E27FC236}">
                  <a16:creationId xmlns:a16="http://schemas.microsoft.com/office/drawing/2014/main" id="{CAEF772F-8D9E-4C27-86D9-567D291632B7}"/>
                </a:ext>
              </a:extLst>
            </p:cNvPr>
            <p:cNvSpPr/>
            <p:nvPr/>
          </p:nvSpPr>
          <p:spPr>
            <a:xfrm>
              <a:off x="1619662" y="2921000"/>
              <a:ext cx="442263" cy="507227"/>
            </a:xfrm>
            <a:custGeom>
              <a:avLst/>
              <a:gdLst/>
              <a:ahLst/>
              <a:cxnLst/>
              <a:rect l="0" t="0" r="0" b="0"/>
              <a:pathLst>
                <a:path w="442263" h="507227">
                  <a:moveTo>
                    <a:pt x="158338" y="0"/>
                  </a:moveTo>
                  <a:lnTo>
                    <a:pt x="154967" y="0"/>
                  </a:lnTo>
                  <a:lnTo>
                    <a:pt x="153974" y="706"/>
                  </a:lnTo>
                  <a:lnTo>
                    <a:pt x="153312" y="1881"/>
                  </a:lnTo>
                  <a:lnTo>
                    <a:pt x="152871" y="3371"/>
                  </a:lnTo>
                  <a:lnTo>
                    <a:pt x="127625" y="30659"/>
                  </a:lnTo>
                  <a:lnTo>
                    <a:pt x="103210" y="60591"/>
                  </a:lnTo>
                  <a:lnTo>
                    <a:pt x="72073" y="87472"/>
                  </a:lnTo>
                  <a:lnTo>
                    <a:pt x="42388" y="117319"/>
                  </a:lnTo>
                  <a:lnTo>
                    <a:pt x="11701" y="135272"/>
                  </a:lnTo>
                  <a:lnTo>
                    <a:pt x="977" y="144779"/>
                  </a:lnTo>
                  <a:lnTo>
                    <a:pt x="514" y="144497"/>
                  </a:lnTo>
                  <a:lnTo>
                    <a:pt x="0" y="142302"/>
                  </a:lnTo>
                  <a:lnTo>
                    <a:pt x="568" y="141435"/>
                  </a:lnTo>
                  <a:lnTo>
                    <a:pt x="1652" y="140857"/>
                  </a:lnTo>
                  <a:lnTo>
                    <a:pt x="32202" y="130929"/>
                  </a:lnTo>
                  <a:lnTo>
                    <a:pt x="60757" y="124793"/>
                  </a:lnTo>
                  <a:lnTo>
                    <a:pt x="89287" y="118507"/>
                  </a:lnTo>
                  <a:lnTo>
                    <a:pt x="110715" y="112406"/>
                  </a:lnTo>
                  <a:lnTo>
                    <a:pt x="135056" y="106403"/>
                  </a:lnTo>
                  <a:lnTo>
                    <a:pt x="162337" y="103735"/>
                  </a:lnTo>
                  <a:lnTo>
                    <a:pt x="189043" y="100667"/>
                  </a:lnTo>
                  <a:lnTo>
                    <a:pt x="215024" y="97658"/>
                  </a:lnTo>
                  <a:lnTo>
                    <a:pt x="240682" y="96320"/>
                  </a:lnTo>
                  <a:lnTo>
                    <a:pt x="266197" y="97607"/>
                  </a:lnTo>
                  <a:lnTo>
                    <a:pt x="290942" y="100531"/>
                  </a:lnTo>
                  <a:lnTo>
                    <a:pt x="313699" y="104182"/>
                  </a:lnTo>
                  <a:lnTo>
                    <a:pt x="335573" y="110038"/>
                  </a:lnTo>
                  <a:lnTo>
                    <a:pt x="365839" y="123150"/>
                  </a:lnTo>
                  <a:lnTo>
                    <a:pt x="392681" y="142322"/>
                  </a:lnTo>
                  <a:lnTo>
                    <a:pt x="414746" y="165877"/>
                  </a:lnTo>
                  <a:lnTo>
                    <a:pt x="430220" y="190730"/>
                  </a:lnTo>
                  <a:lnTo>
                    <a:pt x="437924" y="208241"/>
                  </a:lnTo>
                  <a:lnTo>
                    <a:pt x="442262" y="237933"/>
                  </a:lnTo>
                  <a:lnTo>
                    <a:pt x="442136" y="269073"/>
                  </a:lnTo>
                  <a:lnTo>
                    <a:pt x="433789" y="300643"/>
                  </a:lnTo>
                  <a:lnTo>
                    <a:pt x="422378" y="332339"/>
                  </a:lnTo>
                  <a:lnTo>
                    <a:pt x="408649" y="364074"/>
                  </a:lnTo>
                  <a:lnTo>
                    <a:pt x="387335" y="395113"/>
                  </a:lnTo>
                  <a:lnTo>
                    <a:pt x="362439" y="421792"/>
                  </a:lnTo>
                  <a:lnTo>
                    <a:pt x="332329" y="443416"/>
                  </a:lnTo>
                  <a:lnTo>
                    <a:pt x="309045" y="456718"/>
                  </a:lnTo>
                  <a:lnTo>
                    <a:pt x="284586" y="469686"/>
                  </a:lnTo>
                  <a:lnTo>
                    <a:pt x="258192" y="481799"/>
                  </a:lnTo>
                  <a:lnTo>
                    <a:pt x="227647" y="491887"/>
                  </a:lnTo>
                  <a:lnTo>
                    <a:pt x="199020" y="499192"/>
                  </a:lnTo>
                  <a:lnTo>
                    <a:pt x="171480" y="504086"/>
                  </a:lnTo>
                  <a:lnTo>
                    <a:pt x="142777" y="506260"/>
                  </a:lnTo>
                  <a:lnTo>
                    <a:pt x="115439" y="507226"/>
                  </a:lnTo>
                  <a:lnTo>
                    <a:pt x="89882" y="506951"/>
                  </a:lnTo>
                  <a:lnTo>
                    <a:pt x="66765" y="504476"/>
                  </a:lnTo>
                  <a:lnTo>
                    <a:pt x="31338" y="4953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22" name="SMARTInkShape-802">
              <a:extLst>
                <a:ext uri="{FF2B5EF4-FFF2-40B4-BE49-F238E27FC236}">
                  <a16:creationId xmlns:a16="http://schemas.microsoft.com/office/drawing/2014/main" id="{3CE12F2E-616A-40A5-ADAE-FCC077509E08}"/>
                </a:ext>
              </a:extLst>
            </p:cNvPr>
            <p:cNvSpPr/>
            <p:nvPr/>
          </p:nvSpPr>
          <p:spPr>
            <a:xfrm>
              <a:off x="2108200" y="2997200"/>
              <a:ext cx="241301" cy="444501"/>
            </a:xfrm>
            <a:custGeom>
              <a:avLst/>
              <a:gdLst/>
              <a:ahLst/>
              <a:cxnLst/>
              <a:rect l="0" t="0" r="0" b="0"/>
              <a:pathLst>
                <a:path w="241301" h="444501">
                  <a:moveTo>
                    <a:pt x="241300" y="0"/>
                  </a:moveTo>
                  <a:lnTo>
                    <a:pt x="237929" y="3371"/>
                  </a:lnTo>
                  <a:lnTo>
                    <a:pt x="236275" y="8789"/>
                  </a:lnTo>
                  <a:lnTo>
                    <a:pt x="234128" y="17312"/>
                  </a:lnTo>
                  <a:lnTo>
                    <a:pt x="225014" y="45779"/>
                  </a:lnTo>
                  <a:lnTo>
                    <a:pt x="219306" y="72125"/>
                  </a:lnTo>
                  <a:lnTo>
                    <a:pt x="206796" y="102274"/>
                  </a:lnTo>
                  <a:lnTo>
                    <a:pt x="195626" y="123772"/>
                  </a:lnTo>
                  <a:lnTo>
                    <a:pt x="183606" y="147438"/>
                  </a:lnTo>
                  <a:lnTo>
                    <a:pt x="171208" y="172067"/>
                  </a:lnTo>
                  <a:lnTo>
                    <a:pt x="157937" y="196418"/>
                  </a:lnTo>
                  <a:lnTo>
                    <a:pt x="142631" y="219001"/>
                  </a:lnTo>
                  <a:lnTo>
                    <a:pt x="128302" y="242678"/>
                  </a:lnTo>
                  <a:lnTo>
                    <a:pt x="114879" y="267312"/>
                  </a:lnTo>
                  <a:lnTo>
                    <a:pt x="101857" y="292372"/>
                  </a:lnTo>
                  <a:lnTo>
                    <a:pt x="89014" y="315739"/>
                  </a:lnTo>
                  <a:lnTo>
                    <a:pt x="69884" y="346847"/>
                  </a:lnTo>
                  <a:lnTo>
                    <a:pt x="50810" y="373938"/>
                  </a:lnTo>
                  <a:lnTo>
                    <a:pt x="28773" y="405005"/>
                  </a:lnTo>
                  <a:lnTo>
                    <a:pt x="8397" y="434203"/>
                  </a:lnTo>
                  <a:lnTo>
                    <a:pt x="0" y="4445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23" name="SMARTInkShape-803">
              <a:extLst>
                <a:ext uri="{FF2B5EF4-FFF2-40B4-BE49-F238E27FC236}">
                  <a16:creationId xmlns:a16="http://schemas.microsoft.com/office/drawing/2014/main" id="{A743EB33-01CC-47F2-9FA6-94BBE2D9B9A4}"/>
                </a:ext>
              </a:extLst>
            </p:cNvPr>
            <p:cNvSpPr/>
            <p:nvPr/>
          </p:nvSpPr>
          <p:spPr>
            <a:xfrm>
              <a:off x="2159052" y="3016250"/>
              <a:ext cx="126949" cy="450851"/>
            </a:xfrm>
            <a:custGeom>
              <a:avLst/>
              <a:gdLst/>
              <a:ahLst/>
              <a:cxnLst/>
              <a:rect l="0" t="0" r="0" b="0"/>
              <a:pathLst>
                <a:path w="126949" h="450851">
                  <a:moveTo>
                    <a:pt x="6298" y="0"/>
                  </a:moveTo>
                  <a:lnTo>
                    <a:pt x="1934" y="10139"/>
                  </a:lnTo>
                  <a:lnTo>
                    <a:pt x="122" y="36130"/>
                  </a:lnTo>
                  <a:lnTo>
                    <a:pt x="0" y="61819"/>
                  </a:lnTo>
                  <a:lnTo>
                    <a:pt x="669" y="91773"/>
                  </a:lnTo>
                  <a:lnTo>
                    <a:pt x="3326" y="112519"/>
                  </a:lnTo>
                  <a:lnTo>
                    <a:pt x="6858" y="137262"/>
                  </a:lnTo>
                  <a:lnTo>
                    <a:pt x="10781" y="164017"/>
                  </a:lnTo>
                  <a:lnTo>
                    <a:pt x="14875" y="190019"/>
                  </a:lnTo>
                  <a:lnTo>
                    <a:pt x="19047" y="215686"/>
                  </a:lnTo>
                  <a:lnTo>
                    <a:pt x="23253" y="241205"/>
                  </a:lnTo>
                  <a:lnTo>
                    <a:pt x="27474" y="266658"/>
                  </a:lnTo>
                  <a:lnTo>
                    <a:pt x="33584" y="292081"/>
                  </a:lnTo>
                  <a:lnTo>
                    <a:pt x="41003" y="316080"/>
                  </a:lnTo>
                  <a:lnTo>
                    <a:pt x="53112" y="346164"/>
                  </a:lnTo>
                  <a:lnTo>
                    <a:pt x="65638" y="376401"/>
                  </a:lnTo>
                  <a:lnTo>
                    <a:pt x="78992" y="402137"/>
                  </a:lnTo>
                  <a:lnTo>
                    <a:pt x="104901" y="432214"/>
                  </a:lnTo>
                  <a:lnTo>
                    <a:pt x="117471" y="446437"/>
                  </a:lnTo>
                  <a:lnTo>
                    <a:pt x="126948" y="4508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24" name="SMARTInkShape-804">
              <a:extLst>
                <a:ext uri="{FF2B5EF4-FFF2-40B4-BE49-F238E27FC236}">
                  <a16:creationId xmlns:a16="http://schemas.microsoft.com/office/drawing/2014/main" id="{5EE48C34-B39F-487F-8C2C-C2C22A475B2E}"/>
                </a:ext>
              </a:extLst>
            </p:cNvPr>
            <p:cNvSpPr/>
            <p:nvPr/>
          </p:nvSpPr>
          <p:spPr>
            <a:xfrm>
              <a:off x="2509249" y="2762250"/>
              <a:ext cx="75202" cy="215901"/>
            </a:xfrm>
            <a:custGeom>
              <a:avLst/>
              <a:gdLst/>
              <a:ahLst/>
              <a:cxnLst/>
              <a:rect l="0" t="0" r="0" b="0"/>
              <a:pathLst>
                <a:path w="75202" h="215901">
                  <a:moveTo>
                    <a:pt x="43451" y="0"/>
                  </a:moveTo>
                  <a:lnTo>
                    <a:pt x="43451" y="3371"/>
                  </a:lnTo>
                  <a:lnTo>
                    <a:pt x="42746" y="4364"/>
                  </a:lnTo>
                  <a:lnTo>
                    <a:pt x="41570" y="5026"/>
                  </a:lnTo>
                  <a:lnTo>
                    <a:pt x="40080" y="5467"/>
                  </a:lnTo>
                  <a:lnTo>
                    <a:pt x="39088" y="7172"/>
                  </a:lnTo>
                  <a:lnTo>
                    <a:pt x="37363" y="23949"/>
                  </a:lnTo>
                  <a:lnTo>
                    <a:pt x="35254" y="46419"/>
                  </a:lnTo>
                  <a:lnTo>
                    <a:pt x="24899" y="73610"/>
                  </a:lnTo>
                  <a:lnTo>
                    <a:pt x="12045" y="104464"/>
                  </a:lnTo>
                  <a:lnTo>
                    <a:pt x="5527" y="134877"/>
                  </a:lnTo>
                  <a:lnTo>
                    <a:pt x="0" y="161930"/>
                  </a:lnTo>
                  <a:lnTo>
                    <a:pt x="3208" y="170982"/>
                  </a:lnTo>
                  <a:lnTo>
                    <a:pt x="7927" y="179709"/>
                  </a:lnTo>
                  <a:lnTo>
                    <a:pt x="11993" y="191850"/>
                  </a:lnTo>
                  <a:lnTo>
                    <a:pt x="17946" y="197685"/>
                  </a:lnTo>
                  <a:lnTo>
                    <a:pt x="41511" y="211554"/>
                  </a:lnTo>
                  <a:lnTo>
                    <a:pt x="54087" y="214612"/>
                  </a:lnTo>
                  <a:lnTo>
                    <a:pt x="75201" y="2159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25" name="SMARTInkShape-805">
              <a:extLst>
                <a:ext uri="{FF2B5EF4-FFF2-40B4-BE49-F238E27FC236}">
                  <a16:creationId xmlns:a16="http://schemas.microsoft.com/office/drawing/2014/main" id="{0F4C03D6-24E7-4145-BAD8-27C7CBD32336}"/>
                </a:ext>
              </a:extLst>
            </p:cNvPr>
            <p:cNvSpPr/>
            <p:nvPr/>
          </p:nvSpPr>
          <p:spPr>
            <a:xfrm>
              <a:off x="2638237" y="2768600"/>
              <a:ext cx="28764" cy="406401"/>
            </a:xfrm>
            <a:custGeom>
              <a:avLst/>
              <a:gdLst/>
              <a:ahLst/>
              <a:cxnLst/>
              <a:rect l="0" t="0" r="0" b="0"/>
              <a:pathLst>
                <a:path w="28764" h="406401">
                  <a:moveTo>
                    <a:pt x="28763" y="0"/>
                  </a:moveTo>
                  <a:lnTo>
                    <a:pt x="28058" y="15901"/>
                  </a:lnTo>
                  <a:lnTo>
                    <a:pt x="18638" y="46087"/>
                  </a:lnTo>
                  <a:lnTo>
                    <a:pt x="14690" y="76942"/>
                  </a:lnTo>
                  <a:lnTo>
                    <a:pt x="11188" y="103701"/>
                  </a:lnTo>
                  <a:lnTo>
                    <a:pt x="9663" y="124406"/>
                  </a:lnTo>
                  <a:lnTo>
                    <a:pt x="6634" y="147719"/>
                  </a:lnTo>
                  <a:lnTo>
                    <a:pt x="4816" y="170311"/>
                  </a:lnTo>
                  <a:lnTo>
                    <a:pt x="4009" y="192816"/>
                  </a:lnTo>
                  <a:lnTo>
                    <a:pt x="3650" y="216929"/>
                  </a:lnTo>
                  <a:lnTo>
                    <a:pt x="3490" y="239876"/>
                  </a:lnTo>
                  <a:lnTo>
                    <a:pt x="3420" y="262539"/>
                  </a:lnTo>
                  <a:lnTo>
                    <a:pt x="3388" y="286723"/>
                  </a:lnTo>
                  <a:lnTo>
                    <a:pt x="0" y="317396"/>
                  </a:lnTo>
                  <a:lnTo>
                    <a:pt x="1269" y="347730"/>
                  </a:lnTo>
                  <a:lnTo>
                    <a:pt x="6113" y="375689"/>
                  </a:lnTo>
                  <a:lnTo>
                    <a:pt x="9713" y="406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26" name="SMARTInkShape-806">
              <a:extLst>
                <a:ext uri="{FF2B5EF4-FFF2-40B4-BE49-F238E27FC236}">
                  <a16:creationId xmlns:a16="http://schemas.microsoft.com/office/drawing/2014/main" id="{5C10BC01-562E-4F08-8036-D7B92DA7F4A1}"/>
                </a:ext>
              </a:extLst>
            </p:cNvPr>
            <p:cNvSpPr/>
            <p:nvPr/>
          </p:nvSpPr>
          <p:spPr>
            <a:xfrm>
              <a:off x="2781300" y="3162300"/>
              <a:ext cx="234951" cy="12701"/>
            </a:xfrm>
            <a:custGeom>
              <a:avLst/>
              <a:gdLst/>
              <a:ahLst/>
              <a:cxnLst/>
              <a:rect l="0" t="0" r="0" b="0"/>
              <a:pathLst>
                <a:path w="234951" h="12701">
                  <a:moveTo>
                    <a:pt x="0" y="12700"/>
                  </a:moveTo>
                  <a:lnTo>
                    <a:pt x="3371" y="12700"/>
                  </a:lnTo>
                  <a:lnTo>
                    <a:pt x="4363" y="11994"/>
                  </a:lnTo>
                  <a:lnTo>
                    <a:pt x="5025" y="10819"/>
                  </a:lnTo>
                  <a:lnTo>
                    <a:pt x="5467" y="9329"/>
                  </a:lnTo>
                  <a:lnTo>
                    <a:pt x="9721" y="5793"/>
                  </a:lnTo>
                  <a:lnTo>
                    <a:pt x="12831" y="3862"/>
                  </a:lnTo>
                  <a:lnTo>
                    <a:pt x="38100" y="763"/>
                  </a:lnTo>
                  <a:lnTo>
                    <a:pt x="63422" y="226"/>
                  </a:lnTo>
                  <a:lnTo>
                    <a:pt x="85337" y="100"/>
                  </a:lnTo>
                  <a:lnTo>
                    <a:pt x="109189" y="44"/>
                  </a:lnTo>
                  <a:lnTo>
                    <a:pt x="133901" y="19"/>
                  </a:lnTo>
                  <a:lnTo>
                    <a:pt x="158995" y="9"/>
                  </a:lnTo>
                  <a:lnTo>
                    <a:pt x="2349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27" name="SMARTInkShape-807">
              <a:extLst>
                <a:ext uri="{FF2B5EF4-FFF2-40B4-BE49-F238E27FC236}">
                  <a16:creationId xmlns:a16="http://schemas.microsoft.com/office/drawing/2014/main" id="{6A41ACAD-6DE5-4D68-A1A7-41ABB82C23FB}"/>
                </a:ext>
              </a:extLst>
            </p:cNvPr>
            <p:cNvSpPr/>
            <p:nvPr/>
          </p:nvSpPr>
          <p:spPr>
            <a:xfrm>
              <a:off x="2901950" y="3022600"/>
              <a:ext cx="25401" cy="374651"/>
            </a:xfrm>
            <a:custGeom>
              <a:avLst/>
              <a:gdLst/>
              <a:ahLst/>
              <a:cxnLst/>
              <a:rect l="0" t="0" r="0" b="0"/>
              <a:pathLst>
                <a:path w="25401" h="374651">
                  <a:moveTo>
                    <a:pt x="25400" y="0"/>
                  </a:moveTo>
                  <a:lnTo>
                    <a:pt x="24695" y="29249"/>
                  </a:lnTo>
                  <a:lnTo>
                    <a:pt x="20374" y="58328"/>
                  </a:lnTo>
                  <a:lnTo>
                    <a:pt x="19442" y="82899"/>
                  </a:lnTo>
                  <a:lnTo>
                    <a:pt x="17285" y="109935"/>
                  </a:lnTo>
                  <a:lnTo>
                    <a:pt x="14058" y="140288"/>
                  </a:lnTo>
                  <a:lnTo>
                    <a:pt x="12598" y="161834"/>
                  </a:lnTo>
                  <a:lnTo>
                    <a:pt x="9598" y="185520"/>
                  </a:lnTo>
                  <a:lnTo>
                    <a:pt x="5912" y="208278"/>
                  </a:lnTo>
                  <a:lnTo>
                    <a:pt x="1752" y="239042"/>
                  </a:lnTo>
                  <a:lnTo>
                    <a:pt x="519" y="267912"/>
                  </a:lnTo>
                  <a:lnTo>
                    <a:pt x="153" y="296928"/>
                  </a:lnTo>
                  <a:lnTo>
                    <a:pt x="46" y="323399"/>
                  </a:lnTo>
                  <a:lnTo>
                    <a:pt x="9" y="350886"/>
                  </a:lnTo>
                  <a:lnTo>
                    <a:pt x="0" y="3746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28" name="SMARTInkShape-808">
              <a:extLst>
                <a:ext uri="{FF2B5EF4-FFF2-40B4-BE49-F238E27FC236}">
                  <a16:creationId xmlns:a16="http://schemas.microsoft.com/office/drawing/2014/main" id="{FE6AB1C6-615C-4232-907F-40D066117892}"/>
                </a:ext>
              </a:extLst>
            </p:cNvPr>
            <p:cNvSpPr/>
            <p:nvPr/>
          </p:nvSpPr>
          <p:spPr>
            <a:xfrm>
              <a:off x="3095711" y="2985906"/>
              <a:ext cx="229972" cy="443095"/>
            </a:xfrm>
            <a:custGeom>
              <a:avLst/>
              <a:gdLst/>
              <a:ahLst/>
              <a:cxnLst/>
              <a:rect l="0" t="0" r="0" b="0"/>
              <a:pathLst>
                <a:path w="229972" h="443095">
                  <a:moveTo>
                    <a:pt x="104689" y="17644"/>
                  </a:moveTo>
                  <a:lnTo>
                    <a:pt x="131204" y="3338"/>
                  </a:lnTo>
                  <a:lnTo>
                    <a:pt x="146098" y="0"/>
                  </a:lnTo>
                  <a:lnTo>
                    <a:pt x="166190" y="2382"/>
                  </a:lnTo>
                  <a:lnTo>
                    <a:pt x="178119" y="7568"/>
                  </a:lnTo>
                  <a:lnTo>
                    <a:pt x="200646" y="25767"/>
                  </a:lnTo>
                  <a:lnTo>
                    <a:pt x="219704" y="49744"/>
                  </a:lnTo>
                  <a:lnTo>
                    <a:pt x="227825" y="69253"/>
                  </a:lnTo>
                  <a:lnTo>
                    <a:pt x="229971" y="84561"/>
                  </a:lnTo>
                  <a:lnTo>
                    <a:pt x="227163" y="98890"/>
                  </a:lnTo>
                  <a:lnTo>
                    <a:pt x="210490" y="128708"/>
                  </a:lnTo>
                  <a:lnTo>
                    <a:pt x="192952" y="153406"/>
                  </a:lnTo>
                  <a:lnTo>
                    <a:pt x="167608" y="178598"/>
                  </a:lnTo>
                  <a:lnTo>
                    <a:pt x="137757" y="203937"/>
                  </a:lnTo>
                  <a:lnTo>
                    <a:pt x="106569" y="229318"/>
                  </a:lnTo>
                  <a:lnTo>
                    <a:pt x="78356" y="254713"/>
                  </a:lnTo>
                  <a:lnTo>
                    <a:pt x="52123" y="283482"/>
                  </a:lnTo>
                  <a:lnTo>
                    <a:pt x="26476" y="310978"/>
                  </a:lnTo>
                  <a:lnTo>
                    <a:pt x="7745" y="336999"/>
                  </a:lnTo>
                  <a:lnTo>
                    <a:pt x="0" y="359212"/>
                  </a:lnTo>
                  <a:lnTo>
                    <a:pt x="1077" y="379199"/>
                  </a:lnTo>
                  <a:lnTo>
                    <a:pt x="7839" y="390237"/>
                  </a:lnTo>
                  <a:lnTo>
                    <a:pt x="25428" y="404385"/>
                  </a:lnTo>
                  <a:lnTo>
                    <a:pt x="50395" y="417513"/>
                  </a:lnTo>
                  <a:lnTo>
                    <a:pt x="71386" y="425375"/>
                  </a:lnTo>
                  <a:lnTo>
                    <a:pt x="97178" y="431221"/>
                  </a:lnTo>
                  <a:lnTo>
                    <a:pt x="123223" y="434289"/>
                  </a:lnTo>
                  <a:lnTo>
                    <a:pt x="147498" y="436359"/>
                  </a:lnTo>
                  <a:lnTo>
                    <a:pt x="187239" y="44309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330" name="SMARTInkShape-809">
            <a:extLst>
              <a:ext uri="{FF2B5EF4-FFF2-40B4-BE49-F238E27FC236}">
                <a16:creationId xmlns:a16="http://schemas.microsoft.com/office/drawing/2014/main" id="{C7D8C2A5-DA62-41ED-BB97-454D1C2E2B96}"/>
              </a:ext>
            </a:extLst>
          </p:cNvPr>
          <p:cNvSpPr/>
          <p:nvPr/>
        </p:nvSpPr>
        <p:spPr>
          <a:xfrm>
            <a:off x="831850" y="2711450"/>
            <a:ext cx="1257291" cy="908051"/>
          </a:xfrm>
          <a:custGeom>
            <a:avLst/>
            <a:gdLst/>
            <a:ahLst/>
            <a:cxnLst/>
            <a:rect l="0" t="0" r="0" b="0"/>
            <a:pathLst>
              <a:path w="1257291" h="908051">
                <a:moveTo>
                  <a:pt x="57150" y="812800"/>
                </a:moveTo>
                <a:lnTo>
                  <a:pt x="51062" y="812800"/>
                </a:lnTo>
                <a:lnTo>
                  <a:pt x="50878" y="809429"/>
                </a:lnTo>
                <a:lnTo>
                  <a:pt x="48953" y="805893"/>
                </a:lnTo>
                <a:lnTo>
                  <a:pt x="46451" y="801969"/>
                </a:lnTo>
                <a:lnTo>
                  <a:pt x="44845" y="793701"/>
                </a:lnTo>
                <a:lnTo>
                  <a:pt x="43797" y="782455"/>
                </a:lnTo>
                <a:lnTo>
                  <a:pt x="32896" y="751306"/>
                </a:lnTo>
                <a:lnTo>
                  <a:pt x="26383" y="722636"/>
                </a:lnTo>
                <a:lnTo>
                  <a:pt x="23648" y="691983"/>
                </a:lnTo>
                <a:lnTo>
                  <a:pt x="18950" y="660378"/>
                </a:lnTo>
                <a:lnTo>
                  <a:pt x="14144" y="633114"/>
                </a:lnTo>
                <a:lnTo>
                  <a:pt x="9614" y="604132"/>
                </a:lnTo>
                <a:lnTo>
                  <a:pt x="6995" y="573660"/>
                </a:lnTo>
                <a:lnTo>
                  <a:pt x="4596" y="544645"/>
                </a:lnTo>
                <a:lnTo>
                  <a:pt x="1362" y="520269"/>
                </a:lnTo>
                <a:lnTo>
                  <a:pt x="269" y="490119"/>
                </a:lnTo>
                <a:lnTo>
                  <a:pt x="53" y="458712"/>
                </a:lnTo>
                <a:lnTo>
                  <a:pt x="11" y="427212"/>
                </a:lnTo>
                <a:lnTo>
                  <a:pt x="2" y="400398"/>
                </a:lnTo>
                <a:lnTo>
                  <a:pt x="0" y="370355"/>
                </a:lnTo>
                <a:lnTo>
                  <a:pt x="1881" y="343306"/>
                </a:lnTo>
                <a:lnTo>
                  <a:pt x="5467" y="317580"/>
                </a:lnTo>
                <a:lnTo>
                  <a:pt x="8115" y="287642"/>
                </a:lnTo>
                <a:lnTo>
                  <a:pt x="11342" y="271729"/>
                </a:lnTo>
                <a:lnTo>
                  <a:pt x="14179" y="255490"/>
                </a:lnTo>
                <a:lnTo>
                  <a:pt x="24232" y="224454"/>
                </a:lnTo>
                <a:lnTo>
                  <a:pt x="28644" y="215939"/>
                </a:lnTo>
                <a:lnTo>
                  <a:pt x="50719" y="184708"/>
                </a:lnTo>
                <a:lnTo>
                  <a:pt x="77432" y="157526"/>
                </a:lnTo>
                <a:lnTo>
                  <a:pt x="85920" y="154678"/>
                </a:lnTo>
                <a:lnTo>
                  <a:pt x="105245" y="149479"/>
                </a:lnTo>
                <a:lnTo>
                  <a:pt x="134553" y="137513"/>
                </a:lnTo>
                <a:lnTo>
                  <a:pt x="163377" y="126991"/>
                </a:lnTo>
                <a:lnTo>
                  <a:pt x="174212" y="123468"/>
                </a:lnTo>
                <a:lnTo>
                  <a:pt x="202282" y="119325"/>
                </a:lnTo>
                <a:lnTo>
                  <a:pt x="231790" y="111922"/>
                </a:lnTo>
                <a:lnTo>
                  <a:pt x="256434" y="109127"/>
                </a:lnTo>
                <a:lnTo>
                  <a:pt x="284982" y="104928"/>
                </a:lnTo>
                <a:lnTo>
                  <a:pt x="312412" y="99215"/>
                </a:lnTo>
                <a:lnTo>
                  <a:pt x="341784" y="93054"/>
                </a:lnTo>
                <a:lnTo>
                  <a:pt x="364276" y="88865"/>
                </a:lnTo>
                <a:lnTo>
                  <a:pt x="387678" y="85357"/>
                </a:lnTo>
                <a:lnTo>
                  <a:pt x="409839" y="83797"/>
                </a:lnTo>
                <a:lnTo>
                  <a:pt x="431447" y="81223"/>
                </a:lnTo>
                <a:lnTo>
                  <a:pt x="453515" y="77727"/>
                </a:lnTo>
                <a:lnTo>
                  <a:pt x="477435" y="73821"/>
                </a:lnTo>
                <a:lnTo>
                  <a:pt x="500295" y="69734"/>
                </a:lnTo>
                <a:lnTo>
                  <a:pt x="522920" y="66270"/>
                </a:lnTo>
                <a:lnTo>
                  <a:pt x="547087" y="64732"/>
                </a:lnTo>
                <a:lnTo>
                  <a:pt x="570057" y="62166"/>
                </a:lnTo>
                <a:lnTo>
                  <a:pt x="592731" y="59379"/>
                </a:lnTo>
                <a:lnTo>
                  <a:pt x="616919" y="58141"/>
                </a:lnTo>
                <a:lnTo>
                  <a:pt x="643662" y="55709"/>
                </a:lnTo>
                <a:lnTo>
                  <a:pt x="671306" y="52981"/>
                </a:lnTo>
                <a:lnTo>
                  <a:pt x="697702" y="51770"/>
                </a:lnTo>
                <a:lnTo>
                  <a:pt x="723546" y="49350"/>
                </a:lnTo>
                <a:lnTo>
                  <a:pt x="748437" y="46628"/>
                </a:lnTo>
                <a:lnTo>
                  <a:pt x="771259" y="45418"/>
                </a:lnTo>
                <a:lnTo>
                  <a:pt x="795043" y="42999"/>
                </a:lnTo>
                <a:lnTo>
                  <a:pt x="820430" y="40277"/>
                </a:lnTo>
                <a:lnTo>
                  <a:pt x="848176" y="39068"/>
                </a:lnTo>
                <a:lnTo>
                  <a:pt x="873208" y="36649"/>
                </a:lnTo>
                <a:lnTo>
                  <a:pt x="896798" y="33927"/>
                </a:lnTo>
                <a:lnTo>
                  <a:pt x="921393" y="32718"/>
                </a:lnTo>
                <a:lnTo>
                  <a:pt x="944555" y="30299"/>
                </a:lnTo>
                <a:lnTo>
                  <a:pt x="967313" y="27577"/>
                </a:lnTo>
                <a:lnTo>
                  <a:pt x="991539" y="26368"/>
                </a:lnTo>
                <a:lnTo>
                  <a:pt x="1014536" y="25830"/>
                </a:lnTo>
                <a:lnTo>
                  <a:pt x="1036516" y="24885"/>
                </a:lnTo>
                <a:lnTo>
                  <a:pt x="1058044" y="22114"/>
                </a:lnTo>
                <a:lnTo>
                  <a:pt x="1079371" y="20412"/>
                </a:lnTo>
                <a:lnTo>
                  <a:pt x="1100610" y="19655"/>
                </a:lnTo>
                <a:lnTo>
                  <a:pt x="1130989" y="18524"/>
                </a:lnTo>
                <a:lnTo>
                  <a:pt x="1154728" y="14034"/>
                </a:lnTo>
                <a:lnTo>
                  <a:pt x="1185795" y="8077"/>
                </a:lnTo>
                <a:lnTo>
                  <a:pt x="1216616" y="6501"/>
                </a:lnTo>
                <a:lnTo>
                  <a:pt x="1233807" y="5664"/>
                </a:lnTo>
                <a:lnTo>
                  <a:pt x="1246410" y="885"/>
                </a:lnTo>
                <a:lnTo>
                  <a:pt x="1257290" y="1"/>
                </a:lnTo>
                <a:lnTo>
                  <a:pt x="1253926" y="0"/>
                </a:lnTo>
                <a:lnTo>
                  <a:pt x="1252934" y="706"/>
                </a:lnTo>
                <a:lnTo>
                  <a:pt x="1252273" y="1881"/>
                </a:lnTo>
                <a:lnTo>
                  <a:pt x="1251124" y="6467"/>
                </a:lnTo>
                <a:lnTo>
                  <a:pt x="1250245" y="30396"/>
                </a:lnTo>
                <a:lnTo>
                  <a:pt x="1245189" y="48100"/>
                </a:lnTo>
                <a:lnTo>
                  <a:pt x="1244678" y="59190"/>
                </a:lnTo>
                <a:lnTo>
                  <a:pt x="1250560" y="89062"/>
                </a:lnTo>
                <a:lnTo>
                  <a:pt x="1250071" y="97439"/>
                </a:lnTo>
                <a:lnTo>
                  <a:pt x="1245173" y="123479"/>
                </a:lnTo>
                <a:lnTo>
                  <a:pt x="1244650" y="154634"/>
                </a:lnTo>
                <a:lnTo>
                  <a:pt x="1244604" y="186332"/>
                </a:lnTo>
                <a:lnTo>
                  <a:pt x="1242719" y="209981"/>
                </a:lnTo>
                <a:lnTo>
                  <a:pt x="1238133" y="237698"/>
                </a:lnTo>
                <a:lnTo>
                  <a:pt x="1232860" y="269066"/>
                </a:lnTo>
                <a:lnTo>
                  <a:pt x="1230145" y="298761"/>
                </a:lnTo>
                <a:lnTo>
                  <a:pt x="1226457" y="323911"/>
                </a:lnTo>
                <a:lnTo>
                  <a:pt x="1221365" y="353626"/>
                </a:lnTo>
                <a:lnTo>
                  <a:pt x="1217747" y="380610"/>
                </a:lnTo>
                <a:lnTo>
                  <a:pt x="1213817" y="406323"/>
                </a:lnTo>
                <a:lnTo>
                  <a:pt x="1213041" y="431784"/>
                </a:lnTo>
                <a:lnTo>
                  <a:pt x="1212888" y="459078"/>
                </a:lnTo>
                <a:lnTo>
                  <a:pt x="1212857" y="488067"/>
                </a:lnTo>
                <a:lnTo>
                  <a:pt x="1212851" y="514881"/>
                </a:lnTo>
                <a:lnTo>
                  <a:pt x="1212850" y="544742"/>
                </a:lnTo>
                <a:lnTo>
                  <a:pt x="1212850" y="571231"/>
                </a:lnTo>
                <a:lnTo>
                  <a:pt x="1212850" y="601211"/>
                </a:lnTo>
                <a:lnTo>
                  <a:pt x="1212850" y="630129"/>
                </a:lnTo>
                <a:lnTo>
                  <a:pt x="1212850" y="659438"/>
                </a:lnTo>
                <a:lnTo>
                  <a:pt x="1212850" y="685610"/>
                </a:lnTo>
                <a:lnTo>
                  <a:pt x="1212850" y="711162"/>
                </a:lnTo>
                <a:lnTo>
                  <a:pt x="1212850" y="736593"/>
                </a:lnTo>
                <a:lnTo>
                  <a:pt x="1207824" y="766468"/>
                </a:lnTo>
                <a:lnTo>
                  <a:pt x="1204735" y="795466"/>
                </a:lnTo>
                <a:lnTo>
                  <a:pt x="1199343" y="820656"/>
                </a:lnTo>
                <a:lnTo>
                  <a:pt x="1190217" y="838079"/>
                </a:lnTo>
                <a:lnTo>
                  <a:pt x="1187482" y="867759"/>
                </a:lnTo>
                <a:lnTo>
                  <a:pt x="1187450" y="876299"/>
                </a:lnTo>
                <a:lnTo>
                  <a:pt x="1177806" y="876300"/>
                </a:lnTo>
                <a:lnTo>
                  <a:pt x="1174227" y="874419"/>
                </a:lnTo>
                <a:lnTo>
                  <a:pt x="1172285" y="872929"/>
                </a:lnTo>
                <a:lnTo>
                  <a:pt x="1166363" y="871274"/>
                </a:lnTo>
                <a:lnTo>
                  <a:pt x="1155097" y="868461"/>
                </a:lnTo>
                <a:lnTo>
                  <a:pt x="1146259" y="865760"/>
                </a:lnTo>
                <a:lnTo>
                  <a:pt x="1117193" y="863884"/>
                </a:lnTo>
                <a:lnTo>
                  <a:pt x="1086345" y="863656"/>
                </a:lnTo>
                <a:lnTo>
                  <a:pt x="1057226" y="863617"/>
                </a:lnTo>
                <a:lnTo>
                  <a:pt x="1036674" y="863607"/>
                </a:lnTo>
                <a:lnTo>
                  <a:pt x="1012018" y="863603"/>
                </a:lnTo>
                <a:lnTo>
                  <a:pt x="984597" y="863601"/>
                </a:lnTo>
                <a:lnTo>
                  <a:pt x="955947" y="863600"/>
                </a:lnTo>
                <a:lnTo>
                  <a:pt x="924869" y="863600"/>
                </a:lnTo>
                <a:lnTo>
                  <a:pt x="908679" y="863600"/>
                </a:lnTo>
                <a:lnTo>
                  <a:pt x="892242" y="863600"/>
                </a:lnTo>
                <a:lnTo>
                  <a:pt x="875639" y="863600"/>
                </a:lnTo>
                <a:lnTo>
                  <a:pt x="858926" y="863600"/>
                </a:lnTo>
                <a:lnTo>
                  <a:pt x="841434" y="864305"/>
                </a:lnTo>
                <a:lnTo>
                  <a:pt x="823423" y="865481"/>
                </a:lnTo>
                <a:lnTo>
                  <a:pt x="805065" y="866971"/>
                </a:lnTo>
                <a:lnTo>
                  <a:pt x="786477" y="867964"/>
                </a:lnTo>
                <a:lnTo>
                  <a:pt x="767734" y="868626"/>
                </a:lnTo>
                <a:lnTo>
                  <a:pt x="748890" y="869067"/>
                </a:lnTo>
                <a:lnTo>
                  <a:pt x="729271" y="870067"/>
                </a:lnTo>
                <a:lnTo>
                  <a:pt x="709136" y="871439"/>
                </a:lnTo>
                <a:lnTo>
                  <a:pt x="688657" y="873060"/>
                </a:lnTo>
                <a:lnTo>
                  <a:pt x="667949" y="874140"/>
                </a:lnTo>
                <a:lnTo>
                  <a:pt x="647088" y="874860"/>
                </a:lnTo>
                <a:lnTo>
                  <a:pt x="626126" y="875340"/>
                </a:lnTo>
                <a:lnTo>
                  <a:pt x="605095" y="876365"/>
                </a:lnTo>
                <a:lnTo>
                  <a:pt x="584019" y="877755"/>
                </a:lnTo>
                <a:lnTo>
                  <a:pt x="562913" y="879387"/>
                </a:lnTo>
                <a:lnTo>
                  <a:pt x="541081" y="880475"/>
                </a:lnTo>
                <a:lnTo>
                  <a:pt x="518765" y="881200"/>
                </a:lnTo>
                <a:lnTo>
                  <a:pt x="496127" y="881683"/>
                </a:lnTo>
                <a:lnTo>
                  <a:pt x="474685" y="882711"/>
                </a:lnTo>
                <a:lnTo>
                  <a:pt x="454040" y="884102"/>
                </a:lnTo>
                <a:lnTo>
                  <a:pt x="433926" y="885735"/>
                </a:lnTo>
                <a:lnTo>
                  <a:pt x="412756" y="887529"/>
                </a:lnTo>
                <a:lnTo>
                  <a:pt x="390882" y="889430"/>
                </a:lnTo>
                <a:lnTo>
                  <a:pt x="368538" y="891403"/>
                </a:lnTo>
                <a:lnTo>
                  <a:pt x="347292" y="892719"/>
                </a:lnTo>
                <a:lnTo>
                  <a:pt x="326778" y="893596"/>
                </a:lnTo>
                <a:lnTo>
                  <a:pt x="306752" y="894181"/>
                </a:lnTo>
                <a:lnTo>
                  <a:pt x="287757" y="895276"/>
                </a:lnTo>
                <a:lnTo>
                  <a:pt x="269449" y="896712"/>
                </a:lnTo>
                <a:lnTo>
                  <a:pt x="251599" y="898375"/>
                </a:lnTo>
                <a:lnTo>
                  <a:pt x="234055" y="899483"/>
                </a:lnTo>
                <a:lnTo>
                  <a:pt x="216715" y="900222"/>
                </a:lnTo>
                <a:lnTo>
                  <a:pt x="199510" y="900715"/>
                </a:lnTo>
                <a:lnTo>
                  <a:pt x="183101" y="901749"/>
                </a:lnTo>
                <a:lnTo>
                  <a:pt x="151698" y="904779"/>
                </a:lnTo>
                <a:lnTo>
                  <a:pt x="125042" y="906597"/>
                </a:lnTo>
                <a:lnTo>
                  <a:pt x="102141" y="907404"/>
                </a:lnTo>
                <a:lnTo>
                  <a:pt x="74087" y="907859"/>
                </a:lnTo>
                <a:lnTo>
                  <a:pt x="45287" y="908012"/>
                </a:lnTo>
                <a:lnTo>
                  <a:pt x="19050" y="90805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335" name="SMARTInkShape-Group157">
            <a:extLst>
              <a:ext uri="{FF2B5EF4-FFF2-40B4-BE49-F238E27FC236}">
                <a16:creationId xmlns:a16="http://schemas.microsoft.com/office/drawing/2014/main" id="{1F09DD5B-BBF2-4AD5-BB59-64C45A5F067C}"/>
              </a:ext>
            </a:extLst>
          </p:cNvPr>
          <p:cNvGrpSpPr/>
          <p:nvPr/>
        </p:nvGrpSpPr>
        <p:grpSpPr>
          <a:xfrm>
            <a:off x="1831779" y="3575050"/>
            <a:ext cx="2583949" cy="717146"/>
            <a:chOff x="1831779" y="3575050"/>
            <a:chExt cx="2583949" cy="717146"/>
          </a:xfrm>
        </p:grpSpPr>
        <p:sp>
          <p:nvSpPr>
            <p:cNvPr id="12331" name="SMARTInkShape-810">
              <a:extLst>
                <a:ext uri="{FF2B5EF4-FFF2-40B4-BE49-F238E27FC236}">
                  <a16:creationId xmlns:a16="http://schemas.microsoft.com/office/drawing/2014/main" id="{C7E1BECB-B40F-46F5-86D9-F8AFCCD308E9}"/>
                </a:ext>
              </a:extLst>
            </p:cNvPr>
            <p:cNvSpPr/>
            <p:nvPr/>
          </p:nvSpPr>
          <p:spPr>
            <a:xfrm>
              <a:off x="1831779" y="3575050"/>
              <a:ext cx="1762322" cy="590551"/>
            </a:xfrm>
            <a:custGeom>
              <a:avLst/>
              <a:gdLst/>
              <a:ahLst/>
              <a:cxnLst/>
              <a:rect l="0" t="0" r="0" b="0"/>
              <a:pathLst>
                <a:path w="1762322" h="590551">
                  <a:moveTo>
                    <a:pt x="3371" y="0"/>
                  </a:moveTo>
                  <a:lnTo>
                    <a:pt x="2666" y="22613"/>
                  </a:lnTo>
                  <a:lnTo>
                    <a:pt x="0" y="30276"/>
                  </a:lnTo>
                  <a:lnTo>
                    <a:pt x="227" y="38386"/>
                  </a:lnTo>
                  <a:lnTo>
                    <a:pt x="3095" y="68551"/>
                  </a:lnTo>
                  <a:lnTo>
                    <a:pt x="3347" y="100162"/>
                  </a:lnTo>
                  <a:lnTo>
                    <a:pt x="6737" y="124991"/>
                  </a:lnTo>
                  <a:lnTo>
                    <a:pt x="14201" y="152003"/>
                  </a:lnTo>
                  <a:lnTo>
                    <a:pt x="20588" y="179603"/>
                  </a:lnTo>
                  <a:lnTo>
                    <a:pt x="23017" y="194829"/>
                  </a:lnTo>
                  <a:lnTo>
                    <a:pt x="37956" y="223732"/>
                  </a:lnTo>
                  <a:lnTo>
                    <a:pt x="53130" y="248089"/>
                  </a:lnTo>
                  <a:lnTo>
                    <a:pt x="63586" y="264073"/>
                  </a:lnTo>
                  <a:lnTo>
                    <a:pt x="93295" y="291581"/>
                  </a:lnTo>
                  <a:lnTo>
                    <a:pt x="119856" y="312878"/>
                  </a:lnTo>
                  <a:lnTo>
                    <a:pt x="150069" y="335181"/>
                  </a:lnTo>
                  <a:lnTo>
                    <a:pt x="171581" y="348641"/>
                  </a:lnTo>
                  <a:lnTo>
                    <a:pt x="195253" y="361679"/>
                  </a:lnTo>
                  <a:lnTo>
                    <a:pt x="221767" y="374530"/>
                  </a:lnTo>
                  <a:lnTo>
                    <a:pt x="250013" y="386591"/>
                  </a:lnTo>
                  <a:lnTo>
                    <a:pt x="279031" y="396655"/>
                  </a:lnTo>
                  <a:lnTo>
                    <a:pt x="310272" y="405832"/>
                  </a:lnTo>
                  <a:lnTo>
                    <a:pt x="326505" y="410255"/>
                  </a:lnTo>
                  <a:lnTo>
                    <a:pt x="343677" y="414614"/>
                  </a:lnTo>
                  <a:lnTo>
                    <a:pt x="361475" y="418932"/>
                  </a:lnTo>
                  <a:lnTo>
                    <a:pt x="379690" y="423221"/>
                  </a:lnTo>
                  <a:lnTo>
                    <a:pt x="397479" y="427492"/>
                  </a:lnTo>
                  <a:lnTo>
                    <a:pt x="414982" y="431750"/>
                  </a:lnTo>
                  <a:lnTo>
                    <a:pt x="432294" y="436000"/>
                  </a:lnTo>
                  <a:lnTo>
                    <a:pt x="450892" y="440244"/>
                  </a:lnTo>
                  <a:lnTo>
                    <a:pt x="470346" y="444485"/>
                  </a:lnTo>
                  <a:lnTo>
                    <a:pt x="490371" y="448723"/>
                  </a:lnTo>
                  <a:lnTo>
                    <a:pt x="510777" y="452960"/>
                  </a:lnTo>
                  <a:lnTo>
                    <a:pt x="531436" y="457195"/>
                  </a:lnTo>
                  <a:lnTo>
                    <a:pt x="552264" y="461431"/>
                  </a:lnTo>
                  <a:lnTo>
                    <a:pt x="573911" y="464959"/>
                  </a:lnTo>
                  <a:lnTo>
                    <a:pt x="596103" y="468017"/>
                  </a:lnTo>
                  <a:lnTo>
                    <a:pt x="618659" y="470762"/>
                  </a:lnTo>
                  <a:lnTo>
                    <a:pt x="640752" y="473297"/>
                  </a:lnTo>
                  <a:lnTo>
                    <a:pt x="662536" y="475692"/>
                  </a:lnTo>
                  <a:lnTo>
                    <a:pt x="684114" y="477994"/>
                  </a:lnTo>
                  <a:lnTo>
                    <a:pt x="706261" y="480941"/>
                  </a:lnTo>
                  <a:lnTo>
                    <a:pt x="728786" y="484316"/>
                  </a:lnTo>
                  <a:lnTo>
                    <a:pt x="751565" y="487977"/>
                  </a:lnTo>
                  <a:lnTo>
                    <a:pt x="774512" y="491124"/>
                  </a:lnTo>
                  <a:lnTo>
                    <a:pt x="797570" y="493927"/>
                  </a:lnTo>
                  <a:lnTo>
                    <a:pt x="820703" y="496501"/>
                  </a:lnTo>
                  <a:lnTo>
                    <a:pt x="843182" y="498923"/>
                  </a:lnTo>
                  <a:lnTo>
                    <a:pt x="865223" y="501243"/>
                  </a:lnTo>
                  <a:lnTo>
                    <a:pt x="886972" y="503496"/>
                  </a:lnTo>
                  <a:lnTo>
                    <a:pt x="909233" y="505702"/>
                  </a:lnTo>
                  <a:lnTo>
                    <a:pt x="931834" y="507879"/>
                  </a:lnTo>
                  <a:lnTo>
                    <a:pt x="954663" y="510036"/>
                  </a:lnTo>
                  <a:lnTo>
                    <a:pt x="977643" y="512180"/>
                  </a:lnTo>
                  <a:lnTo>
                    <a:pt x="1000725" y="514314"/>
                  </a:lnTo>
                  <a:lnTo>
                    <a:pt x="1023874" y="516443"/>
                  </a:lnTo>
                  <a:lnTo>
                    <a:pt x="1047067" y="518568"/>
                  </a:lnTo>
                  <a:lnTo>
                    <a:pt x="1070290" y="520689"/>
                  </a:lnTo>
                  <a:lnTo>
                    <a:pt x="1093534" y="522809"/>
                  </a:lnTo>
                  <a:lnTo>
                    <a:pt x="1116791" y="524928"/>
                  </a:lnTo>
                  <a:lnTo>
                    <a:pt x="1140057" y="527047"/>
                  </a:lnTo>
                  <a:lnTo>
                    <a:pt x="1163328" y="529165"/>
                  </a:lnTo>
                  <a:lnTo>
                    <a:pt x="1186603" y="531282"/>
                  </a:lnTo>
                  <a:lnTo>
                    <a:pt x="1209882" y="533399"/>
                  </a:lnTo>
                  <a:lnTo>
                    <a:pt x="1233162" y="535516"/>
                  </a:lnTo>
                  <a:lnTo>
                    <a:pt x="1255737" y="536927"/>
                  </a:lnTo>
                  <a:lnTo>
                    <a:pt x="1277843" y="537869"/>
                  </a:lnTo>
                  <a:lnTo>
                    <a:pt x="1299635" y="538496"/>
                  </a:lnTo>
                  <a:lnTo>
                    <a:pt x="1320514" y="539619"/>
                  </a:lnTo>
                  <a:lnTo>
                    <a:pt x="1340783" y="541074"/>
                  </a:lnTo>
                  <a:lnTo>
                    <a:pt x="1360646" y="542749"/>
                  </a:lnTo>
                  <a:lnTo>
                    <a:pt x="1379532" y="544572"/>
                  </a:lnTo>
                  <a:lnTo>
                    <a:pt x="1397767" y="546492"/>
                  </a:lnTo>
                  <a:lnTo>
                    <a:pt x="1415569" y="548479"/>
                  </a:lnTo>
                  <a:lnTo>
                    <a:pt x="1433786" y="550508"/>
                  </a:lnTo>
                  <a:lnTo>
                    <a:pt x="1452281" y="552566"/>
                  </a:lnTo>
                  <a:lnTo>
                    <a:pt x="1470960" y="554644"/>
                  </a:lnTo>
                  <a:lnTo>
                    <a:pt x="1488353" y="556735"/>
                  </a:lnTo>
                  <a:lnTo>
                    <a:pt x="1504887" y="558834"/>
                  </a:lnTo>
                  <a:lnTo>
                    <a:pt x="1536428" y="562343"/>
                  </a:lnTo>
                  <a:lnTo>
                    <a:pt x="1566910" y="563902"/>
                  </a:lnTo>
                  <a:lnTo>
                    <a:pt x="1593157" y="564596"/>
                  </a:lnTo>
                  <a:lnTo>
                    <a:pt x="1615876" y="565609"/>
                  </a:lnTo>
                  <a:lnTo>
                    <a:pt x="1645239" y="569441"/>
                  </a:lnTo>
                  <a:lnTo>
                    <a:pt x="1674557" y="571596"/>
                  </a:lnTo>
                  <a:lnTo>
                    <a:pt x="1702259" y="576406"/>
                  </a:lnTo>
                  <a:lnTo>
                    <a:pt x="1732527" y="577825"/>
                  </a:lnTo>
                  <a:lnTo>
                    <a:pt x="1742002" y="577848"/>
                  </a:lnTo>
                  <a:lnTo>
                    <a:pt x="1742425" y="578554"/>
                  </a:lnTo>
                  <a:lnTo>
                    <a:pt x="1743222" y="585689"/>
                  </a:lnTo>
                  <a:lnTo>
                    <a:pt x="1743238" y="587310"/>
                  </a:lnTo>
                  <a:lnTo>
                    <a:pt x="1743955" y="588390"/>
                  </a:lnTo>
                  <a:lnTo>
                    <a:pt x="1745138" y="589110"/>
                  </a:lnTo>
                  <a:lnTo>
                    <a:pt x="1749358" y="590466"/>
                  </a:lnTo>
                  <a:lnTo>
                    <a:pt x="1762321" y="5905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32" name="SMARTInkShape-811">
              <a:extLst>
                <a:ext uri="{FF2B5EF4-FFF2-40B4-BE49-F238E27FC236}">
                  <a16:creationId xmlns:a16="http://schemas.microsoft.com/office/drawing/2014/main" id="{78DD02C8-7F6C-4D0F-B4D7-79EEE47BE02A}"/>
                </a:ext>
              </a:extLst>
            </p:cNvPr>
            <p:cNvSpPr/>
            <p:nvPr/>
          </p:nvSpPr>
          <p:spPr>
            <a:xfrm>
              <a:off x="3740150" y="4019550"/>
              <a:ext cx="127001" cy="6351"/>
            </a:xfrm>
            <a:custGeom>
              <a:avLst/>
              <a:gdLst/>
              <a:ahLst/>
              <a:cxnLst/>
              <a:rect l="0" t="0" r="0" b="0"/>
              <a:pathLst>
                <a:path w="127001" h="6351">
                  <a:moveTo>
                    <a:pt x="0" y="0"/>
                  </a:moveTo>
                  <a:lnTo>
                    <a:pt x="27888" y="0"/>
                  </a:lnTo>
                  <a:lnTo>
                    <a:pt x="54662" y="0"/>
                  </a:lnTo>
                  <a:lnTo>
                    <a:pt x="78834" y="0"/>
                  </a:lnTo>
                  <a:lnTo>
                    <a:pt x="106511" y="705"/>
                  </a:lnTo>
                  <a:lnTo>
                    <a:pt x="127000" y="6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33" name="SMARTInkShape-812">
              <a:extLst>
                <a:ext uri="{FF2B5EF4-FFF2-40B4-BE49-F238E27FC236}">
                  <a16:creationId xmlns:a16="http://schemas.microsoft.com/office/drawing/2014/main" id="{17781BF6-39D8-484C-AEBA-080ACBDAA106}"/>
                </a:ext>
              </a:extLst>
            </p:cNvPr>
            <p:cNvSpPr/>
            <p:nvPr/>
          </p:nvSpPr>
          <p:spPr>
            <a:xfrm>
              <a:off x="4114800" y="3898900"/>
              <a:ext cx="215901" cy="19051"/>
            </a:xfrm>
            <a:custGeom>
              <a:avLst/>
              <a:gdLst/>
              <a:ahLst/>
              <a:cxnLst/>
              <a:rect l="0" t="0" r="0" b="0"/>
              <a:pathLst>
                <a:path w="215901" h="19051">
                  <a:moveTo>
                    <a:pt x="0" y="19050"/>
                  </a:moveTo>
                  <a:lnTo>
                    <a:pt x="3371" y="19050"/>
                  </a:lnTo>
                  <a:lnTo>
                    <a:pt x="29249" y="12583"/>
                  </a:lnTo>
                  <a:lnTo>
                    <a:pt x="60210" y="7790"/>
                  </a:lnTo>
                  <a:lnTo>
                    <a:pt x="89807" y="6777"/>
                  </a:lnTo>
                  <a:lnTo>
                    <a:pt x="120919" y="6476"/>
                  </a:lnTo>
                  <a:lnTo>
                    <a:pt x="152480" y="6388"/>
                  </a:lnTo>
                  <a:lnTo>
                    <a:pt x="180411" y="6361"/>
                  </a:lnTo>
                  <a:lnTo>
                    <a:pt x="200210" y="4472"/>
                  </a:lnTo>
                  <a:lnTo>
                    <a:pt x="2159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34" name="SMARTInkShape-813">
              <a:extLst>
                <a:ext uri="{FF2B5EF4-FFF2-40B4-BE49-F238E27FC236}">
                  <a16:creationId xmlns:a16="http://schemas.microsoft.com/office/drawing/2014/main" id="{07F3E3A3-201A-42C9-B8D9-2D60BC50B451}"/>
                </a:ext>
              </a:extLst>
            </p:cNvPr>
            <p:cNvSpPr/>
            <p:nvPr/>
          </p:nvSpPr>
          <p:spPr>
            <a:xfrm>
              <a:off x="4051410" y="3911600"/>
              <a:ext cx="364318" cy="380596"/>
            </a:xfrm>
            <a:custGeom>
              <a:avLst/>
              <a:gdLst/>
              <a:ahLst/>
              <a:cxnLst/>
              <a:rect l="0" t="0" r="0" b="0"/>
              <a:pathLst>
                <a:path w="364318" h="380596">
                  <a:moveTo>
                    <a:pt x="76090" y="0"/>
                  </a:moveTo>
                  <a:lnTo>
                    <a:pt x="72719" y="3371"/>
                  </a:lnTo>
                  <a:lnTo>
                    <a:pt x="69183" y="5026"/>
                  </a:lnTo>
                  <a:lnTo>
                    <a:pt x="67252" y="5467"/>
                  </a:lnTo>
                  <a:lnTo>
                    <a:pt x="65965" y="6467"/>
                  </a:lnTo>
                  <a:lnTo>
                    <a:pt x="44304" y="36788"/>
                  </a:lnTo>
                  <a:lnTo>
                    <a:pt x="16823" y="65610"/>
                  </a:lnTo>
                  <a:lnTo>
                    <a:pt x="12590" y="67965"/>
                  </a:lnTo>
                  <a:lnTo>
                    <a:pt x="8357" y="69718"/>
                  </a:lnTo>
                  <a:lnTo>
                    <a:pt x="0" y="76113"/>
                  </a:lnTo>
                  <a:lnTo>
                    <a:pt x="28971" y="76200"/>
                  </a:lnTo>
                  <a:lnTo>
                    <a:pt x="51417" y="74319"/>
                  </a:lnTo>
                  <a:lnTo>
                    <a:pt x="79605" y="70733"/>
                  </a:lnTo>
                  <a:lnTo>
                    <a:pt x="104021" y="70112"/>
                  </a:lnTo>
                  <a:lnTo>
                    <a:pt x="132501" y="73299"/>
                  </a:lnTo>
                  <a:lnTo>
                    <a:pt x="163281" y="75340"/>
                  </a:lnTo>
                  <a:lnTo>
                    <a:pt x="191373" y="82687"/>
                  </a:lnTo>
                  <a:lnTo>
                    <a:pt x="220942" y="93801"/>
                  </a:lnTo>
                  <a:lnTo>
                    <a:pt x="252046" y="106031"/>
                  </a:lnTo>
                  <a:lnTo>
                    <a:pt x="280233" y="121963"/>
                  </a:lnTo>
                  <a:lnTo>
                    <a:pt x="306459" y="140089"/>
                  </a:lnTo>
                  <a:lnTo>
                    <a:pt x="334829" y="165883"/>
                  </a:lnTo>
                  <a:lnTo>
                    <a:pt x="349446" y="189243"/>
                  </a:lnTo>
                  <a:lnTo>
                    <a:pt x="358560" y="214038"/>
                  </a:lnTo>
                  <a:lnTo>
                    <a:pt x="364317" y="239259"/>
                  </a:lnTo>
                  <a:lnTo>
                    <a:pt x="362182" y="263900"/>
                  </a:lnTo>
                  <a:lnTo>
                    <a:pt x="356376" y="284920"/>
                  </a:lnTo>
                  <a:lnTo>
                    <a:pt x="342128" y="310986"/>
                  </a:lnTo>
                  <a:lnTo>
                    <a:pt x="332618" y="323072"/>
                  </a:lnTo>
                  <a:lnTo>
                    <a:pt x="303516" y="342328"/>
                  </a:lnTo>
                  <a:lnTo>
                    <a:pt x="278942" y="355431"/>
                  </a:lnTo>
                  <a:lnTo>
                    <a:pt x="253787" y="366368"/>
                  </a:lnTo>
                  <a:lnTo>
                    <a:pt x="228460" y="374078"/>
                  </a:lnTo>
                  <a:lnTo>
                    <a:pt x="203081" y="378949"/>
                  </a:lnTo>
                  <a:lnTo>
                    <a:pt x="172593" y="380595"/>
                  </a:lnTo>
                  <a:lnTo>
                    <a:pt x="141636" y="375920"/>
                  </a:lnTo>
                  <a:lnTo>
                    <a:pt x="127496" y="373145"/>
                  </a:lnTo>
                  <a:lnTo>
                    <a:pt x="114190" y="368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344" name="SMARTInkShape-Group158">
            <a:extLst>
              <a:ext uri="{FF2B5EF4-FFF2-40B4-BE49-F238E27FC236}">
                <a16:creationId xmlns:a16="http://schemas.microsoft.com/office/drawing/2014/main" id="{19B2FC98-99C0-4826-8DB4-002699E907F8}"/>
              </a:ext>
            </a:extLst>
          </p:cNvPr>
          <p:cNvGrpSpPr/>
          <p:nvPr/>
        </p:nvGrpSpPr>
        <p:grpSpPr>
          <a:xfrm>
            <a:off x="4891112" y="3873500"/>
            <a:ext cx="1747575" cy="751085"/>
            <a:chOff x="4891112" y="3873500"/>
            <a:chExt cx="1747575" cy="751085"/>
          </a:xfrm>
        </p:grpSpPr>
        <p:sp>
          <p:nvSpPr>
            <p:cNvPr id="12336" name="SMARTInkShape-814">
              <a:extLst>
                <a:ext uri="{FF2B5EF4-FFF2-40B4-BE49-F238E27FC236}">
                  <a16:creationId xmlns:a16="http://schemas.microsoft.com/office/drawing/2014/main" id="{6F27BE97-D13A-43F9-94DC-72917D6FF7B8}"/>
                </a:ext>
              </a:extLst>
            </p:cNvPr>
            <p:cNvSpPr/>
            <p:nvPr/>
          </p:nvSpPr>
          <p:spPr>
            <a:xfrm>
              <a:off x="4891112" y="3879850"/>
              <a:ext cx="119039" cy="438151"/>
            </a:xfrm>
            <a:custGeom>
              <a:avLst/>
              <a:gdLst/>
              <a:ahLst/>
              <a:cxnLst/>
              <a:rect l="0" t="0" r="0" b="0"/>
              <a:pathLst>
                <a:path w="119039" h="438151">
                  <a:moveTo>
                    <a:pt x="99988" y="0"/>
                  </a:moveTo>
                  <a:lnTo>
                    <a:pt x="99988" y="3371"/>
                  </a:lnTo>
                  <a:lnTo>
                    <a:pt x="91150" y="23765"/>
                  </a:lnTo>
                  <a:lnTo>
                    <a:pt x="74254" y="50451"/>
                  </a:lnTo>
                  <a:lnTo>
                    <a:pt x="63749" y="74607"/>
                  </a:lnTo>
                  <a:lnTo>
                    <a:pt x="49269" y="100344"/>
                  </a:lnTo>
                  <a:lnTo>
                    <a:pt x="39177" y="129999"/>
                  </a:lnTo>
                  <a:lnTo>
                    <a:pt x="27564" y="161128"/>
                  </a:lnTo>
                  <a:lnTo>
                    <a:pt x="15891" y="192694"/>
                  </a:lnTo>
                  <a:lnTo>
                    <a:pt x="7651" y="224389"/>
                  </a:lnTo>
                  <a:lnTo>
                    <a:pt x="1446" y="256124"/>
                  </a:lnTo>
                  <a:lnTo>
                    <a:pt x="0" y="287868"/>
                  </a:lnTo>
                  <a:lnTo>
                    <a:pt x="3726" y="318912"/>
                  </a:lnTo>
                  <a:lnTo>
                    <a:pt x="7346" y="337413"/>
                  </a:lnTo>
                  <a:lnTo>
                    <a:pt x="23463" y="363695"/>
                  </a:lnTo>
                  <a:lnTo>
                    <a:pt x="46113" y="389356"/>
                  </a:lnTo>
                  <a:lnTo>
                    <a:pt x="74686" y="413172"/>
                  </a:lnTo>
                  <a:lnTo>
                    <a:pt x="103013" y="429584"/>
                  </a:lnTo>
                  <a:lnTo>
                    <a:pt x="119038" y="4381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37" name="SMARTInkShape-815">
              <a:extLst>
                <a:ext uri="{FF2B5EF4-FFF2-40B4-BE49-F238E27FC236}">
                  <a16:creationId xmlns:a16="http://schemas.microsoft.com/office/drawing/2014/main" id="{45E1410B-98AE-4101-8DA7-5AFE5EF50AF8}"/>
                </a:ext>
              </a:extLst>
            </p:cNvPr>
            <p:cNvSpPr/>
            <p:nvPr/>
          </p:nvSpPr>
          <p:spPr>
            <a:xfrm>
              <a:off x="5289550" y="3886200"/>
              <a:ext cx="57151" cy="381001"/>
            </a:xfrm>
            <a:custGeom>
              <a:avLst/>
              <a:gdLst/>
              <a:ahLst/>
              <a:cxnLst/>
              <a:rect l="0" t="0" r="0" b="0"/>
              <a:pathLst>
                <a:path w="57151" h="381001">
                  <a:moveTo>
                    <a:pt x="57150" y="0"/>
                  </a:moveTo>
                  <a:lnTo>
                    <a:pt x="57150" y="27136"/>
                  </a:lnTo>
                  <a:lnTo>
                    <a:pt x="52786" y="56918"/>
                  </a:lnTo>
                  <a:lnTo>
                    <a:pt x="50682" y="85853"/>
                  </a:lnTo>
                  <a:lnTo>
                    <a:pt x="46610" y="117474"/>
                  </a:lnTo>
                  <a:lnTo>
                    <a:pt x="45410" y="141111"/>
                  </a:lnTo>
                  <a:lnTo>
                    <a:pt x="41115" y="163846"/>
                  </a:lnTo>
                  <a:lnTo>
                    <a:pt x="35206" y="186415"/>
                  </a:lnTo>
                  <a:lnTo>
                    <a:pt x="30229" y="210557"/>
                  </a:lnTo>
                  <a:lnTo>
                    <a:pt x="25665" y="233516"/>
                  </a:lnTo>
                  <a:lnTo>
                    <a:pt x="21284" y="255479"/>
                  </a:lnTo>
                  <a:lnTo>
                    <a:pt x="16986" y="277001"/>
                  </a:lnTo>
                  <a:lnTo>
                    <a:pt x="12723" y="298324"/>
                  </a:lnTo>
                  <a:lnTo>
                    <a:pt x="6357" y="328282"/>
                  </a:lnTo>
                  <a:lnTo>
                    <a:pt x="1884" y="353150"/>
                  </a:lnTo>
                  <a:lnTo>
                    <a:pt x="0" y="3810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38" name="SMARTInkShape-816">
              <a:extLst>
                <a:ext uri="{FF2B5EF4-FFF2-40B4-BE49-F238E27FC236}">
                  <a16:creationId xmlns:a16="http://schemas.microsoft.com/office/drawing/2014/main" id="{D930D9CA-E904-4C89-9095-558BB69C0E0A}"/>
                </a:ext>
              </a:extLst>
            </p:cNvPr>
            <p:cNvSpPr/>
            <p:nvPr/>
          </p:nvSpPr>
          <p:spPr>
            <a:xfrm>
              <a:off x="5410200" y="4045062"/>
              <a:ext cx="145822" cy="209439"/>
            </a:xfrm>
            <a:custGeom>
              <a:avLst/>
              <a:gdLst/>
              <a:ahLst/>
              <a:cxnLst/>
              <a:rect l="0" t="0" r="0" b="0"/>
              <a:pathLst>
                <a:path w="145822" h="209439">
                  <a:moveTo>
                    <a:pt x="0" y="114188"/>
                  </a:moveTo>
                  <a:lnTo>
                    <a:pt x="5776" y="109119"/>
                  </a:lnTo>
                  <a:lnTo>
                    <a:pt x="33613" y="96476"/>
                  </a:lnTo>
                  <a:lnTo>
                    <a:pt x="62405" y="81866"/>
                  </a:lnTo>
                  <a:lnTo>
                    <a:pt x="88683" y="68762"/>
                  </a:lnTo>
                  <a:lnTo>
                    <a:pt x="118740" y="50281"/>
                  </a:lnTo>
                  <a:lnTo>
                    <a:pt x="140154" y="33832"/>
                  </a:lnTo>
                  <a:lnTo>
                    <a:pt x="143430" y="26498"/>
                  </a:lnTo>
                  <a:lnTo>
                    <a:pt x="145821" y="10763"/>
                  </a:lnTo>
                  <a:lnTo>
                    <a:pt x="144066" y="6368"/>
                  </a:lnTo>
                  <a:lnTo>
                    <a:pt x="142610" y="4208"/>
                  </a:lnTo>
                  <a:lnTo>
                    <a:pt x="140935" y="2768"/>
                  </a:lnTo>
                  <a:lnTo>
                    <a:pt x="137192" y="1168"/>
                  </a:lnTo>
                  <a:lnTo>
                    <a:pt x="116011" y="0"/>
                  </a:lnTo>
                  <a:lnTo>
                    <a:pt x="100225" y="6663"/>
                  </a:lnTo>
                  <a:lnTo>
                    <a:pt x="71551" y="25623"/>
                  </a:lnTo>
                  <a:lnTo>
                    <a:pt x="48908" y="47910"/>
                  </a:lnTo>
                  <a:lnTo>
                    <a:pt x="33675" y="75330"/>
                  </a:lnTo>
                  <a:lnTo>
                    <a:pt x="29078" y="89157"/>
                  </a:lnTo>
                  <a:lnTo>
                    <a:pt x="26127" y="119147"/>
                  </a:lnTo>
                  <a:lnTo>
                    <a:pt x="28915" y="149034"/>
                  </a:lnTo>
                  <a:lnTo>
                    <a:pt x="37652" y="170374"/>
                  </a:lnTo>
                  <a:lnTo>
                    <a:pt x="60514" y="199198"/>
                  </a:lnTo>
                  <a:lnTo>
                    <a:pt x="69850" y="2094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39" name="SMARTInkShape-817">
              <a:extLst>
                <a:ext uri="{FF2B5EF4-FFF2-40B4-BE49-F238E27FC236}">
                  <a16:creationId xmlns:a16="http://schemas.microsoft.com/office/drawing/2014/main" id="{4311DF2D-CA74-4FDE-BBF6-8ECA4D69094F}"/>
                </a:ext>
              </a:extLst>
            </p:cNvPr>
            <p:cNvSpPr/>
            <p:nvPr/>
          </p:nvSpPr>
          <p:spPr>
            <a:xfrm>
              <a:off x="5578903" y="4044950"/>
              <a:ext cx="193248" cy="222251"/>
            </a:xfrm>
            <a:custGeom>
              <a:avLst/>
              <a:gdLst/>
              <a:ahLst/>
              <a:cxnLst/>
              <a:rect l="0" t="0" r="0" b="0"/>
              <a:pathLst>
                <a:path w="193248" h="222251">
                  <a:moveTo>
                    <a:pt x="117047" y="0"/>
                  </a:moveTo>
                  <a:lnTo>
                    <a:pt x="106908" y="705"/>
                  </a:lnTo>
                  <a:lnTo>
                    <a:pt x="96090" y="5069"/>
                  </a:lnTo>
                  <a:lnTo>
                    <a:pt x="64712" y="27941"/>
                  </a:lnTo>
                  <a:lnTo>
                    <a:pt x="45614" y="47643"/>
                  </a:lnTo>
                  <a:lnTo>
                    <a:pt x="28252" y="75367"/>
                  </a:lnTo>
                  <a:lnTo>
                    <a:pt x="17360" y="96885"/>
                  </a:lnTo>
                  <a:lnTo>
                    <a:pt x="7359" y="126068"/>
                  </a:lnTo>
                  <a:lnTo>
                    <a:pt x="0" y="152216"/>
                  </a:lnTo>
                  <a:lnTo>
                    <a:pt x="3877" y="177764"/>
                  </a:lnTo>
                  <a:lnTo>
                    <a:pt x="9432" y="193077"/>
                  </a:lnTo>
                  <a:lnTo>
                    <a:pt x="14185" y="199406"/>
                  </a:lnTo>
                  <a:lnTo>
                    <a:pt x="31805" y="212931"/>
                  </a:lnTo>
                  <a:lnTo>
                    <a:pt x="36359" y="214580"/>
                  </a:lnTo>
                  <a:lnTo>
                    <a:pt x="42615" y="213432"/>
                  </a:lnTo>
                  <a:lnTo>
                    <a:pt x="52190" y="208819"/>
                  </a:lnTo>
                  <a:lnTo>
                    <a:pt x="57883" y="203580"/>
                  </a:lnTo>
                  <a:lnTo>
                    <a:pt x="80553" y="174585"/>
                  </a:lnTo>
                  <a:lnTo>
                    <a:pt x="93009" y="146878"/>
                  </a:lnTo>
                  <a:lnTo>
                    <a:pt x="105479" y="117443"/>
                  </a:lnTo>
                  <a:lnTo>
                    <a:pt x="114736" y="89521"/>
                  </a:lnTo>
                  <a:lnTo>
                    <a:pt x="123358" y="63622"/>
                  </a:lnTo>
                  <a:lnTo>
                    <a:pt x="128905" y="37542"/>
                  </a:lnTo>
                  <a:lnTo>
                    <a:pt x="130204" y="28606"/>
                  </a:lnTo>
                  <a:lnTo>
                    <a:pt x="135181" y="20448"/>
                  </a:lnTo>
                  <a:lnTo>
                    <a:pt x="135487" y="20687"/>
                  </a:lnTo>
                  <a:lnTo>
                    <a:pt x="136016" y="28011"/>
                  </a:lnTo>
                  <a:lnTo>
                    <a:pt x="134179" y="31970"/>
                  </a:lnTo>
                  <a:lnTo>
                    <a:pt x="132702" y="34013"/>
                  </a:lnTo>
                  <a:lnTo>
                    <a:pt x="130623" y="43631"/>
                  </a:lnTo>
                  <a:lnTo>
                    <a:pt x="129862" y="70578"/>
                  </a:lnTo>
                  <a:lnTo>
                    <a:pt x="129770" y="98765"/>
                  </a:lnTo>
                  <a:lnTo>
                    <a:pt x="130457" y="126440"/>
                  </a:lnTo>
                  <a:lnTo>
                    <a:pt x="134774" y="152290"/>
                  </a:lnTo>
                  <a:lnTo>
                    <a:pt x="139207" y="177778"/>
                  </a:lnTo>
                  <a:lnTo>
                    <a:pt x="156468" y="207060"/>
                  </a:lnTo>
                  <a:lnTo>
                    <a:pt x="164906" y="213852"/>
                  </a:lnTo>
                  <a:lnTo>
                    <a:pt x="177795" y="219762"/>
                  </a:lnTo>
                  <a:lnTo>
                    <a:pt x="193247" y="222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40" name="SMARTInkShape-818">
              <a:extLst>
                <a:ext uri="{FF2B5EF4-FFF2-40B4-BE49-F238E27FC236}">
                  <a16:creationId xmlns:a16="http://schemas.microsoft.com/office/drawing/2014/main" id="{E7A0A471-4B98-475F-BCC9-807EDFC59864}"/>
                </a:ext>
              </a:extLst>
            </p:cNvPr>
            <p:cNvSpPr/>
            <p:nvPr/>
          </p:nvSpPr>
          <p:spPr>
            <a:xfrm>
              <a:off x="5819053" y="3873500"/>
              <a:ext cx="200748" cy="381001"/>
            </a:xfrm>
            <a:custGeom>
              <a:avLst/>
              <a:gdLst/>
              <a:ahLst/>
              <a:cxnLst/>
              <a:rect l="0" t="0" r="0" b="0"/>
              <a:pathLst>
                <a:path w="200748" h="381001">
                  <a:moveTo>
                    <a:pt x="156297" y="0"/>
                  </a:moveTo>
                  <a:lnTo>
                    <a:pt x="156297" y="3371"/>
                  </a:lnTo>
                  <a:lnTo>
                    <a:pt x="158179" y="6907"/>
                  </a:lnTo>
                  <a:lnTo>
                    <a:pt x="174189" y="32914"/>
                  </a:lnTo>
                  <a:lnTo>
                    <a:pt x="186957" y="60751"/>
                  </a:lnTo>
                  <a:lnTo>
                    <a:pt x="195564" y="85107"/>
                  </a:lnTo>
                  <a:lnTo>
                    <a:pt x="199212" y="110197"/>
                  </a:lnTo>
                  <a:lnTo>
                    <a:pt x="200292" y="138876"/>
                  </a:lnTo>
                  <a:lnTo>
                    <a:pt x="200612" y="166346"/>
                  </a:lnTo>
                  <a:lnTo>
                    <a:pt x="197335" y="192358"/>
                  </a:lnTo>
                  <a:lnTo>
                    <a:pt x="195268" y="217941"/>
                  </a:lnTo>
                  <a:lnTo>
                    <a:pt x="190205" y="246799"/>
                  </a:lnTo>
                  <a:lnTo>
                    <a:pt x="184960" y="275917"/>
                  </a:lnTo>
                  <a:lnTo>
                    <a:pt x="181782" y="291583"/>
                  </a:lnTo>
                  <a:lnTo>
                    <a:pt x="181699" y="262842"/>
                  </a:lnTo>
                  <a:lnTo>
                    <a:pt x="181697" y="233770"/>
                  </a:lnTo>
                  <a:lnTo>
                    <a:pt x="178326" y="204222"/>
                  </a:lnTo>
                  <a:lnTo>
                    <a:pt x="170865" y="173638"/>
                  </a:lnTo>
                  <a:lnTo>
                    <a:pt x="160716" y="146482"/>
                  </a:lnTo>
                  <a:lnTo>
                    <a:pt x="141961" y="120735"/>
                  </a:lnTo>
                  <a:lnTo>
                    <a:pt x="127434" y="108367"/>
                  </a:lnTo>
                  <a:lnTo>
                    <a:pt x="110821" y="100234"/>
                  </a:lnTo>
                  <a:lnTo>
                    <a:pt x="92493" y="96727"/>
                  </a:lnTo>
                  <a:lnTo>
                    <a:pt x="73657" y="99059"/>
                  </a:lnTo>
                  <a:lnTo>
                    <a:pt x="54671" y="107589"/>
                  </a:lnTo>
                  <a:lnTo>
                    <a:pt x="34362" y="123819"/>
                  </a:lnTo>
                  <a:lnTo>
                    <a:pt x="16761" y="148557"/>
                  </a:lnTo>
                  <a:lnTo>
                    <a:pt x="5828" y="172193"/>
                  </a:lnTo>
                  <a:lnTo>
                    <a:pt x="0" y="198951"/>
                  </a:lnTo>
                  <a:lnTo>
                    <a:pt x="155" y="229222"/>
                  </a:lnTo>
                  <a:lnTo>
                    <a:pt x="6551" y="258653"/>
                  </a:lnTo>
                  <a:lnTo>
                    <a:pt x="19265" y="285247"/>
                  </a:lnTo>
                  <a:lnTo>
                    <a:pt x="36438" y="311001"/>
                  </a:lnTo>
                  <a:lnTo>
                    <a:pt x="64574" y="341617"/>
                  </a:lnTo>
                  <a:lnTo>
                    <a:pt x="88982" y="358199"/>
                  </a:lnTo>
                  <a:lnTo>
                    <a:pt x="117459" y="372049"/>
                  </a:lnTo>
                  <a:lnTo>
                    <a:pt x="148239" y="378348"/>
                  </a:lnTo>
                  <a:lnTo>
                    <a:pt x="175742" y="380476"/>
                  </a:lnTo>
                  <a:lnTo>
                    <a:pt x="200747" y="3810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41" name="SMARTInkShape-819">
              <a:extLst>
                <a:ext uri="{FF2B5EF4-FFF2-40B4-BE49-F238E27FC236}">
                  <a16:creationId xmlns:a16="http://schemas.microsoft.com/office/drawing/2014/main" id="{9CDB68F8-0F77-4AE1-8897-D6E3941459B1}"/>
                </a:ext>
              </a:extLst>
            </p:cNvPr>
            <p:cNvSpPr/>
            <p:nvPr/>
          </p:nvSpPr>
          <p:spPr>
            <a:xfrm>
              <a:off x="6172203" y="4019550"/>
              <a:ext cx="12698" cy="196851"/>
            </a:xfrm>
            <a:custGeom>
              <a:avLst/>
              <a:gdLst/>
              <a:ahLst/>
              <a:cxnLst/>
              <a:rect l="0" t="0" r="0" b="0"/>
              <a:pathLst>
                <a:path w="12698" h="196851">
                  <a:moveTo>
                    <a:pt x="12697" y="0"/>
                  </a:moveTo>
                  <a:lnTo>
                    <a:pt x="12697" y="3371"/>
                  </a:lnTo>
                  <a:lnTo>
                    <a:pt x="10815" y="6907"/>
                  </a:lnTo>
                  <a:lnTo>
                    <a:pt x="9326" y="8838"/>
                  </a:lnTo>
                  <a:lnTo>
                    <a:pt x="3237" y="38876"/>
                  </a:lnTo>
                  <a:lnTo>
                    <a:pt x="637" y="68017"/>
                  </a:lnTo>
                  <a:lnTo>
                    <a:pt x="124" y="96770"/>
                  </a:lnTo>
                  <a:lnTo>
                    <a:pt x="23" y="126046"/>
                  </a:lnTo>
                  <a:lnTo>
                    <a:pt x="0" y="156743"/>
                  </a:lnTo>
                  <a:lnTo>
                    <a:pt x="704" y="166325"/>
                  </a:lnTo>
                  <a:lnTo>
                    <a:pt x="6465" y="187469"/>
                  </a:lnTo>
                  <a:lnTo>
                    <a:pt x="12697" y="1968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42" name="SMARTInkShape-820">
              <a:extLst>
                <a:ext uri="{FF2B5EF4-FFF2-40B4-BE49-F238E27FC236}">
                  <a16:creationId xmlns:a16="http://schemas.microsoft.com/office/drawing/2014/main" id="{F6D1D104-93E4-4F27-A5C6-EB73574E9EEE}"/>
                </a:ext>
              </a:extLst>
            </p:cNvPr>
            <p:cNvSpPr/>
            <p:nvPr/>
          </p:nvSpPr>
          <p:spPr>
            <a:xfrm>
              <a:off x="6235700" y="4007469"/>
              <a:ext cx="190501" cy="240682"/>
            </a:xfrm>
            <a:custGeom>
              <a:avLst/>
              <a:gdLst/>
              <a:ahLst/>
              <a:cxnLst/>
              <a:rect l="0" t="0" r="0" b="0"/>
              <a:pathLst>
                <a:path w="190501" h="240682">
                  <a:moveTo>
                    <a:pt x="12700" y="37481"/>
                  </a:moveTo>
                  <a:lnTo>
                    <a:pt x="9328" y="37481"/>
                  </a:lnTo>
                  <a:lnTo>
                    <a:pt x="8336" y="38186"/>
                  </a:lnTo>
                  <a:lnTo>
                    <a:pt x="7674" y="39362"/>
                  </a:lnTo>
                  <a:lnTo>
                    <a:pt x="7232" y="40852"/>
                  </a:lnTo>
                  <a:lnTo>
                    <a:pt x="2161" y="49018"/>
                  </a:lnTo>
                  <a:lnTo>
                    <a:pt x="127" y="77642"/>
                  </a:lnTo>
                  <a:lnTo>
                    <a:pt x="17" y="107602"/>
                  </a:lnTo>
                  <a:lnTo>
                    <a:pt x="2" y="139117"/>
                  </a:lnTo>
                  <a:lnTo>
                    <a:pt x="0" y="165810"/>
                  </a:lnTo>
                  <a:lnTo>
                    <a:pt x="0" y="183402"/>
                  </a:lnTo>
                  <a:lnTo>
                    <a:pt x="1882" y="188883"/>
                  </a:lnTo>
                  <a:lnTo>
                    <a:pt x="5468" y="194780"/>
                  </a:lnTo>
                  <a:lnTo>
                    <a:pt x="7840" y="195586"/>
                  </a:lnTo>
                  <a:lnTo>
                    <a:pt x="11739" y="196103"/>
                  </a:lnTo>
                  <a:lnTo>
                    <a:pt x="12060" y="195440"/>
                  </a:lnTo>
                  <a:lnTo>
                    <a:pt x="13388" y="167685"/>
                  </a:lnTo>
                  <a:lnTo>
                    <a:pt x="21536" y="138667"/>
                  </a:lnTo>
                  <a:lnTo>
                    <a:pt x="29706" y="109235"/>
                  </a:lnTo>
                  <a:lnTo>
                    <a:pt x="38114" y="80426"/>
                  </a:lnTo>
                  <a:lnTo>
                    <a:pt x="49391" y="48833"/>
                  </a:lnTo>
                  <a:lnTo>
                    <a:pt x="64734" y="21624"/>
                  </a:lnTo>
                  <a:lnTo>
                    <a:pt x="73220" y="14441"/>
                  </a:lnTo>
                  <a:lnTo>
                    <a:pt x="92611" y="2514"/>
                  </a:lnTo>
                  <a:lnTo>
                    <a:pt x="110147" y="0"/>
                  </a:lnTo>
                  <a:lnTo>
                    <a:pt x="120921" y="362"/>
                  </a:lnTo>
                  <a:lnTo>
                    <a:pt x="143690" y="8256"/>
                  </a:lnTo>
                  <a:lnTo>
                    <a:pt x="150411" y="14144"/>
                  </a:lnTo>
                  <a:lnTo>
                    <a:pt x="169951" y="44570"/>
                  </a:lnTo>
                  <a:lnTo>
                    <a:pt x="177355" y="68744"/>
                  </a:lnTo>
                  <a:lnTo>
                    <a:pt x="180425" y="88771"/>
                  </a:lnTo>
                  <a:lnTo>
                    <a:pt x="178186" y="114767"/>
                  </a:lnTo>
                  <a:lnTo>
                    <a:pt x="174913" y="139093"/>
                  </a:lnTo>
                  <a:lnTo>
                    <a:pt x="172989" y="164486"/>
                  </a:lnTo>
                  <a:lnTo>
                    <a:pt x="172134" y="187767"/>
                  </a:lnTo>
                  <a:lnTo>
                    <a:pt x="173467" y="218077"/>
                  </a:lnTo>
                  <a:lnTo>
                    <a:pt x="178398" y="231396"/>
                  </a:lnTo>
                  <a:lnTo>
                    <a:pt x="182299" y="236555"/>
                  </a:lnTo>
                  <a:lnTo>
                    <a:pt x="190500" y="24068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43" name="SMARTInkShape-821">
              <a:extLst>
                <a:ext uri="{FF2B5EF4-FFF2-40B4-BE49-F238E27FC236}">
                  <a16:creationId xmlns:a16="http://schemas.microsoft.com/office/drawing/2014/main" id="{35D3C538-E39E-471F-BFB5-408F058C32B0}"/>
                </a:ext>
              </a:extLst>
            </p:cNvPr>
            <p:cNvSpPr/>
            <p:nvPr/>
          </p:nvSpPr>
          <p:spPr>
            <a:xfrm>
              <a:off x="6434316" y="4013408"/>
              <a:ext cx="204371" cy="611177"/>
            </a:xfrm>
            <a:custGeom>
              <a:avLst/>
              <a:gdLst/>
              <a:ahLst/>
              <a:cxnLst/>
              <a:rect l="0" t="0" r="0" b="0"/>
              <a:pathLst>
                <a:path w="204371" h="611177">
                  <a:moveTo>
                    <a:pt x="156984" y="37892"/>
                  </a:moveTo>
                  <a:lnTo>
                    <a:pt x="153612" y="34521"/>
                  </a:lnTo>
                  <a:lnTo>
                    <a:pt x="150077" y="32866"/>
                  </a:lnTo>
                  <a:lnTo>
                    <a:pt x="148147" y="32425"/>
                  </a:lnTo>
                  <a:lnTo>
                    <a:pt x="142057" y="28432"/>
                  </a:lnTo>
                  <a:lnTo>
                    <a:pt x="135785" y="22781"/>
                  </a:lnTo>
                  <a:lnTo>
                    <a:pt x="129688" y="20593"/>
                  </a:lnTo>
                  <a:lnTo>
                    <a:pt x="126087" y="20009"/>
                  </a:lnTo>
                  <a:lnTo>
                    <a:pt x="118323" y="21242"/>
                  </a:lnTo>
                  <a:lnTo>
                    <a:pt x="110167" y="24848"/>
                  </a:lnTo>
                  <a:lnTo>
                    <a:pt x="78638" y="52881"/>
                  </a:lnTo>
                  <a:lnTo>
                    <a:pt x="55658" y="82644"/>
                  </a:lnTo>
                  <a:lnTo>
                    <a:pt x="39323" y="114132"/>
                  </a:lnTo>
                  <a:lnTo>
                    <a:pt x="30156" y="141381"/>
                  </a:lnTo>
                  <a:lnTo>
                    <a:pt x="24922" y="166990"/>
                  </a:lnTo>
                  <a:lnTo>
                    <a:pt x="30176" y="198634"/>
                  </a:lnTo>
                  <a:lnTo>
                    <a:pt x="33127" y="207170"/>
                  </a:lnTo>
                  <a:lnTo>
                    <a:pt x="34902" y="210011"/>
                  </a:lnTo>
                  <a:lnTo>
                    <a:pt x="38754" y="213167"/>
                  </a:lnTo>
                  <a:lnTo>
                    <a:pt x="48261" y="218315"/>
                  </a:lnTo>
                  <a:lnTo>
                    <a:pt x="52047" y="218851"/>
                  </a:lnTo>
                  <a:lnTo>
                    <a:pt x="80993" y="214651"/>
                  </a:lnTo>
                  <a:lnTo>
                    <a:pt x="110559" y="198064"/>
                  </a:lnTo>
                  <a:lnTo>
                    <a:pt x="138998" y="170593"/>
                  </a:lnTo>
                  <a:lnTo>
                    <a:pt x="163543" y="142343"/>
                  </a:lnTo>
                  <a:lnTo>
                    <a:pt x="179342" y="113950"/>
                  </a:lnTo>
                  <a:lnTo>
                    <a:pt x="190498" y="90139"/>
                  </a:lnTo>
                  <a:lnTo>
                    <a:pt x="199065" y="58691"/>
                  </a:lnTo>
                  <a:lnTo>
                    <a:pt x="204337" y="31887"/>
                  </a:lnTo>
                  <a:lnTo>
                    <a:pt x="204370" y="22758"/>
                  </a:lnTo>
                  <a:lnTo>
                    <a:pt x="201115" y="5116"/>
                  </a:lnTo>
                  <a:lnTo>
                    <a:pt x="199811" y="3341"/>
                  </a:lnTo>
                  <a:lnTo>
                    <a:pt x="196017" y="493"/>
                  </a:lnTo>
                  <a:lnTo>
                    <a:pt x="191990" y="0"/>
                  </a:lnTo>
                  <a:lnTo>
                    <a:pt x="190904" y="1342"/>
                  </a:lnTo>
                  <a:lnTo>
                    <a:pt x="184561" y="27241"/>
                  </a:lnTo>
                  <a:lnTo>
                    <a:pt x="183029" y="50415"/>
                  </a:lnTo>
                  <a:lnTo>
                    <a:pt x="182575" y="80017"/>
                  </a:lnTo>
                  <a:lnTo>
                    <a:pt x="182468" y="103181"/>
                  </a:lnTo>
                  <a:lnTo>
                    <a:pt x="184303" y="129469"/>
                  </a:lnTo>
                  <a:lnTo>
                    <a:pt x="186764" y="158320"/>
                  </a:lnTo>
                  <a:lnTo>
                    <a:pt x="187859" y="189959"/>
                  </a:lnTo>
                  <a:lnTo>
                    <a:pt x="188856" y="206298"/>
                  </a:lnTo>
                  <a:lnTo>
                    <a:pt x="190227" y="222834"/>
                  </a:lnTo>
                  <a:lnTo>
                    <a:pt x="191846" y="239504"/>
                  </a:lnTo>
                  <a:lnTo>
                    <a:pt x="192926" y="256261"/>
                  </a:lnTo>
                  <a:lnTo>
                    <a:pt x="193645" y="273076"/>
                  </a:lnTo>
                  <a:lnTo>
                    <a:pt x="194125" y="289932"/>
                  </a:lnTo>
                  <a:lnTo>
                    <a:pt x="193739" y="306813"/>
                  </a:lnTo>
                  <a:lnTo>
                    <a:pt x="192776" y="323711"/>
                  </a:lnTo>
                  <a:lnTo>
                    <a:pt x="191429" y="340621"/>
                  </a:lnTo>
                  <a:lnTo>
                    <a:pt x="190531" y="357539"/>
                  </a:lnTo>
                  <a:lnTo>
                    <a:pt x="189932" y="374462"/>
                  </a:lnTo>
                  <a:lnTo>
                    <a:pt x="189533" y="391389"/>
                  </a:lnTo>
                  <a:lnTo>
                    <a:pt x="189267" y="408318"/>
                  </a:lnTo>
                  <a:lnTo>
                    <a:pt x="189090" y="425248"/>
                  </a:lnTo>
                  <a:lnTo>
                    <a:pt x="188971" y="442179"/>
                  </a:lnTo>
                  <a:lnTo>
                    <a:pt x="188839" y="472281"/>
                  </a:lnTo>
                  <a:lnTo>
                    <a:pt x="188781" y="499770"/>
                  </a:lnTo>
                  <a:lnTo>
                    <a:pt x="188754" y="526099"/>
                  </a:lnTo>
                  <a:lnTo>
                    <a:pt x="186861" y="548149"/>
                  </a:lnTo>
                  <a:lnTo>
                    <a:pt x="179947" y="574548"/>
                  </a:lnTo>
                  <a:lnTo>
                    <a:pt x="164970" y="599060"/>
                  </a:lnTo>
                  <a:lnTo>
                    <a:pt x="154889" y="606682"/>
                  </a:lnTo>
                  <a:lnTo>
                    <a:pt x="149238" y="609702"/>
                  </a:lnTo>
                  <a:lnTo>
                    <a:pt x="139195" y="611176"/>
                  </a:lnTo>
                  <a:lnTo>
                    <a:pt x="117879" y="606373"/>
                  </a:lnTo>
                  <a:lnTo>
                    <a:pt x="99536" y="593916"/>
                  </a:lnTo>
                  <a:lnTo>
                    <a:pt x="69306" y="564968"/>
                  </a:lnTo>
                  <a:lnTo>
                    <a:pt x="45242" y="536179"/>
                  </a:lnTo>
                  <a:lnTo>
                    <a:pt x="25097" y="504600"/>
                  </a:lnTo>
                  <a:lnTo>
                    <a:pt x="14641" y="480973"/>
                  </a:lnTo>
                  <a:lnTo>
                    <a:pt x="7173" y="454480"/>
                  </a:lnTo>
                  <a:lnTo>
                    <a:pt x="2207" y="427653"/>
                  </a:lnTo>
                  <a:lnTo>
                    <a:pt x="0" y="403971"/>
                  </a:lnTo>
                  <a:lnTo>
                    <a:pt x="2781" y="381687"/>
                  </a:lnTo>
                  <a:lnTo>
                    <a:pt x="8722" y="360023"/>
                  </a:lnTo>
                  <a:lnTo>
                    <a:pt x="21411" y="328699"/>
                  </a:lnTo>
                  <a:lnTo>
                    <a:pt x="34875" y="310132"/>
                  </a:lnTo>
                  <a:lnTo>
                    <a:pt x="65064" y="287184"/>
                  </a:lnTo>
                  <a:lnTo>
                    <a:pt x="86733" y="273572"/>
                  </a:lnTo>
                  <a:lnTo>
                    <a:pt x="108123" y="261172"/>
                  </a:lnTo>
                  <a:lnTo>
                    <a:pt x="138587" y="246963"/>
                  </a:lnTo>
                  <a:lnTo>
                    <a:pt x="169684" y="2347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353" name="SMARTInkShape-Group159">
            <a:extLst>
              <a:ext uri="{FF2B5EF4-FFF2-40B4-BE49-F238E27FC236}">
                <a16:creationId xmlns:a16="http://schemas.microsoft.com/office/drawing/2014/main" id="{732F583E-81F5-4A58-A2DF-9F202DBBA30B}"/>
              </a:ext>
            </a:extLst>
          </p:cNvPr>
          <p:cNvGrpSpPr/>
          <p:nvPr/>
        </p:nvGrpSpPr>
        <p:grpSpPr>
          <a:xfrm>
            <a:off x="6985481" y="3708400"/>
            <a:ext cx="1322289" cy="561940"/>
            <a:chOff x="6985481" y="3708400"/>
            <a:chExt cx="1322289" cy="561940"/>
          </a:xfrm>
        </p:grpSpPr>
        <p:sp>
          <p:nvSpPr>
            <p:cNvPr id="12345" name="SMARTInkShape-822">
              <a:extLst>
                <a:ext uri="{FF2B5EF4-FFF2-40B4-BE49-F238E27FC236}">
                  <a16:creationId xmlns:a16="http://schemas.microsoft.com/office/drawing/2014/main" id="{37E4115B-AB8E-4F29-B98E-FCD9B9D834C9}"/>
                </a:ext>
              </a:extLst>
            </p:cNvPr>
            <p:cNvSpPr/>
            <p:nvPr/>
          </p:nvSpPr>
          <p:spPr>
            <a:xfrm>
              <a:off x="7829938" y="3816764"/>
              <a:ext cx="145663" cy="361537"/>
            </a:xfrm>
            <a:custGeom>
              <a:avLst/>
              <a:gdLst/>
              <a:ahLst/>
              <a:cxnLst/>
              <a:rect l="0" t="0" r="0" b="0"/>
              <a:pathLst>
                <a:path w="145663" h="361537">
                  <a:moveTo>
                    <a:pt x="145662" y="139286"/>
                  </a:moveTo>
                  <a:lnTo>
                    <a:pt x="144957" y="123385"/>
                  </a:lnTo>
                  <a:lnTo>
                    <a:pt x="136825" y="96418"/>
                  </a:lnTo>
                  <a:lnTo>
                    <a:pt x="128655" y="69748"/>
                  </a:lnTo>
                  <a:lnTo>
                    <a:pt x="120946" y="50479"/>
                  </a:lnTo>
                  <a:lnTo>
                    <a:pt x="97487" y="22019"/>
                  </a:lnTo>
                  <a:lnTo>
                    <a:pt x="84429" y="11799"/>
                  </a:lnTo>
                  <a:lnTo>
                    <a:pt x="63011" y="2730"/>
                  </a:lnTo>
                  <a:lnTo>
                    <a:pt x="40094" y="0"/>
                  </a:lnTo>
                  <a:lnTo>
                    <a:pt x="33361" y="1652"/>
                  </a:lnTo>
                  <a:lnTo>
                    <a:pt x="30578" y="3080"/>
                  </a:lnTo>
                  <a:lnTo>
                    <a:pt x="28723" y="5443"/>
                  </a:lnTo>
                  <a:lnTo>
                    <a:pt x="15905" y="36159"/>
                  </a:lnTo>
                  <a:lnTo>
                    <a:pt x="4040" y="67231"/>
                  </a:lnTo>
                  <a:lnTo>
                    <a:pt x="924" y="91204"/>
                  </a:lnTo>
                  <a:lnTo>
                    <a:pt x="0" y="116181"/>
                  </a:lnTo>
                  <a:lnTo>
                    <a:pt x="3099" y="144827"/>
                  </a:lnTo>
                  <a:lnTo>
                    <a:pt x="5113" y="168915"/>
                  </a:lnTo>
                  <a:lnTo>
                    <a:pt x="9082" y="192828"/>
                  </a:lnTo>
                  <a:lnTo>
                    <a:pt x="14727" y="217788"/>
                  </a:lnTo>
                  <a:lnTo>
                    <a:pt x="20867" y="243058"/>
                  </a:lnTo>
                  <a:lnTo>
                    <a:pt x="24193" y="272516"/>
                  </a:lnTo>
                  <a:lnTo>
                    <a:pt x="26181" y="295100"/>
                  </a:lnTo>
                  <a:lnTo>
                    <a:pt x="35915" y="320654"/>
                  </a:lnTo>
                  <a:lnTo>
                    <a:pt x="37641" y="351397"/>
                  </a:lnTo>
                  <a:lnTo>
                    <a:pt x="37712" y="36153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46" name="SMARTInkShape-823">
              <a:extLst>
                <a:ext uri="{FF2B5EF4-FFF2-40B4-BE49-F238E27FC236}">
                  <a16:creationId xmlns:a16="http://schemas.microsoft.com/office/drawing/2014/main" id="{ABA8C4B5-3458-4646-B012-636FA7D20638}"/>
                </a:ext>
              </a:extLst>
            </p:cNvPr>
            <p:cNvSpPr/>
            <p:nvPr/>
          </p:nvSpPr>
          <p:spPr>
            <a:xfrm>
              <a:off x="7626350" y="3823400"/>
              <a:ext cx="133351" cy="405701"/>
            </a:xfrm>
            <a:custGeom>
              <a:avLst/>
              <a:gdLst/>
              <a:ahLst/>
              <a:cxnLst/>
              <a:rect l="0" t="0" r="0" b="0"/>
              <a:pathLst>
                <a:path w="133351" h="405701">
                  <a:moveTo>
                    <a:pt x="133350" y="119950"/>
                  </a:moveTo>
                  <a:lnTo>
                    <a:pt x="132645" y="103344"/>
                  </a:lnTo>
                  <a:lnTo>
                    <a:pt x="124513" y="71615"/>
                  </a:lnTo>
                  <a:lnTo>
                    <a:pt x="115638" y="44237"/>
                  </a:lnTo>
                  <a:lnTo>
                    <a:pt x="104975" y="26255"/>
                  </a:lnTo>
                  <a:lnTo>
                    <a:pt x="84553" y="7274"/>
                  </a:lnTo>
                  <a:lnTo>
                    <a:pt x="76150" y="2844"/>
                  </a:lnTo>
                  <a:lnTo>
                    <a:pt x="59258" y="0"/>
                  </a:lnTo>
                  <a:lnTo>
                    <a:pt x="50796" y="3374"/>
                  </a:lnTo>
                  <a:lnTo>
                    <a:pt x="29633" y="17345"/>
                  </a:lnTo>
                  <a:lnTo>
                    <a:pt x="17639" y="32634"/>
                  </a:lnTo>
                  <a:lnTo>
                    <a:pt x="6907" y="60526"/>
                  </a:lnTo>
                  <a:lnTo>
                    <a:pt x="2046" y="87526"/>
                  </a:lnTo>
                  <a:lnTo>
                    <a:pt x="605" y="113400"/>
                  </a:lnTo>
                  <a:lnTo>
                    <a:pt x="180" y="140822"/>
                  </a:lnTo>
                  <a:lnTo>
                    <a:pt x="53" y="171290"/>
                  </a:lnTo>
                  <a:lnTo>
                    <a:pt x="16" y="202660"/>
                  </a:lnTo>
                  <a:lnTo>
                    <a:pt x="5" y="232416"/>
                  </a:lnTo>
                  <a:lnTo>
                    <a:pt x="2" y="260988"/>
                  </a:lnTo>
                  <a:lnTo>
                    <a:pt x="0" y="288034"/>
                  </a:lnTo>
                  <a:lnTo>
                    <a:pt x="0" y="319506"/>
                  </a:lnTo>
                  <a:lnTo>
                    <a:pt x="4364" y="347830"/>
                  </a:lnTo>
                  <a:lnTo>
                    <a:pt x="6089" y="376834"/>
                  </a:lnTo>
                  <a:lnTo>
                    <a:pt x="12700" y="4057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47" name="SMARTInkShape-824">
              <a:extLst>
                <a:ext uri="{FF2B5EF4-FFF2-40B4-BE49-F238E27FC236}">
                  <a16:creationId xmlns:a16="http://schemas.microsoft.com/office/drawing/2014/main" id="{A2507E2B-1880-4D5B-A380-D0229931E1DB}"/>
                </a:ext>
              </a:extLst>
            </p:cNvPr>
            <p:cNvSpPr/>
            <p:nvPr/>
          </p:nvSpPr>
          <p:spPr>
            <a:xfrm>
              <a:off x="7562850" y="4051300"/>
              <a:ext cx="196851" cy="19051"/>
            </a:xfrm>
            <a:custGeom>
              <a:avLst/>
              <a:gdLst/>
              <a:ahLst/>
              <a:cxnLst/>
              <a:rect l="0" t="0" r="0" b="0"/>
              <a:pathLst>
                <a:path w="196851" h="19051">
                  <a:moveTo>
                    <a:pt x="0" y="0"/>
                  </a:moveTo>
                  <a:lnTo>
                    <a:pt x="30692" y="3371"/>
                  </a:lnTo>
                  <a:lnTo>
                    <a:pt x="58351" y="6467"/>
                  </a:lnTo>
                  <a:lnTo>
                    <a:pt x="86278" y="11245"/>
                  </a:lnTo>
                  <a:lnTo>
                    <a:pt x="116894" y="16424"/>
                  </a:lnTo>
                  <a:lnTo>
                    <a:pt x="147603" y="18272"/>
                  </a:lnTo>
                  <a:lnTo>
                    <a:pt x="173479" y="18820"/>
                  </a:lnTo>
                  <a:lnTo>
                    <a:pt x="196850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48" name="SMARTInkShape-825">
              <a:extLst>
                <a:ext uri="{FF2B5EF4-FFF2-40B4-BE49-F238E27FC236}">
                  <a16:creationId xmlns:a16="http://schemas.microsoft.com/office/drawing/2014/main" id="{E3270EA1-064C-4FDB-9748-4C225A854A81}"/>
                </a:ext>
              </a:extLst>
            </p:cNvPr>
            <p:cNvSpPr/>
            <p:nvPr/>
          </p:nvSpPr>
          <p:spPr>
            <a:xfrm>
              <a:off x="6985481" y="3975100"/>
              <a:ext cx="126520" cy="292101"/>
            </a:xfrm>
            <a:custGeom>
              <a:avLst/>
              <a:gdLst/>
              <a:ahLst/>
              <a:cxnLst/>
              <a:rect l="0" t="0" r="0" b="0"/>
              <a:pathLst>
                <a:path w="126520" h="292101">
                  <a:moveTo>
                    <a:pt x="126519" y="0"/>
                  </a:moveTo>
                  <a:lnTo>
                    <a:pt x="119778" y="0"/>
                  </a:lnTo>
                  <a:lnTo>
                    <a:pt x="114586" y="1881"/>
                  </a:lnTo>
                  <a:lnTo>
                    <a:pt x="87371" y="19773"/>
                  </a:lnTo>
                  <a:lnTo>
                    <a:pt x="66183" y="36126"/>
                  </a:lnTo>
                  <a:lnTo>
                    <a:pt x="48409" y="62378"/>
                  </a:lnTo>
                  <a:lnTo>
                    <a:pt x="31309" y="90560"/>
                  </a:lnTo>
                  <a:lnTo>
                    <a:pt x="18581" y="114791"/>
                  </a:lnTo>
                  <a:lnTo>
                    <a:pt x="7753" y="139846"/>
                  </a:lnTo>
                  <a:lnTo>
                    <a:pt x="1959" y="165143"/>
                  </a:lnTo>
                  <a:lnTo>
                    <a:pt x="0" y="195604"/>
                  </a:lnTo>
                  <a:lnTo>
                    <a:pt x="4683" y="226368"/>
                  </a:lnTo>
                  <a:lnTo>
                    <a:pt x="8399" y="240308"/>
                  </a:lnTo>
                  <a:lnTo>
                    <a:pt x="16166" y="251678"/>
                  </a:lnTo>
                  <a:lnTo>
                    <a:pt x="38398" y="270475"/>
                  </a:lnTo>
                  <a:lnTo>
                    <a:pt x="67591" y="285132"/>
                  </a:lnTo>
                  <a:lnTo>
                    <a:pt x="82069" y="2921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49" name="SMARTInkShape-826">
              <a:extLst>
                <a:ext uri="{FF2B5EF4-FFF2-40B4-BE49-F238E27FC236}">
                  <a16:creationId xmlns:a16="http://schemas.microsoft.com/office/drawing/2014/main" id="{F4434A53-4E38-47B5-9470-B541D659A6A4}"/>
                </a:ext>
              </a:extLst>
            </p:cNvPr>
            <p:cNvSpPr/>
            <p:nvPr/>
          </p:nvSpPr>
          <p:spPr>
            <a:xfrm>
              <a:off x="7188603" y="4044950"/>
              <a:ext cx="156413" cy="225390"/>
            </a:xfrm>
            <a:custGeom>
              <a:avLst/>
              <a:gdLst/>
              <a:ahLst/>
              <a:cxnLst/>
              <a:rect l="0" t="0" r="0" b="0"/>
              <a:pathLst>
                <a:path w="156413" h="225390">
                  <a:moveTo>
                    <a:pt x="69447" y="0"/>
                  </a:moveTo>
                  <a:lnTo>
                    <a:pt x="60610" y="0"/>
                  </a:lnTo>
                  <a:lnTo>
                    <a:pt x="56583" y="1881"/>
                  </a:lnTo>
                  <a:lnTo>
                    <a:pt x="37125" y="16628"/>
                  </a:lnTo>
                  <a:lnTo>
                    <a:pt x="14128" y="46119"/>
                  </a:lnTo>
                  <a:lnTo>
                    <a:pt x="4192" y="73551"/>
                  </a:lnTo>
                  <a:lnTo>
                    <a:pt x="958" y="97836"/>
                  </a:lnTo>
                  <a:lnTo>
                    <a:pt x="0" y="119535"/>
                  </a:lnTo>
                  <a:lnTo>
                    <a:pt x="6459" y="142741"/>
                  </a:lnTo>
                  <a:lnTo>
                    <a:pt x="21283" y="170797"/>
                  </a:lnTo>
                  <a:lnTo>
                    <a:pt x="34324" y="189601"/>
                  </a:lnTo>
                  <a:lnTo>
                    <a:pt x="63488" y="213387"/>
                  </a:lnTo>
                  <a:lnTo>
                    <a:pt x="75971" y="218311"/>
                  </a:lnTo>
                  <a:lnTo>
                    <a:pt x="106865" y="225389"/>
                  </a:lnTo>
                  <a:lnTo>
                    <a:pt x="116887" y="224116"/>
                  </a:lnTo>
                  <a:lnTo>
                    <a:pt x="130462" y="216061"/>
                  </a:lnTo>
                  <a:lnTo>
                    <a:pt x="137252" y="206799"/>
                  </a:lnTo>
                  <a:lnTo>
                    <a:pt x="149611" y="177438"/>
                  </a:lnTo>
                  <a:lnTo>
                    <a:pt x="156412" y="150447"/>
                  </a:lnTo>
                  <a:lnTo>
                    <a:pt x="155892" y="124540"/>
                  </a:lnTo>
                  <a:lnTo>
                    <a:pt x="151269" y="96402"/>
                  </a:lnTo>
                  <a:lnTo>
                    <a:pt x="146029" y="79534"/>
                  </a:lnTo>
                  <a:lnTo>
                    <a:pt x="127299" y="49577"/>
                  </a:lnTo>
                  <a:lnTo>
                    <a:pt x="105523" y="18445"/>
                  </a:lnTo>
                  <a:lnTo>
                    <a:pt x="88497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50" name="SMARTInkShape-827">
              <a:extLst>
                <a:ext uri="{FF2B5EF4-FFF2-40B4-BE49-F238E27FC236}">
                  <a16:creationId xmlns:a16="http://schemas.microsoft.com/office/drawing/2014/main" id="{DB383636-13AA-4229-BF48-9E614BDF8D03}"/>
                </a:ext>
              </a:extLst>
            </p:cNvPr>
            <p:cNvSpPr/>
            <p:nvPr/>
          </p:nvSpPr>
          <p:spPr>
            <a:xfrm>
              <a:off x="7391968" y="4013868"/>
              <a:ext cx="85205" cy="221583"/>
            </a:xfrm>
            <a:custGeom>
              <a:avLst/>
              <a:gdLst/>
              <a:ahLst/>
              <a:cxnLst/>
              <a:rect l="0" t="0" r="0" b="0"/>
              <a:pathLst>
                <a:path w="85205" h="221583">
                  <a:moveTo>
                    <a:pt x="37532" y="119982"/>
                  </a:moveTo>
                  <a:lnTo>
                    <a:pt x="37532" y="116611"/>
                  </a:lnTo>
                  <a:lnTo>
                    <a:pt x="39414" y="113075"/>
                  </a:lnTo>
                  <a:lnTo>
                    <a:pt x="46369" y="105055"/>
                  </a:lnTo>
                  <a:lnTo>
                    <a:pt x="58903" y="95266"/>
                  </a:lnTo>
                  <a:lnTo>
                    <a:pt x="77006" y="66698"/>
                  </a:lnTo>
                  <a:lnTo>
                    <a:pt x="85204" y="35933"/>
                  </a:lnTo>
                  <a:lnTo>
                    <a:pt x="81653" y="14334"/>
                  </a:lnTo>
                  <a:lnTo>
                    <a:pt x="78778" y="6940"/>
                  </a:lnTo>
                  <a:lnTo>
                    <a:pt x="76318" y="4404"/>
                  </a:lnTo>
                  <a:lnTo>
                    <a:pt x="69822" y="1587"/>
                  </a:lnTo>
                  <a:lnTo>
                    <a:pt x="61603" y="0"/>
                  </a:lnTo>
                  <a:lnTo>
                    <a:pt x="56932" y="1510"/>
                  </a:lnTo>
                  <a:lnTo>
                    <a:pt x="41681" y="10908"/>
                  </a:lnTo>
                  <a:lnTo>
                    <a:pt x="22763" y="34178"/>
                  </a:lnTo>
                  <a:lnTo>
                    <a:pt x="10300" y="63240"/>
                  </a:lnTo>
                  <a:lnTo>
                    <a:pt x="2311" y="89018"/>
                  </a:lnTo>
                  <a:lnTo>
                    <a:pt x="0" y="118674"/>
                  </a:lnTo>
                  <a:lnTo>
                    <a:pt x="1481" y="138644"/>
                  </a:lnTo>
                  <a:lnTo>
                    <a:pt x="8271" y="157967"/>
                  </a:lnTo>
                  <a:lnTo>
                    <a:pt x="27276" y="188406"/>
                  </a:lnTo>
                  <a:lnTo>
                    <a:pt x="51529" y="207274"/>
                  </a:lnTo>
                  <a:lnTo>
                    <a:pt x="81982" y="22158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51" name="SMARTInkShape-828">
              <a:extLst>
                <a:ext uri="{FF2B5EF4-FFF2-40B4-BE49-F238E27FC236}">
                  <a16:creationId xmlns:a16="http://schemas.microsoft.com/office/drawing/2014/main" id="{FAAEF2EE-88B0-4231-8B4F-0D4C255DCD3D}"/>
                </a:ext>
              </a:extLst>
            </p:cNvPr>
            <p:cNvSpPr/>
            <p:nvPr/>
          </p:nvSpPr>
          <p:spPr>
            <a:xfrm>
              <a:off x="7785100" y="4070350"/>
              <a:ext cx="152401" cy="31751"/>
            </a:xfrm>
            <a:custGeom>
              <a:avLst/>
              <a:gdLst/>
              <a:ahLst/>
              <a:cxnLst/>
              <a:rect l="0" t="0" r="0" b="0"/>
              <a:pathLst>
                <a:path w="152401" h="31751">
                  <a:moveTo>
                    <a:pt x="0" y="0"/>
                  </a:moveTo>
                  <a:lnTo>
                    <a:pt x="10139" y="705"/>
                  </a:lnTo>
                  <a:lnTo>
                    <a:pt x="36595" y="8838"/>
                  </a:lnTo>
                  <a:lnTo>
                    <a:pt x="63447" y="14927"/>
                  </a:lnTo>
                  <a:lnTo>
                    <a:pt x="93745" y="21199"/>
                  </a:lnTo>
                  <a:lnTo>
                    <a:pt x="125448" y="28935"/>
                  </a:lnTo>
                  <a:lnTo>
                    <a:pt x="152400" y="31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52" name="SMARTInkShape-829">
              <a:extLst>
                <a:ext uri="{FF2B5EF4-FFF2-40B4-BE49-F238E27FC236}">
                  <a16:creationId xmlns:a16="http://schemas.microsoft.com/office/drawing/2014/main" id="{990A6724-DC61-4FC1-A950-4C680E0CAE81}"/>
                </a:ext>
              </a:extLst>
            </p:cNvPr>
            <p:cNvSpPr/>
            <p:nvPr/>
          </p:nvSpPr>
          <p:spPr>
            <a:xfrm>
              <a:off x="8102600" y="3708400"/>
              <a:ext cx="205170" cy="514351"/>
            </a:xfrm>
            <a:custGeom>
              <a:avLst/>
              <a:gdLst/>
              <a:ahLst/>
              <a:cxnLst/>
              <a:rect l="0" t="0" r="0" b="0"/>
              <a:pathLst>
                <a:path w="205170" h="514351">
                  <a:moveTo>
                    <a:pt x="0" y="0"/>
                  </a:moveTo>
                  <a:lnTo>
                    <a:pt x="3372" y="3371"/>
                  </a:lnTo>
                  <a:lnTo>
                    <a:pt x="6907" y="5026"/>
                  </a:lnTo>
                  <a:lnTo>
                    <a:pt x="8837" y="5467"/>
                  </a:lnTo>
                  <a:lnTo>
                    <a:pt x="18297" y="12831"/>
                  </a:lnTo>
                  <a:lnTo>
                    <a:pt x="42042" y="38953"/>
                  </a:lnTo>
                  <a:lnTo>
                    <a:pt x="72746" y="67039"/>
                  </a:lnTo>
                  <a:lnTo>
                    <a:pt x="97598" y="94809"/>
                  </a:lnTo>
                  <a:lnTo>
                    <a:pt x="112522" y="116926"/>
                  </a:lnTo>
                  <a:lnTo>
                    <a:pt x="126916" y="140867"/>
                  </a:lnTo>
                  <a:lnTo>
                    <a:pt x="142720" y="165619"/>
                  </a:lnTo>
                  <a:lnTo>
                    <a:pt x="157270" y="190731"/>
                  </a:lnTo>
                  <a:lnTo>
                    <a:pt x="170087" y="216708"/>
                  </a:lnTo>
                  <a:lnTo>
                    <a:pt x="180486" y="244716"/>
                  </a:lnTo>
                  <a:lnTo>
                    <a:pt x="189812" y="271746"/>
                  </a:lnTo>
                  <a:lnTo>
                    <a:pt x="197955" y="298576"/>
                  </a:lnTo>
                  <a:lnTo>
                    <a:pt x="203926" y="326963"/>
                  </a:lnTo>
                  <a:lnTo>
                    <a:pt x="205169" y="354162"/>
                  </a:lnTo>
                  <a:lnTo>
                    <a:pt x="203369" y="380361"/>
                  </a:lnTo>
                  <a:lnTo>
                    <a:pt x="200218" y="406116"/>
                  </a:lnTo>
                  <a:lnTo>
                    <a:pt x="194583" y="431674"/>
                  </a:lnTo>
                  <a:lnTo>
                    <a:pt x="187376" y="455733"/>
                  </a:lnTo>
                  <a:lnTo>
                    <a:pt x="175385" y="484439"/>
                  </a:lnTo>
                  <a:lnTo>
                    <a:pt x="158750" y="514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361" name="SMARTInkShape-Group160">
            <a:extLst>
              <a:ext uri="{FF2B5EF4-FFF2-40B4-BE49-F238E27FC236}">
                <a16:creationId xmlns:a16="http://schemas.microsoft.com/office/drawing/2014/main" id="{2FA218DA-CFCE-48D9-88AA-807748933C7D}"/>
              </a:ext>
            </a:extLst>
          </p:cNvPr>
          <p:cNvGrpSpPr/>
          <p:nvPr/>
        </p:nvGrpSpPr>
        <p:grpSpPr>
          <a:xfrm>
            <a:off x="6019800" y="4337050"/>
            <a:ext cx="1943101" cy="829048"/>
            <a:chOff x="6019800" y="4337050"/>
            <a:chExt cx="1943101" cy="829048"/>
          </a:xfrm>
        </p:grpSpPr>
        <p:sp>
          <p:nvSpPr>
            <p:cNvPr id="12354" name="SMARTInkShape-830">
              <a:extLst>
                <a:ext uri="{FF2B5EF4-FFF2-40B4-BE49-F238E27FC236}">
                  <a16:creationId xmlns:a16="http://schemas.microsoft.com/office/drawing/2014/main" id="{45D03E80-CC8F-4867-93C4-942BAD53B8C6}"/>
                </a:ext>
              </a:extLst>
            </p:cNvPr>
            <p:cNvSpPr/>
            <p:nvPr/>
          </p:nvSpPr>
          <p:spPr>
            <a:xfrm>
              <a:off x="6292850" y="4356100"/>
              <a:ext cx="95251" cy="355601"/>
            </a:xfrm>
            <a:custGeom>
              <a:avLst/>
              <a:gdLst/>
              <a:ahLst/>
              <a:cxnLst/>
              <a:rect l="0" t="0" r="0" b="0"/>
              <a:pathLst>
                <a:path w="95251" h="355601">
                  <a:moveTo>
                    <a:pt x="0" y="0"/>
                  </a:moveTo>
                  <a:lnTo>
                    <a:pt x="705" y="10139"/>
                  </a:lnTo>
                  <a:lnTo>
                    <a:pt x="10831" y="39789"/>
                  </a:lnTo>
                  <a:lnTo>
                    <a:pt x="19099" y="70602"/>
                  </a:lnTo>
                  <a:lnTo>
                    <a:pt x="25415" y="97354"/>
                  </a:lnTo>
                  <a:lnTo>
                    <a:pt x="31754" y="125742"/>
                  </a:lnTo>
                  <a:lnTo>
                    <a:pt x="36220" y="153908"/>
                  </a:lnTo>
                  <a:lnTo>
                    <a:pt x="39424" y="184598"/>
                  </a:lnTo>
                  <a:lnTo>
                    <a:pt x="46724" y="216032"/>
                  </a:lnTo>
                  <a:lnTo>
                    <a:pt x="57823" y="245807"/>
                  </a:lnTo>
                  <a:lnTo>
                    <a:pt x="68168" y="272504"/>
                  </a:lnTo>
                  <a:lnTo>
                    <a:pt x="77984" y="303438"/>
                  </a:lnTo>
                  <a:lnTo>
                    <a:pt x="86975" y="334489"/>
                  </a:lnTo>
                  <a:lnTo>
                    <a:pt x="88750" y="343395"/>
                  </a:lnTo>
                  <a:lnTo>
                    <a:pt x="95250" y="355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55" name="SMARTInkShape-831">
              <a:extLst>
                <a:ext uri="{FF2B5EF4-FFF2-40B4-BE49-F238E27FC236}">
                  <a16:creationId xmlns:a16="http://schemas.microsoft.com/office/drawing/2014/main" id="{090BA63E-EC2E-4D75-9F5D-CE9B5B1B0C8C}"/>
                </a:ext>
              </a:extLst>
            </p:cNvPr>
            <p:cNvSpPr/>
            <p:nvPr/>
          </p:nvSpPr>
          <p:spPr>
            <a:xfrm>
              <a:off x="6026150" y="4489450"/>
              <a:ext cx="476251" cy="25401"/>
            </a:xfrm>
            <a:custGeom>
              <a:avLst/>
              <a:gdLst/>
              <a:ahLst/>
              <a:cxnLst/>
              <a:rect l="0" t="0" r="0" b="0"/>
              <a:pathLst>
                <a:path w="476251" h="25401">
                  <a:moveTo>
                    <a:pt x="0" y="0"/>
                  </a:moveTo>
                  <a:lnTo>
                    <a:pt x="31375" y="0"/>
                  </a:lnTo>
                  <a:lnTo>
                    <a:pt x="58920" y="1882"/>
                  </a:lnTo>
                  <a:lnTo>
                    <a:pt x="80514" y="4364"/>
                  </a:lnTo>
                  <a:lnTo>
                    <a:pt x="106575" y="5467"/>
                  </a:lnTo>
                  <a:lnTo>
                    <a:pt x="134620" y="7839"/>
                  </a:lnTo>
                  <a:lnTo>
                    <a:pt x="164254" y="10539"/>
                  </a:lnTo>
                  <a:lnTo>
                    <a:pt x="180058" y="11260"/>
                  </a:lnTo>
                  <a:lnTo>
                    <a:pt x="196238" y="11740"/>
                  </a:lnTo>
                  <a:lnTo>
                    <a:pt x="227388" y="14155"/>
                  </a:lnTo>
                  <a:lnTo>
                    <a:pt x="256989" y="16875"/>
                  </a:lnTo>
                  <a:lnTo>
                    <a:pt x="284256" y="18083"/>
                  </a:lnTo>
                  <a:lnTo>
                    <a:pt x="312367" y="18621"/>
                  </a:lnTo>
                  <a:lnTo>
                    <a:pt x="341325" y="19564"/>
                  </a:lnTo>
                  <a:lnTo>
                    <a:pt x="370658" y="22336"/>
                  </a:lnTo>
                  <a:lnTo>
                    <a:pt x="396394" y="24038"/>
                  </a:lnTo>
                  <a:lnTo>
                    <a:pt x="418886" y="24795"/>
                  </a:lnTo>
                  <a:lnTo>
                    <a:pt x="446711" y="25221"/>
                  </a:lnTo>
                  <a:lnTo>
                    <a:pt x="476250" y="25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56" name="SMARTInkShape-832">
              <a:extLst>
                <a:ext uri="{FF2B5EF4-FFF2-40B4-BE49-F238E27FC236}">
                  <a16:creationId xmlns:a16="http://schemas.microsoft.com/office/drawing/2014/main" id="{111F268E-0DE4-4683-A67C-2EF51E729E64}"/>
                </a:ext>
              </a:extLst>
            </p:cNvPr>
            <p:cNvSpPr/>
            <p:nvPr/>
          </p:nvSpPr>
          <p:spPr>
            <a:xfrm>
              <a:off x="6019800" y="4565650"/>
              <a:ext cx="457201" cy="18084"/>
            </a:xfrm>
            <a:custGeom>
              <a:avLst/>
              <a:gdLst/>
              <a:ahLst/>
              <a:cxnLst/>
              <a:rect l="0" t="0" r="0" b="0"/>
              <a:pathLst>
                <a:path w="457201" h="18084">
                  <a:moveTo>
                    <a:pt x="0" y="0"/>
                  </a:moveTo>
                  <a:lnTo>
                    <a:pt x="0" y="5467"/>
                  </a:lnTo>
                  <a:lnTo>
                    <a:pt x="6742" y="9460"/>
                  </a:lnTo>
                  <a:lnTo>
                    <a:pt x="33255" y="14155"/>
                  </a:lnTo>
                  <a:lnTo>
                    <a:pt x="55702" y="16875"/>
                  </a:lnTo>
                  <a:lnTo>
                    <a:pt x="84493" y="18083"/>
                  </a:lnTo>
                  <a:lnTo>
                    <a:pt x="116105" y="16739"/>
                  </a:lnTo>
                  <a:lnTo>
                    <a:pt x="132436" y="15393"/>
                  </a:lnTo>
                  <a:lnTo>
                    <a:pt x="149675" y="14495"/>
                  </a:lnTo>
                  <a:lnTo>
                    <a:pt x="167516" y="13897"/>
                  </a:lnTo>
                  <a:lnTo>
                    <a:pt x="185761" y="13498"/>
                  </a:lnTo>
                  <a:lnTo>
                    <a:pt x="204274" y="13232"/>
                  </a:lnTo>
                  <a:lnTo>
                    <a:pt x="222966" y="13055"/>
                  </a:lnTo>
                  <a:lnTo>
                    <a:pt x="241777" y="12936"/>
                  </a:lnTo>
                  <a:lnTo>
                    <a:pt x="259964" y="12858"/>
                  </a:lnTo>
                  <a:lnTo>
                    <a:pt x="277730" y="12805"/>
                  </a:lnTo>
                  <a:lnTo>
                    <a:pt x="295220" y="12770"/>
                  </a:lnTo>
                  <a:lnTo>
                    <a:pt x="313229" y="12747"/>
                  </a:lnTo>
                  <a:lnTo>
                    <a:pt x="331586" y="12731"/>
                  </a:lnTo>
                  <a:lnTo>
                    <a:pt x="350174" y="12721"/>
                  </a:lnTo>
                  <a:lnTo>
                    <a:pt x="367505" y="12714"/>
                  </a:lnTo>
                  <a:lnTo>
                    <a:pt x="383998" y="12709"/>
                  </a:lnTo>
                  <a:lnTo>
                    <a:pt x="413377" y="12704"/>
                  </a:lnTo>
                  <a:lnTo>
                    <a:pt x="442961" y="12701"/>
                  </a:lnTo>
                  <a:lnTo>
                    <a:pt x="457200" y="127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57" name="SMARTInkShape-833">
              <a:extLst>
                <a:ext uri="{FF2B5EF4-FFF2-40B4-BE49-F238E27FC236}">
                  <a16:creationId xmlns:a16="http://schemas.microsoft.com/office/drawing/2014/main" id="{74836C24-56FF-49C7-BB83-9B3FF6F89130}"/>
                </a:ext>
              </a:extLst>
            </p:cNvPr>
            <p:cNvSpPr/>
            <p:nvPr/>
          </p:nvSpPr>
          <p:spPr>
            <a:xfrm>
              <a:off x="6795465" y="4433590"/>
              <a:ext cx="405436" cy="242509"/>
            </a:xfrm>
            <a:custGeom>
              <a:avLst/>
              <a:gdLst/>
              <a:ahLst/>
              <a:cxnLst/>
              <a:rect l="0" t="0" r="0" b="0"/>
              <a:pathLst>
                <a:path w="405436" h="242509">
                  <a:moveTo>
                    <a:pt x="81585" y="30460"/>
                  </a:moveTo>
                  <a:lnTo>
                    <a:pt x="78213" y="30460"/>
                  </a:lnTo>
                  <a:lnTo>
                    <a:pt x="74678" y="32341"/>
                  </a:lnTo>
                  <a:lnTo>
                    <a:pt x="48177" y="48758"/>
                  </a:lnTo>
                  <a:lnTo>
                    <a:pt x="25519" y="65302"/>
                  </a:lnTo>
                  <a:lnTo>
                    <a:pt x="15427" y="82882"/>
                  </a:lnTo>
                  <a:lnTo>
                    <a:pt x="5697" y="111866"/>
                  </a:lnTo>
                  <a:lnTo>
                    <a:pt x="350" y="138184"/>
                  </a:lnTo>
                  <a:lnTo>
                    <a:pt x="0" y="168130"/>
                  </a:lnTo>
                  <a:lnTo>
                    <a:pt x="2522" y="181957"/>
                  </a:lnTo>
                  <a:lnTo>
                    <a:pt x="18823" y="209465"/>
                  </a:lnTo>
                  <a:lnTo>
                    <a:pt x="27585" y="220085"/>
                  </a:lnTo>
                  <a:lnTo>
                    <a:pt x="58448" y="237445"/>
                  </a:lnTo>
                  <a:lnTo>
                    <a:pt x="69890" y="241927"/>
                  </a:lnTo>
                  <a:lnTo>
                    <a:pt x="82031" y="242508"/>
                  </a:lnTo>
                  <a:lnTo>
                    <a:pt x="103701" y="237133"/>
                  </a:lnTo>
                  <a:lnTo>
                    <a:pt x="110935" y="229559"/>
                  </a:lnTo>
                  <a:lnTo>
                    <a:pt x="123603" y="200665"/>
                  </a:lnTo>
                  <a:lnTo>
                    <a:pt x="128764" y="177630"/>
                  </a:lnTo>
                  <a:lnTo>
                    <a:pt x="126451" y="152932"/>
                  </a:lnTo>
                  <a:lnTo>
                    <a:pt x="120593" y="127739"/>
                  </a:lnTo>
                  <a:lnTo>
                    <a:pt x="110233" y="103106"/>
                  </a:lnTo>
                  <a:lnTo>
                    <a:pt x="92209" y="75463"/>
                  </a:lnTo>
                  <a:lnTo>
                    <a:pt x="67331" y="44644"/>
                  </a:lnTo>
                  <a:lnTo>
                    <a:pt x="45675" y="29096"/>
                  </a:lnTo>
                  <a:lnTo>
                    <a:pt x="36295" y="25587"/>
                  </a:lnTo>
                  <a:lnTo>
                    <a:pt x="29047" y="24548"/>
                  </a:lnTo>
                  <a:lnTo>
                    <a:pt x="27509" y="25813"/>
                  </a:lnTo>
                  <a:lnTo>
                    <a:pt x="25802" y="30982"/>
                  </a:lnTo>
                  <a:lnTo>
                    <a:pt x="26052" y="33630"/>
                  </a:lnTo>
                  <a:lnTo>
                    <a:pt x="39235" y="58237"/>
                  </a:lnTo>
                  <a:lnTo>
                    <a:pt x="62719" y="87261"/>
                  </a:lnTo>
                  <a:lnTo>
                    <a:pt x="71789" y="95216"/>
                  </a:lnTo>
                  <a:lnTo>
                    <a:pt x="102875" y="114996"/>
                  </a:lnTo>
                  <a:lnTo>
                    <a:pt x="132680" y="127530"/>
                  </a:lnTo>
                  <a:lnTo>
                    <a:pt x="159148" y="131463"/>
                  </a:lnTo>
                  <a:lnTo>
                    <a:pt x="170385" y="131089"/>
                  </a:lnTo>
                  <a:lnTo>
                    <a:pt x="193476" y="123187"/>
                  </a:lnTo>
                  <a:lnTo>
                    <a:pt x="196396" y="120500"/>
                  </a:lnTo>
                  <a:lnTo>
                    <a:pt x="210845" y="89606"/>
                  </a:lnTo>
                  <a:lnTo>
                    <a:pt x="218491" y="72769"/>
                  </a:lnTo>
                  <a:lnTo>
                    <a:pt x="226643" y="42296"/>
                  </a:lnTo>
                  <a:lnTo>
                    <a:pt x="227609" y="25397"/>
                  </a:lnTo>
                  <a:lnTo>
                    <a:pt x="227633" y="33061"/>
                  </a:lnTo>
                  <a:lnTo>
                    <a:pt x="225753" y="37025"/>
                  </a:lnTo>
                  <a:lnTo>
                    <a:pt x="224263" y="39070"/>
                  </a:lnTo>
                  <a:lnTo>
                    <a:pt x="222167" y="48690"/>
                  </a:lnTo>
                  <a:lnTo>
                    <a:pt x="221363" y="78375"/>
                  </a:lnTo>
                  <a:lnTo>
                    <a:pt x="221291" y="109944"/>
                  </a:lnTo>
                  <a:lnTo>
                    <a:pt x="221285" y="141677"/>
                  </a:lnTo>
                  <a:lnTo>
                    <a:pt x="221285" y="164587"/>
                  </a:lnTo>
                  <a:lnTo>
                    <a:pt x="223167" y="169565"/>
                  </a:lnTo>
                  <a:lnTo>
                    <a:pt x="230745" y="179475"/>
                  </a:lnTo>
                  <a:lnTo>
                    <a:pt x="232530" y="179897"/>
                  </a:lnTo>
                  <a:lnTo>
                    <a:pt x="234426" y="179474"/>
                  </a:lnTo>
                  <a:lnTo>
                    <a:pt x="236396" y="178486"/>
                  </a:lnTo>
                  <a:lnTo>
                    <a:pt x="237709" y="177122"/>
                  </a:lnTo>
                  <a:lnTo>
                    <a:pt x="239168" y="173725"/>
                  </a:lnTo>
                  <a:lnTo>
                    <a:pt x="245772" y="143116"/>
                  </a:lnTo>
                  <a:lnTo>
                    <a:pt x="253472" y="114675"/>
                  </a:lnTo>
                  <a:lnTo>
                    <a:pt x="268040" y="86993"/>
                  </a:lnTo>
                  <a:lnTo>
                    <a:pt x="280298" y="55779"/>
                  </a:lnTo>
                  <a:lnTo>
                    <a:pt x="298697" y="26592"/>
                  </a:lnTo>
                  <a:lnTo>
                    <a:pt x="305684" y="17005"/>
                  </a:lnTo>
                  <a:lnTo>
                    <a:pt x="326514" y="1612"/>
                  </a:lnTo>
                  <a:lnTo>
                    <a:pt x="331084" y="0"/>
                  </a:lnTo>
                  <a:lnTo>
                    <a:pt x="337348" y="1165"/>
                  </a:lnTo>
                  <a:lnTo>
                    <a:pt x="346926" y="5787"/>
                  </a:lnTo>
                  <a:lnTo>
                    <a:pt x="351914" y="10322"/>
                  </a:lnTo>
                  <a:lnTo>
                    <a:pt x="369428" y="41166"/>
                  </a:lnTo>
                  <a:lnTo>
                    <a:pt x="377208" y="63070"/>
                  </a:lnTo>
                  <a:lnTo>
                    <a:pt x="379476" y="89661"/>
                  </a:lnTo>
                  <a:lnTo>
                    <a:pt x="379925" y="118511"/>
                  </a:lnTo>
                  <a:lnTo>
                    <a:pt x="384377" y="145298"/>
                  </a:lnTo>
                  <a:lnTo>
                    <a:pt x="385988" y="175153"/>
                  </a:lnTo>
                  <a:lnTo>
                    <a:pt x="388149" y="193276"/>
                  </a:lnTo>
                  <a:lnTo>
                    <a:pt x="392837" y="215015"/>
                  </a:lnTo>
                  <a:lnTo>
                    <a:pt x="394214" y="216996"/>
                  </a:lnTo>
                  <a:lnTo>
                    <a:pt x="395837" y="218318"/>
                  </a:lnTo>
                  <a:lnTo>
                    <a:pt x="397642" y="221667"/>
                  </a:lnTo>
                  <a:lnTo>
                    <a:pt x="398122" y="223548"/>
                  </a:lnTo>
                  <a:lnTo>
                    <a:pt x="399149" y="224096"/>
                  </a:lnTo>
                  <a:lnTo>
                    <a:pt x="400539" y="223756"/>
                  </a:lnTo>
                  <a:lnTo>
                    <a:pt x="405435" y="22096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58" name="SMARTInkShape-834">
              <a:extLst>
                <a:ext uri="{FF2B5EF4-FFF2-40B4-BE49-F238E27FC236}">
                  <a16:creationId xmlns:a16="http://schemas.microsoft.com/office/drawing/2014/main" id="{0B7E20A7-B17B-423B-B96F-01F1815F453E}"/>
                </a:ext>
              </a:extLst>
            </p:cNvPr>
            <p:cNvSpPr/>
            <p:nvPr/>
          </p:nvSpPr>
          <p:spPr>
            <a:xfrm>
              <a:off x="7270750" y="4337050"/>
              <a:ext cx="12701" cy="254001"/>
            </a:xfrm>
            <a:custGeom>
              <a:avLst/>
              <a:gdLst/>
              <a:ahLst/>
              <a:cxnLst/>
              <a:rect l="0" t="0" r="0" b="0"/>
              <a:pathLst>
                <a:path w="12701" h="254001">
                  <a:moveTo>
                    <a:pt x="0" y="0"/>
                  </a:moveTo>
                  <a:lnTo>
                    <a:pt x="0" y="28958"/>
                  </a:lnTo>
                  <a:lnTo>
                    <a:pt x="0" y="57619"/>
                  </a:lnTo>
                  <a:lnTo>
                    <a:pt x="0" y="87712"/>
                  </a:lnTo>
                  <a:lnTo>
                    <a:pt x="0" y="112458"/>
                  </a:lnTo>
                  <a:lnTo>
                    <a:pt x="0" y="136959"/>
                  </a:lnTo>
                  <a:lnTo>
                    <a:pt x="0" y="166441"/>
                  </a:lnTo>
                  <a:lnTo>
                    <a:pt x="0" y="195861"/>
                  </a:lnTo>
                  <a:lnTo>
                    <a:pt x="5026" y="226589"/>
                  </a:lnTo>
                  <a:lnTo>
                    <a:pt x="6468" y="235467"/>
                  </a:lnTo>
                  <a:lnTo>
                    <a:pt x="12700" y="2540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59" name="SMARTInkShape-835">
              <a:extLst>
                <a:ext uri="{FF2B5EF4-FFF2-40B4-BE49-F238E27FC236}">
                  <a16:creationId xmlns:a16="http://schemas.microsoft.com/office/drawing/2014/main" id="{B9459FB6-53E8-4DC9-A964-7BF52373BABC}"/>
                </a:ext>
              </a:extLst>
            </p:cNvPr>
            <p:cNvSpPr/>
            <p:nvPr/>
          </p:nvSpPr>
          <p:spPr>
            <a:xfrm>
              <a:off x="7308876" y="4376550"/>
              <a:ext cx="654025" cy="789548"/>
            </a:xfrm>
            <a:custGeom>
              <a:avLst/>
              <a:gdLst/>
              <a:ahLst/>
              <a:cxnLst/>
              <a:rect l="0" t="0" r="0" b="0"/>
              <a:pathLst>
                <a:path w="654025" h="789548">
                  <a:moveTo>
                    <a:pt x="25374" y="68450"/>
                  </a:moveTo>
                  <a:lnTo>
                    <a:pt x="25374" y="65079"/>
                  </a:lnTo>
                  <a:lnTo>
                    <a:pt x="23492" y="61543"/>
                  </a:lnTo>
                  <a:lnTo>
                    <a:pt x="19906" y="56895"/>
                  </a:lnTo>
                  <a:lnTo>
                    <a:pt x="17534" y="56259"/>
                  </a:lnTo>
                  <a:lnTo>
                    <a:pt x="13635" y="55850"/>
                  </a:lnTo>
                  <a:lnTo>
                    <a:pt x="13314" y="56522"/>
                  </a:lnTo>
                  <a:lnTo>
                    <a:pt x="9311" y="85788"/>
                  </a:lnTo>
                  <a:lnTo>
                    <a:pt x="3215" y="116286"/>
                  </a:lnTo>
                  <a:lnTo>
                    <a:pt x="401" y="145096"/>
                  </a:lnTo>
                  <a:lnTo>
                    <a:pt x="31" y="176459"/>
                  </a:lnTo>
                  <a:lnTo>
                    <a:pt x="0" y="189126"/>
                  </a:lnTo>
                  <a:lnTo>
                    <a:pt x="3748" y="199930"/>
                  </a:lnTo>
                  <a:lnTo>
                    <a:pt x="20679" y="230181"/>
                  </a:lnTo>
                  <a:lnTo>
                    <a:pt x="46451" y="250980"/>
                  </a:lnTo>
                  <a:lnTo>
                    <a:pt x="62193" y="256589"/>
                  </a:lnTo>
                  <a:lnTo>
                    <a:pt x="83525" y="258483"/>
                  </a:lnTo>
                  <a:lnTo>
                    <a:pt x="101871" y="255441"/>
                  </a:lnTo>
                  <a:lnTo>
                    <a:pt x="126328" y="243022"/>
                  </a:lnTo>
                  <a:lnTo>
                    <a:pt x="153265" y="219449"/>
                  </a:lnTo>
                  <a:lnTo>
                    <a:pt x="168317" y="201385"/>
                  </a:lnTo>
                  <a:lnTo>
                    <a:pt x="180976" y="171249"/>
                  </a:lnTo>
                  <a:lnTo>
                    <a:pt x="187346" y="146495"/>
                  </a:lnTo>
                  <a:lnTo>
                    <a:pt x="188842" y="121286"/>
                  </a:lnTo>
                  <a:lnTo>
                    <a:pt x="185129" y="95943"/>
                  </a:lnTo>
                  <a:lnTo>
                    <a:pt x="179561" y="71265"/>
                  </a:lnTo>
                  <a:lnTo>
                    <a:pt x="171359" y="43606"/>
                  </a:lnTo>
                  <a:lnTo>
                    <a:pt x="166456" y="31303"/>
                  </a:lnTo>
                  <a:lnTo>
                    <a:pt x="155762" y="17148"/>
                  </a:lnTo>
                  <a:lnTo>
                    <a:pt x="134917" y="0"/>
                  </a:lnTo>
                  <a:lnTo>
                    <a:pt x="133681" y="239"/>
                  </a:lnTo>
                  <a:lnTo>
                    <a:pt x="130425" y="2386"/>
                  </a:lnTo>
                  <a:lnTo>
                    <a:pt x="128508" y="7573"/>
                  </a:lnTo>
                  <a:lnTo>
                    <a:pt x="127176" y="32238"/>
                  </a:lnTo>
                  <a:lnTo>
                    <a:pt x="127740" y="55525"/>
                  </a:lnTo>
                  <a:lnTo>
                    <a:pt x="132061" y="84454"/>
                  </a:lnTo>
                  <a:lnTo>
                    <a:pt x="137811" y="116075"/>
                  </a:lnTo>
                  <a:lnTo>
                    <a:pt x="141903" y="139711"/>
                  </a:lnTo>
                  <a:lnTo>
                    <a:pt x="146074" y="166209"/>
                  </a:lnTo>
                  <a:lnTo>
                    <a:pt x="150985" y="195154"/>
                  </a:lnTo>
                  <a:lnTo>
                    <a:pt x="157871" y="226833"/>
                  </a:lnTo>
                  <a:lnTo>
                    <a:pt x="160978" y="243183"/>
                  </a:lnTo>
                  <a:lnTo>
                    <a:pt x="163755" y="259727"/>
                  </a:lnTo>
                  <a:lnTo>
                    <a:pt x="166310" y="276402"/>
                  </a:lnTo>
                  <a:lnTo>
                    <a:pt x="168720" y="293868"/>
                  </a:lnTo>
                  <a:lnTo>
                    <a:pt x="171033" y="311862"/>
                  </a:lnTo>
                  <a:lnTo>
                    <a:pt x="173280" y="330208"/>
                  </a:lnTo>
                  <a:lnTo>
                    <a:pt x="176189" y="348788"/>
                  </a:lnTo>
                  <a:lnTo>
                    <a:pt x="179539" y="367525"/>
                  </a:lnTo>
                  <a:lnTo>
                    <a:pt x="183185" y="386367"/>
                  </a:lnTo>
                  <a:lnTo>
                    <a:pt x="186320" y="405984"/>
                  </a:lnTo>
                  <a:lnTo>
                    <a:pt x="189115" y="426117"/>
                  </a:lnTo>
                  <a:lnTo>
                    <a:pt x="191685" y="446595"/>
                  </a:lnTo>
                  <a:lnTo>
                    <a:pt x="194809" y="466597"/>
                  </a:lnTo>
                  <a:lnTo>
                    <a:pt x="198303" y="486281"/>
                  </a:lnTo>
                  <a:lnTo>
                    <a:pt x="202043" y="505754"/>
                  </a:lnTo>
                  <a:lnTo>
                    <a:pt x="205242" y="524380"/>
                  </a:lnTo>
                  <a:lnTo>
                    <a:pt x="208081" y="542442"/>
                  </a:lnTo>
                  <a:lnTo>
                    <a:pt x="210678" y="560129"/>
                  </a:lnTo>
                  <a:lnTo>
                    <a:pt x="213115" y="577563"/>
                  </a:lnTo>
                  <a:lnTo>
                    <a:pt x="215446" y="594831"/>
                  </a:lnTo>
                  <a:lnTo>
                    <a:pt x="217706" y="611988"/>
                  </a:lnTo>
                  <a:lnTo>
                    <a:pt x="219212" y="628363"/>
                  </a:lnTo>
                  <a:lnTo>
                    <a:pt x="220885" y="659730"/>
                  </a:lnTo>
                  <a:lnTo>
                    <a:pt x="221629" y="688252"/>
                  </a:lnTo>
                  <a:lnTo>
                    <a:pt x="221254" y="714334"/>
                  </a:lnTo>
                  <a:lnTo>
                    <a:pt x="218735" y="737686"/>
                  </a:lnTo>
                  <a:lnTo>
                    <a:pt x="213351" y="763924"/>
                  </a:lnTo>
                  <a:lnTo>
                    <a:pt x="207287" y="781732"/>
                  </a:lnTo>
                  <a:lnTo>
                    <a:pt x="203121" y="787631"/>
                  </a:lnTo>
                  <a:lnTo>
                    <a:pt x="201021" y="789204"/>
                  </a:lnTo>
                  <a:lnTo>
                    <a:pt x="198917" y="789547"/>
                  </a:lnTo>
                  <a:lnTo>
                    <a:pt x="196808" y="789071"/>
                  </a:lnTo>
                  <a:lnTo>
                    <a:pt x="191878" y="785953"/>
                  </a:lnTo>
                  <a:lnTo>
                    <a:pt x="177215" y="770573"/>
                  </a:lnTo>
                  <a:lnTo>
                    <a:pt x="169764" y="758682"/>
                  </a:lnTo>
                  <a:lnTo>
                    <a:pt x="160898" y="734710"/>
                  </a:lnTo>
                  <a:lnTo>
                    <a:pt x="153575" y="713110"/>
                  </a:lnTo>
                  <a:lnTo>
                    <a:pt x="147498" y="689399"/>
                  </a:lnTo>
                  <a:lnTo>
                    <a:pt x="142446" y="664044"/>
                  </a:lnTo>
                  <a:lnTo>
                    <a:pt x="137849" y="636312"/>
                  </a:lnTo>
                  <a:lnTo>
                    <a:pt x="133453" y="607524"/>
                  </a:lnTo>
                  <a:lnTo>
                    <a:pt x="130559" y="578265"/>
                  </a:lnTo>
                  <a:lnTo>
                    <a:pt x="131624" y="548800"/>
                  </a:lnTo>
                  <a:lnTo>
                    <a:pt x="134450" y="521122"/>
                  </a:lnTo>
                  <a:lnTo>
                    <a:pt x="138763" y="494710"/>
                  </a:lnTo>
                  <a:lnTo>
                    <a:pt x="145384" y="468860"/>
                  </a:lnTo>
                  <a:lnTo>
                    <a:pt x="154913" y="443260"/>
                  </a:lnTo>
                  <a:lnTo>
                    <a:pt x="166202" y="419182"/>
                  </a:lnTo>
                  <a:lnTo>
                    <a:pt x="186575" y="389055"/>
                  </a:lnTo>
                  <a:lnTo>
                    <a:pt x="217776" y="359510"/>
                  </a:lnTo>
                  <a:lnTo>
                    <a:pt x="239062" y="343860"/>
                  </a:lnTo>
                  <a:lnTo>
                    <a:pt x="264045" y="329849"/>
                  </a:lnTo>
                  <a:lnTo>
                    <a:pt x="292317" y="316566"/>
                  </a:lnTo>
                  <a:lnTo>
                    <a:pt x="323697" y="303607"/>
                  </a:lnTo>
                  <a:lnTo>
                    <a:pt x="339967" y="297894"/>
                  </a:lnTo>
                  <a:lnTo>
                    <a:pt x="356458" y="292674"/>
                  </a:lnTo>
                  <a:lnTo>
                    <a:pt x="373097" y="287782"/>
                  </a:lnTo>
                  <a:lnTo>
                    <a:pt x="389834" y="283111"/>
                  </a:lnTo>
                  <a:lnTo>
                    <a:pt x="406636" y="278584"/>
                  </a:lnTo>
                  <a:lnTo>
                    <a:pt x="423482" y="274156"/>
                  </a:lnTo>
                  <a:lnTo>
                    <a:pt x="440357" y="269793"/>
                  </a:lnTo>
                  <a:lnTo>
                    <a:pt x="457252" y="265473"/>
                  </a:lnTo>
                  <a:lnTo>
                    <a:pt x="474159" y="261182"/>
                  </a:lnTo>
                  <a:lnTo>
                    <a:pt x="491075" y="258322"/>
                  </a:lnTo>
                  <a:lnTo>
                    <a:pt x="507996" y="256415"/>
                  </a:lnTo>
                  <a:lnTo>
                    <a:pt x="524922" y="255143"/>
                  </a:lnTo>
                  <a:lnTo>
                    <a:pt x="555018" y="251848"/>
                  </a:lnTo>
                  <a:lnTo>
                    <a:pt x="582504" y="248739"/>
                  </a:lnTo>
                  <a:lnTo>
                    <a:pt x="608831" y="247356"/>
                  </a:lnTo>
                  <a:lnTo>
                    <a:pt x="637341" y="246578"/>
                  </a:lnTo>
                  <a:lnTo>
                    <a:pt x="654024" y="246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60" name="SMARTInkShape-836">
              <a:extLst>
                <a:ext uri="{FF2B5EF4-FFF2-40B4-BE49-F238E27FC236}">
                  <a16:creationId xmlns:a16="http://schemas.microsoft.com/office/drawing/2014/main" id="{BF2ED0A0-AECF-4124-8B00-CB5D9C8EB781}"/>
                </a:ext>
              </a:extLst>
            </p:cNvPr>
            <p:cNvSpPr/>
            <p:nvPr/>
          </p:nvSpPr>
          <p:spPr>
            <a:xfrm>
              <a:off x="6140450" y="4368800"/>
              <a:ext cx="12701" cy="400051"/>
            </a:xfrm>
            <a:custGeom>
              <a:avLst/>
              <a:gdLst/>
              <a:ahLst/>
              <a:cxnLst/>
              <a:rect l="0" t="0" r="0" b="0"/>
              <a:pathLst>
                <a:path w="12701" h="400051">
                  <a:moveTo>
                    <a:pt x="0" y="0"/>
                  </a:moveTo>
                  <a:lnTo>
                    <a:pt x="0" y="6742"/>
                  </a:lnTo>
                  <a:lnTo>
                    <a:pt x="1882" y="11934"/>
                  </a:lnTo>
                  <a:lnTo>
                    <a:pt x="3371" y="14306"/>
                  </a:lnTo>
                  <a:lnTo>
                    <a:pt x="7840" y="44174"/>
                  </a:lnTo>
                  <a:lnTo>
                    <a:pt x="11259" y="67182"/>
                  </a:lnTo>
                  <a:lnTo>
                    <a:pt x="12273" y="96341"/>
                  </a:lnTo>
                  <a:lnTo>
                    <a:pt x="12573" y="127324"/>
                  </a:lnTo>
                  <a:lnTo>
                    <a:pt x="12644" y="149016"/>
                  </a:lnTo>
                  <a:lnTo>
                    <a:pt x="12674" y="172768"/>
                  </a:lnTo>
                  <a:lnTo>
                    <a:pt x="10807" y="195554"/>
                  </a:lnTo>
                  <a:lnTo>
                    <a:pt x="8330" y="218146"/>
                  </a:lnTo>
                  <a:lnTo>
                    <a:pt x="7230" y="242299"/>
                  </a:lnTo>
                  <a:lnTo>
                    <a:pt x="4859" y="265262"/>
                  </a:lnTo>
                  <a:lnTo>
                    <a:pt x="2160" y="287228"/>
                  </a:lnTo>
                  <a:lnTo>
                    <a:pt x="640" y="318722"/>
                  </a:lnTo>
                  <a:lnTo>
                    <a:pt x="190" y="345535"/>
                  </a:lnTo>
                  <a:lnTo>
                    <a:pt x="26" y="377140"/>
                  </a:lnTo>
                  <a:lnTo>
                    <a:pt x="5471" y="397389"/>
                  </a:lnTo>
                  <a:lnTo>
                    <a:pt x="6468" y="398275"/>
                  </a:lnTo>
                  <a:lnTo>
                    <a:pt x="12700" y="400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370" name="SMARTInkShape-Group161">
            <a:extLst>
              <a:ext uri="{FF2B5EF4-FFF2-40B4-BE49-F238E27FC236}">
                <a16:creationId xmlns:a16="http://schemas.microsoft.com/office/drawing/2014/main" id="{5D845E55-9161-434E-BBDF-7D353466B4A9}"/>
              </a:ext>
            </a:extLst>
          </p:cNvPr>
          <p:cNvGrpSpPr/>
          <p:nvPr/>
        </p:nvGrpSpPr>
        <p:grpSpPr>
          <a:xfrm>
            <a:off x="890166" y="5175250"/>
            <a:ext cx="2411835" cy="746131"/>
            <a:chOff x="890166" y="5175250"/>
            <a:chExt cx="2411835" cy="746131"/>
          </a:xfrm>
        </p:grpSpPr>
        <p:sp>
          <p:nvSpPr>
            <p:cNvPr id="12362" name="SMARTInkShape-837">
              <a:extLst>
                <a:ext uri="{FF2B5EF4-FFF2-40B4-BE49-F238E27FC236}">
                  <a16:creationId xmlns:a16="http://schemas.microsoft.com/office/drawing/2014/main" id="{2F25E660-0DF4-4EC9-AC6D-2D1AE7616388}"/>
                </a:ext>
              </a:extLst>
            </p:cNvPr>
            <p:cNvSpPr/>
            <p:nvPr/>
          </p:nvSpPr>
          <p:spPr>
            <a:xfrm>
              <a:off x="2527300" y="5461000"/>
              <a:ext cx="774701" cy="25401"/>
            </a:xfrm>
            <a:custGeom>
              <a:avLst/>
              <a:gdLst/>
              <a:ahLst/>
              <a:cxnLst/>
              <a:rect l="0" t="0" r="0" b="0"/>
              <a:pathLst>
                <a:path w="774701" h="25401">
                  <a:moveTo>
                    <a:pt x="0" y="25400"/>
                  </a:moveTo>
                  <a:lnTo>
                    <a:pt x="0" y="22029"/>
                  </a:lnTo>
                  <a:lnTo>
                    <a:pt x="705" y="21036"/>
                  </a:lnTo>
                  <a:lnTo>
                    <a:pt x="1881" y="20374"/>
                  </a:lnTo>
                  <a:lnTo>
                    <a:pt x="28562" y="12259"/>
                  </a:lnTo>
                  <a:lnTo>
                    <a:pt x="57381" y="8100"/>
                  </a:lnTo>
                  <a:lnTo>
                    <a:pt x="83358" y="6422"/>
                  </a:lnTo>
                  <a:lnTo>
                    <a:pt x="111367" y="3325"/>
                  </a:lnTo>
                  <a:lnTo>
                    <a:pt x="127867" y="2217"/>
                  </a:lnTo>
                  <a:lnTo>
                    <a:pt x="145922" y="1477"/>
                  </a:lnTo>
                  <a:lnTo>
                    <a:pt x="165015" y="984"/>
                  </a:lnTo>
                  <a:lnTo>
                    <a:pt x="184799" y="657"/>
                  </a:lnTo>
                  <a:lnTo>
                    <a:pt x="205043" y="438"/>
                  </a:lnTo>
                  <a:lnTo>
                    <a:pt x="225596" y="293"/>
                  </a:lnTo>
                  <a:lnTo>
                    <a:pt x="246353" y="195"/>
                  </a:lnTo>
                  <a:lnTo>
                    <a:pt x="267246" y="130"/>
                  </a:lnTo>
                  <a:lnTo>
                    <a:pt x="288231" y="86"/>
                  </a:lnTo>
                  <a:lnTo>
                    <a:pt x="309982" y="58"/>
                  </a:lnTo>
                  <a:lnTo>
                    <a:pt x="332243" y="38"/>
                  </a:lnTo>
                  <a:lnTo>
                    <a:pt x="354846" y="25"/>
                  </a:lnTo>
                  <a:lnTo>
                    <a:pt x="376969" y="17"/>
                  </a:lnTo>
                  <a:lnTo>
                    <a:pt x="398774" y="11"/>
                  </a:lnTo>
                  <a:lnTo>
                    <a:pt x="420366" y="7"/>
                  </a:lnTo>
                  <a:lnTo>
                    <a:pt x="441110" y="5"/>
                  </a:lnTo>
                  <a:lnTo>
                    <a:pt x="461290" y="3"/>
                  </a:lnTo>
                  <a:lnTo>
                    <a:pt x="481093" y="2"/>
                  </a:lnTo>
                  <a:lnTo>
                    <a:pt x="500645" y="1"/>
                  </a:lnTo>
                  <a:lnTo>
                    <a:pt x="520030" y="1"/>
                  </a:lnTo>
                  <a:lnTo>
                    <a:pt x="539304" y="0"/>
                  </a:lnTo>
                  <a:lnTo>
                    <a:pt x="557797" y="705"/>
                  </a:lnTo>
                  <a:lnTo>
                    <a:pt x="575770" y="1881"/>
                  </a:lnTo>
                  <a:lnTo>
                    <a:pt x="593397" y="3370"/>
                  </a:lnTo>
                  <a:lnTo>
                    <a:pt x="610087" y="4364"/>
                  </a:lnTo>
                  <a:lnTo>
                    <a:pt x="641802" y="5467"/>
                  </a:lnTo>
                  <a:lnTo>
                    <a:pt x="672360" y="7839"/>
                  </a:lnTo>
                  <a:lnTo>
                    <a:pt x="700993" y="11950"/>
                  </a:lnTo>
                  <a:lnTo>
                    <a:pt x="725478" y="18481"/>
                  </a:lnTo>
                  <a:lnTo>
                    <a:pt x="755725" y="23350"/>
                  </a:lnTo>
                  <a:lnTo>
                    <a:pt x="774700" y="25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63" name="SMARTInkShape-838">
              <a:extLst>
                <a:ext uri="{FF2B5EF4-FFF2-40B4-BE49-F238E27FC236}">
                  <a16:creationId xmlns:a16="http://schemas.microsoft.com/office/drawing/2014/main" id="{B788EF91-4B4A-4EC1-995B-376A82D7638B}"/>
                </a:ext>
              </a:extLst>
            </p:cNvPr>
            <p:cNvSpPr/>
            <p:nvPr/>
          </p:nvSpPr>
          <p:spPr>
            <a:xfrm>
              <a:off x="2425700" y="5384800"/>
              <a:ext cx="742951" cy="25401"/>
            </a:xfrm>
            <a:custGeom>
              <a:avLst/>
              <a:gdLst/>
              <a:ahLst/>
              <a:cxnLst/>
              <a:rect l="0" t="0" r="0" b="0"/>
              <a:pathLst>
                <a:path w="742951" h="25401">
                  <a:moveTo>
                    <a:pt x="0" y="0"/>
                  </a:moveTo>
                  <a:lnTo>
                    <a:pt x="28143" y="0"/>
                  </a:lnTo>
                  <a:lnTo>
                    <a:pt x="55689" y="705"/>
                  </a:lnTo>
                  <a:lnTo>
                    <a:pt x="78373" y="3370"/>
                  </a:lnTo>
                  <a:lnTo>
                    <a:pt x="108210" y="5026"/>
                  </a:lnTo>
                  <a:lnTo>
                    <a:pt x="125057" y="5467"/>
                  </a:lnTo>
                  <a:lnTo>
                    <a:pt x="144049" y="5761"/>
                  </a:lnTo>
                  <a:lnTo>
                    <a:pt x="164472" y="5958"/>
                  </a:lnTo>
                  <a:lnTo>
                    <a:pt x="185848" y="6088"/>
                  </a:lnTo>
                  <a:lnTo>
                    <a:pt x="207154" y="6881"/>
                  </a:lnTo>
                  <a:lnTo>
                    <a:pt x="228414" y="8116"/>
                  </a:lnTo>
                  <a:lnTo>
                    <a:pt x="249643" y="9643"/>
                  </a:lnTo>
                  <a:lnTo>
                    <a:pt x="271556" y="11368"/>
                  </a:lnTo>
                  <a:lnTo>
                    <a:pt x="293926" y="13223"/>
                  </a:lnTo>
                  <a:lnTo>
                    <a:pt x="316600" y="15165"/>
                  </a:lnTo>
                  <a:lnTo>
                    <a:pt x="339478" y="16461"/>
                  </a:lnTo>
                  <a:lnTo>
                    <a:pt x="362491" y="17324"/>
                  </a:lnTo>
                  <a:lnTo>
                    <a:pt x="385594" y="17899"/>
                  </a:lnTo>
                  <a:lnTo>
                    <a:pt x="408052" y="18283"/>
                  </a:lnTo>
                  <a:lnTo>
                    <a:pt x="430078" y="18538"/>
                  </a:lnTo>
                  <a:lnTo>
                    <a:pt x="451820" y="18709"/>
                  </a:lnTo>
                  <a:lnTo>
                    <a:pt x="473369" y="19529"/>
                  </a:lnTo>
                  <a:lnTo>
                    <a:pt x="494790" y="20780"/>
                  </a:lnTo>
                  <a:lnTo>
                    <a:pt x="516127" y="22320"/>
                  </a:lnTo>
                  <a:lnTo>
                    <a:pt x="535996" y="23347"/>
                  </a:lnTo>
                  <a:lnTo>
                    <a:pt x="554886" y="24031"/>
                  </a:lnTo>
                  <a:lnTo>
                    <a:pt x="573124" y="24488"/>
                  </a:lnTo>
                  <a:lnTo>
                    <a:pt x="590927" y="24792"/>
                  </a:lnTo>
                  <a:lnTo>
                    <a:pt x="608440" y="24995"/>
                  </a:lnTo>
                  <a:lnTo>
                    <a:pt x="625760" y="25130"/>
                  </a:lnTo>
                  <a:lnTo>
                    <a:pt x="656293" y="25280"/>
                  </a:lnTo>
                  <a:lnTo>
                    <a:pt x="683269" y="25347"/>
                  </a:lnTo>
                  <a:lnTo>
                    <a:pt x="707018" y="25376"/>
                  </a:lnTo>
                  <a:lnTo>
                    <a:pt x="742950" y="25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64" name="SMARTInkShape-839">
              <a:extLst>
                <a:ext uri="{FF2B5EF4-FFF2-40B4-BE49-F238E27FC236}">
                  <a16:creationId xmlns:a16="http://schemas.microsoft.com/office/drawing/2014/main" id="{7BE1C4F2-9065-406D-B4DF-2ACE9B8BEAD1}"/>
                </a:ext>
              </a:extLst>
            </p:cNvPr>
            <p:cNvSpPr/>
            <p:nvPr/>
          </p:nvSpPr>
          <p:spPr>
            <a:xfrm>
              <a:off x="2844800" y="5175250"/>
              <a:ext cx="95251" cy="425451"/>
            </a:xfrm>
            <a:custGeom>
              <a:avLst/>
              <a:gdLst/>
              <a:ahLst/>
              <a:cxnLst/>
              <a:rect l="0" t="0" r="0" b="0"/>
              <a:pathLst>
                <a:path w="95251" h="425451">
                  <a:moveTo>
                    <a:pt x="0" y="0"/>
                  </a:moveTo>
                  <a:lnTo>
                    <a:pt x="0" y="3370"/>
                  </a:lnTo>
                  <a:lnTo>
                    <a:pt x="1881" y="6908"/>
                  </a:lnTo>
                  <a:lnTo>
                    <a:pt x="4363" y="10830"/>
                  </a:lnTo>
                  <a:lnTo>
                    <a:pt x="5467" y="14927"/>
                  </a:lnTo>
                  <a:lnTo>
                    <a:pt x="8115" y="41111"/>
                  </a:lnTo>
                  <a:lnTo>
                    <a:pt x="11794" y="72561"/>
                  </a:lnTo>
                  <a:lnTo>
                    <a:pt x="19174" y="97543"/>
                  </a:lnTo>
                  <a:lnTo>
                    <a:pt x="26395" y="118142"/>
                  </a:lnTo>
                  <a:lnTo>
                    <a:pt x="33603" y="141407"/>
                  </a:lnTo>
                  <a:lnTo>
                    <a:pt x="39159" y="165858"/>
                  </a:lnTo>
                  <a:lnTo>
                    <a:pt x="43980" y="190837"/>
                  </a:lnTo>
                  <a:lnTo>
                    <a:pt x="48475" y="216050"/>
                  </a:lnTo>
                  <a:lnTo>
                    <a:pt x="52824" y="241367"/>
                  </a:lnTo>
                  <a:lnTo>
                    <a:pt x="58990" y="264847"/>
                  </a:lnTo>
                  <a:lnTo>
                    <a:pt x="65729" y="287749"/>
                  </a:lnTo>
                  <a:lnTo>
                    <a:pt x="71076" y="312038"/>
                  </a:lnTo>
                  <a:lnTo>
                    <a:pt x="77686" y="335063"/>
                  </a:lnTo>
                  <a:lnTo>
                    <a:pt x="87458" y="365978"/>
                  </a:lnTo>
                  <a:lnTo>
                    <a:pt x="92942" y="391131"/>
                  </a:lnTo>
                  <a:lnTo>
                    <a:pt x="95250" y="425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65" name="SMARTInkShape-840">
              <a:extLst>
                <a:ext uri="{FF2B5EF4-FFF2-40B4-BE49-F238E27FC236}">
                  <a16:creationId xmlns:a16="http://schemas.microsoft.com/office/drawing/2014/main" id="{FAE28768-A5DB-4976-8FCE-F92C19686436}"/>
                </a:ext>
              </a:extLst>
            </p:cNvPr>
            <p:cNvSpPr/>
            <p:nvPr/>
          </p:nvSpPr>
          <p:spPr>
            <a:xfrm>
              <a:off x="2679711" y="5245100"/>
              <a:ext cx="25390" cy="361951"/>
            </a:xfrm>
            <a:custGeom>
              <a:avLst/>
              <a:gdLst/>
              <a:ahLst/>
              <a:cxnLst/>
              <a:rect l="0" t="0" r="0" b="0"/>
              <a:pathLst>
                <a:path w="25390" h="361951">
                  <a:moveTo>
                    <a:pt x="25389" y="0"/>
                  </a:moveTo>
                  <a:lnTo>
                    <a:pt x="24684" y="21662"/>
                  </a:lnTo>
                  <a:lnTo>
                    <a:pt x="19922" y="49141"/>
                  </a:lnTo>
                  <a:lnTo>
                    <a:pt x="15929" y="76100"/>
                  </a:lnTo>
                  <a:lnTo>
                    <a:pt x="10278" y="106432"/>
                  </a:lnTo>
                  <a:lnTo>
                    <a:pt x="7506" y="137761"/>
                  </a:lnTo>
                  <a:lnTo>
                    <a:pt x="4976" y="160710"/>
                  </a:lnTo>
                  <a:lnTo>
                    <a:pt x="2205" y="185021"/>
                  </a:lnTo>
                  <a:lnTo>
                    <a:pt x="974" y="209936"/>
                  </a:lnTo>
                  <a:lnTo>
                    <a:pt x="427" y="233240"/>
                  </a:lnTo>
                  <a:lnTo>
                    <a:pt x="184" y="255357"/>
                  </a:lnTo>
                  <a:lnTo>
                    <a:pt x="75" y="276946"/>
                  </a:lnTo>
                  <a:lnTo>
                    <a:pt x="28" y="298300"/>
                  </a:lnTo>
                  <a:lnTo>
                    <a:pt x="0" y="326392"/>
                  </a:lnTo>
                  <a:lnTo>
                    <a:pt x="1874" y="346241"/>
                  </a:lnTo>
                  <a:lnTo>
                    <a:pt x="6339" y="3619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66" name="SMARTInkShape-841">
              <a:extLst>
                <a:ext uri="{FF2B5EF4-FFF2-40B4-BE49-F238E27FC236}">
                  <a16:creationId xmlns:a16="http://schemas.microsoft.com/office/drawing/2014/main" id="{970180AF-05E1-4557-B618-F38F2EE22BF2}"/>
                </a:ext>
              </a:extLst>
            </p:cNvPr>
            <p:cNvSpPr/>
            <p:nvPr/>
          </p:nvSpPr>
          <p:spPr>
            <a:xfrm>
              <a:off x="2060564" y="5290720"/>
              <a:ext cx="333387" cy="330993"/>
            </a:xfrm>
            <a:custGeom>
              <a:avLst/>
              <a:gdLst/>
              <a:ahLst/>
              <a:cxnLst/>
              <a:rect l="0" t="0" r="0" b="0"/>
              <a:pathLst>
                <a:path w="333387" h="330993">
                  <a:moveTo>
                    <a:pt x="180986" y="176630"/>
                  </a:moveTo>
                  <a:lnTo>
                    <a:pt x="180986" y="173259"/>
                  </a:lnTo>
                  <a:lnTo>
                    <a:pt x="198990" y="143722"/>
                  </a:lnTo>
                  <a:lnTo>
                    <a:pt x="216371" y="117370"/>
                  </a:lnTo>
                  <a:lnTo>
                    <a:pt x="227017" y="88568"/>
                  </a:lnTo>
                  <a:lnTo>
                    <a:pt x="239572" y="62496"/>
                  </a:lnTo>
                  <a:lnTo>
                    <a:pt x="242302" y="49703"/>
                  </a:lnTo>
                  <a:lnTo>
                    <a:pt x="240468" y="30602"/>
                  </a:lnTo>
                  <a:lnTo>
                    <a:pt x="235409" y="21653"/>
                  </a:lnTo>
                  <a:lnTo>
                    <a:pt x="220268" y="4135"/>
                  </a:lnTo>
                  <a:lnTo>
                    <a:pt x="210440" y="1188"/>
                  </a:lnTo>
                  <a:lnTo>
                    <a:pt x="186882" y="0"/>
                  </a:lnTo>
                  <a:lnTo>
                    <a:pt x="159965" y="7710"/>
                  </a:lnTo>
                  <a:lnTo>
                    <a:pt x="137834" y="20511"/>
                  </a:lnTo>
                  <a:lnTo>
                    <a:pt x="114108" y="37710"/>
                  </a:lnTo>
                  <a:lnTo>
                    <a:pt x="86616" y="58093"/>
                  </a:lnTo>
                  <a:lnTo>
                    <a:pt x="62479" y="82006"/>
                  </a:lnTo>
                  <a:lnTo>
                    <a:pt x="41921" y="106965"/>
                  </a:lnTo>
                  <a:lnTo>
                    <a:pt x="24306" y="134116"/>
                  </a:lnTo>
                  <a:lnTo>
                    <a:pt x="10149" y="164504"/>
                  </a:lnTo>
                  <a:lnTo>
                    <a:pt x="781" y="195849"/>
                  </a:lnTo>
                  <a:lnTo>
                    <a:pt x="0" y="216922"/>
                  </a:lnTo>
                  <a:lnTo>
                    <a:pt x="7495" y="247914"/>
                  </a:lnTo>
                  <a:lnTo>
                    <a:pt x="18652" y="274578"/>
                  </a:lnTo>
                  <a:lnTo>
                    <a:pt x="31601" y="295492"/>
                  </a:lnTo>
                  <a:lnTo>
                    <a:pt x="49234" y="310940"/>
                  </a:lnTo>
                  <a:lnTo>
                    <a:pt x="78238" y="326920"/>
                  </a:lnTo>
                  <a:lnTo>
                    <a:pt x="84971" y="329740"/>
                  </a:lnTo>
                  <a:lnTo>
                    <a:pt x="99977" y="330992"/>
                  </a:lnTo>
                  <a:lnTo>
                    <a:pt x="129236" y="326046"/>
                  </a:lnTo>
                  <a:lnTo>
                    <a:pt x="148955" y="313565"/>
                  </a:lnTo>
                  <a:lnTo>
                    <a:pt x="173875" y="288972"/>
                  </a:lnTo>
                  <a:lnTo>
                    <a:pt x="189306" y="262285"/>
                  </a:lnTo>
                  <a:lnTo>
                    <a:pt x="206264" y="235484"/>
                  </a:lnTo>
                  <a:lnTo>
                    <a:pt x="219833" y="204808"/>
                  </a:lnTo>
                  <a:lnTo>
                    <a:pt x="226003" y="181393"/>
                  </a:lnTo>
                  <a:lnTo>
                    <a:pt x="232979" y="158756"/>
                  </a:lnTo>
                  <a:lnTo>
                    <a:pt x="242958" y="128060"/>
                  </a:lnTo>
                  <a:lnTo>
                    <a:pt x="248501" y="99210"/>
                  </a:lnTo>
                  <a:lnTo>
                    <a:pt x="250144" y="72081"/>
                  </a:lnTo>
                  <a:lnTo>
                    <a:pt x="248750" y="50638"/>
                  </a:lnTo>
                  <a:lnTo>
                    <a:pt x="244342" y="28151"/>
                  </a:lnTo>
                  <a:lnTo>
                    <a:pt x="241364" y="22915"/>
                  </a:lnTo>
                  <a:lnTo>
                    <a:pt x="237689" y="20118"/>
                  </a:lnTo>
                  <a:lnTo>
                    <a:pt x="235721" y="19371"/>
                  </a:lnTo>
                  <a:lnTo>
                    <a:pt x="233704" y="20286"/>
                  </a:lnTo>
                  <a:lnTo>
                    <a:pt x="229581" y="25064"/>
                  </a:lnTo>
                  <a:lnTo>
                    <a:pt x="227279" y="31892"/>
                  </a:lnTo>
                  <a:lnTo>
                    <a:pt x="223716" y="63003"/>
                  </a:lnTo>
                  <a:lnTo>
                    <a:pt x="220001" y="94604"/>
                  </a:lnTo>
                  <a:lnTo>
                    <a:pt x="222728" y="124496"/>
                  </a:lnTo>
                  <a:lnTo>
                    <a:pt x="224633" y="155695"/>
                  </a:lnTo>
                  <a:lnTo>
                    <a:pt x="235311" y="187282"/>
                  </a:lnTo>
                  <a:lnTo>
                    <a:pt x="248510" y="218984"/>
                  </a:lnTo>
                  <a:lnTo>
                    <a:pt x="264728" y="250719"/>
                  </a:lnTo>
                  <a:lnTo>
                    <a:pt x="286310" y="279094"/>
                  </a:lnTo>
                  <a:lnTo>
                    <a:pt x="313111" y="308191"/>
                  </a:lnTo>
                  <a:lnTo>
                    <a:pt x="333386" y="32903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67" name="SMARTInkShape-842">
              <a:extLst>
                <a:ext uri="{FF2B5EF4-FFF2-40B4-BE49-F238E27FC236}">
                  <a16:creationId xmlns:a16="http://schemas.microsoft.com/office/drawing/2014/main" id="{98C43C4C-658B-4483-BCD1-895318CA5F77}"/>
                </a:ext>
              </a:extLst>
            </p:cNvPr>
            <p:cNvSpPr/>
            <p:nvPr/>
          </p:nvSpPr>
          <p:spPr>
            <a:xfrm>
              <a:off x="890166" y="5265639"/>
              <a:ext cx="801623" cy="655742"/>
            </a:xfrm>
            <a:custGeom>
              <a:avLst/>
              <a:gdLst/>
              <a:ahLst/>
              <a:cxnLst/>
              <a:rect l="0" t="0" r="0" b="0"/>
              <a:pathLst>
                <a:path w="801623" h="655742">
                  <a:moveTo>
                    <a:pt x="100434" y="23911"/>
                  </a:moveTo>
                  <a:lnTo>
                    <a:pt x="97063" y="27281"/>
                  </a:lnTo>
                  <a:lnTo>
                    <a:pt x="96776" y="29686"/>
                  </a:lnTo>
                  <a:lnTo>
                    <a:pt x="100725" y="57524"/>
                  </a:lnTo>
                  <a:lnTo>
                    <a:pt x="106086" y="80829"/>
                  </a:lnTo>
                  <a:lnTo>
                    <a:pt x="114887" y="110469"/>
                  </a:lnTo>
                  <a:lnTo>
                    <a:pt x="117441" y="133642"/>
                  </a:lnTo>
                  <a:lnTo>
                    <a:pt x="120457" y="158053"/>
                  </a:lnTo>
                  <a:lnTo>
                    <a:pt x="124150" y="184424"/>
                  </a:lnTo>
                  <a:lnTo>
                    <a:pt x="128143" y="214960"/>
                  </a:lnTo>
                  <a:lnTo>
                    <a:pt x="129490" y="231004"/>
                  </a:lnTo>
                  <a:lnTo>
                    <a:pt x="130388" y="247345"/>
                  </a:lnTo>
                  <a:lnTo>
                    <a:pt x="130987" y="263884"/>
                  </a:lnTo>
                  <a:lnTo>
                    <a:pt x="130680" y="280554"/>
                  </a:lnTo>
                  <a:lnTo>
                    <a:pt x="129771" y="297313"/>
                  </a:lnTo>
                  <a:lnTo>
                    <a:pt x="128458" y="314129"/>
                  </a:lnTo>
                  <a:lnTo>
                    <a:pt x="126878" y="330984"/>
                  </a:lnTo>
                  <a:lnTo>
                    <a:pt x="125119" y="347865"/>
                  </a:lnTo>
                  <a:lnTo>
                    <a:pt x="123241" y="364763"/>
                  </a:lnTo>
                  <a:lnTo>
                    <a:pt x="121283" y="382379"/>
                  </a:lnTo>
                  <a:lnTo>
                    <a:pt x="119272" y="400473"/>
                  </a:lnTo>
                  <a:lnTo>
                    <a:pt x="117226" y="418887"/>
                  </a:lnTo>
                  <a:lnTo>
                    <a:pt x="114451" y="436805"/>
                  </a:lnTo>
                  <a:lnTo>
                    <a:pt x="111190" y="454396"/>
                  </a:lnTo>
                  <a:lnTo>
                    <a:pt x="107604" y="471768"/>
                  </a:lnTo>
                  <a:lnTo>
                    <a:pt x="103098" y="488288"/>
                  </a:lnTo>
                  <a:lnTo>
                    <a:pt x="92446" y="519814"/>
                  </a:lnTo>
                  <a:lnTo>
                    <a:pt x="82537" y="550288"/>
                  </a:lnTo>
                  <a:lnTo>
                    <a:pt x="72724" y="578884"/>
                  </a:lnTo>
                  <a:lnTo>
                    <a:pt x="61307" y="603353"/>
                  </a:lnTo>
                  <a:lnTo>
                    <a:pt x="46351" y="630219"/>
                  </a:lnTo>
                  <a:lnTo>
                    <a:pt x="29611" y="648214"/>
                  </a:lnTo>
                  <a:lnTo>
                    <a:pt x="17988" y="655741"/>
                  </a:lnTo>
                  <a:lnTo>
                    <a:pt x="14425" y="655387"/>
                  </a:lnTo>
                  <a:lnTo>
                    <a:pt x="6704" y="651229"/>
                  </a:lnTo>
                  <a:lnTo>
                    <a:pt x="4081" y="647440"/>
                  </a:lnTo>
                  <a:lnTo>
                    <a:pt x="1166" y="637585"/>
                  </a:lnTo>
                  <a:lnTo>
                    <a:pt x="0" y="607530"/>
                  </a:lnTo>
                  <a:lnTo>
                    <a:pt x="2410" y="585981"/>
                  </a:lnTo>
                  <a:lnTo>
                    <a:pt x="5832" y="562292"/>
                  </a:lnTo>
                  <a:lnTo>
                    <a:pt x="11822" y="536947"/>
                  </a:lnTo>
                  <a:lnTo>
                    <a:pt x="23892" y="509219"/>
                  </a:lnTo>
                  <a:lnTo>
                    <a:pt x="38663" y="478551"/>
                  </a:lnTo>
                  <a:lnTo>
                    <a:pt x="55342" y="446813"/>
                  </a:lnTo>
                  <a:lnTo>
                    <a:pt x="74513" y="416243"/>
                  </a:lnTo>
                  <a:lnTo>
                    <a:pt x="84564" y="400471"/>
                  </a:lnTo>
                  <a:lnTo>
                    <a:pt x="94793" y="384312"/>
                  </a:lnTo>
                  <a:lnTo>
                    <a:pt x="105140" y="367895"/>
                  </a:lnTo>
                  <a:lnTo>
                    <a:pt x="126044" y="336484"/>
                  </a:lnTo>
                  <a:lnTo>
                    <a:pt x="147800" y="306060"/>
                  </a:lnTo>
                  <a:lnTo>
                    <a:pt x="171580" y="276075"/>
                  </a:lnTo>
                  <a:lnTo>
                    <a:pt x="194379" y="248167"/>
                  </a:lnTo>
                  <a:lnTo>
                    <a:pt x="216270" y="221653"/>
                  </a:lnTo>
                  <a:lnTo>
                    <a:pt x="237759" y="195757"/>
                  </a:lnTo>
                  <a:lnTo>
                    <a:pt x="257188" y="172019"/>
                  </a:lnTo>
                  <a:lnTo>
                    <a:pt x="274525" y="149709"/>
                  </a:lnTo>
                  <a:lnTo>
                    <a:pt x="296185" y="118726"/>
                  </a:lnTo>
                  <a:lnTo>
                    <a:pt x="320585" y="90461"/>
                  </a:lnTo>
                  <a:lnTo>
                    <a:pt x="338505" y="72421"/>
                  </a:lnTo>
                  <a:lnTo>
                    <a:pt x="346683" y="68896"/>
                  </a:lnTo>
                  <a:lnTo>
                    <a:pt x="347461" y="72361"/>
                  </a:lnTo>
                  <a:lnTo>
                    <a:pt x="347102" y="79311"/>
                  </a:lnTo>
                  <a:lnTo>
                    <a:pt x="339209" y="110438"/>
                  </a:lnTo>
                  <a:lnTo>
                    <a:pt x="333147" y="137899"/>
                  </a:lnTo>
                  <a:lnTo>
                    <a:pt x="326881" y="168379"/>
                  </a:lnTo>
                  <a:lnTo>
                    <a:pt x="323928" y="199753"/>
                  </a:lnTo>
                  <a:lnTo>
                    <a:pt x="326423" y="231391"/>
                  </a:lnTo>
                  <a:lnTo>
                    <a:pt x="331632" y="259737"/>
                  </a:lnTo>
                  <a:lnTo>
                    <a:pt x="344782" y="289530"/>
                  </a:lnTo>
                  <a:lnTo>
                    <a:pt x="365140" y="318848"/>
                  </a:lnTo>
                  <a:lnTo>
                    <a:pt x="375420" y="324327"/>
                  </a:lnTo>
                  <a:lnTo>
                    <a:pt x="387044" y="326057"/>
                  </a:lnTo>
                  <a:lnTo>
                    <a:pt x="399266" y="324474"/>
                  </a:lnTo>
                  <a:lnTo>
                    <a:pt x="418047" y="316245"/>
                  </a:lnTo>
                  <a:lnTo>
                    <a:pt x="433646" y="301499"/>
                  </a:lnTo>
                  <a:lnTo>
                    <a:pt x="450577" y="276982"/>
                  </a:lnTo>
                  <a:lnTo>
                    <a:pt x="465628" y="250746"/>
                  </a:lnTo>
                  <a:lnTo>
                    <a:pt x="479024" y="221728"/>
                  </a:lnTo>
                  <a:lnTo>
                    <a:pt x="488560" y="190786"/>
                  </a:lnTo>
                  <a:lnTo>
                    <a:pt x="499224" y="159277"/>
                  </a:lnTo>
                  <a:lnTo>
                    <a:pt x="507950" y="130969"/>
                  </a:lnTo>
                  <a:lnTo>
                    <a:pt x="515004" y="104707"/>
                  </a:lnTo>
                  <a:lnTo>
                    <a:pt x="523003" y="76324"/>
                  </a:lnTo>
                  <a:lnTo>
                    <a:pt x="531571" y="44730"/>
                  </a:lnTo>
                  <a:lnTo>
                    <a:pt x="531939" y="43747"/>
                  </a:lnTo>
                  <a:lnTo>
                    <a:pt x="528775" y="46565"/>
                  </a:lnTo>
                  <a:lnTo>
                    <a:pt x="521385" y="59613"/>
                  </a:lnTo>
                  <a:lnTo>
                    <a:pt x="507661" y="87932"/>
                  </a:lnTo>
                  <a:lnTo>
                    <a:pt x="499240" y="113357"/>
                  </a:lnTo>
                  <a:lnTo>
                    <a:pt x="492276" y="143234"/>
                  </a:lnTo>
                  <a:lnTo>
                    <a:pt x="489115" y="174429"/>
                  </a:lnTo>
                  <a:lnTo>
                    <a:pt x="488178" y="206013"/>
                  </a:lnTo>
                  <a:lnTo>
                    <a:pt x="491272" y="237715"/>
                  </a:lnTo>
                  <a:lnTo>
                    <a:pt x="500028" y="266079"/>
                  </a:lnTo>
                  <a:lnTo>
                    <a:pt x="514930" y="295729"/>
                  </a:lnTo>
                  <a:lnTo>
                    <a:pt x="532751" y="316743"/>
                  </a:lnTo>
                  <a:lnTo>
                    <a:pt x="562100" y="340144"/>
                  </a:lnTo>
                  <a:lnTo>
                    <a:pt x="583181" y="349659"/>
                  </a:lnTo>
                  <a:lnTo>
                    <a:pt x="606282" y="352086"/>
                  </a:lnTo>
                  <a:lnTo>
                    <a:pt x="620178" y="350153"/>
                  </a:lnTo>
                  <a:lnTo>
                    <a:pt x="633409" y="343180"/>
                  </a:lnTo>
                  <a:lnTo>
                    <a:pt x="650877" y="327354"/>
                  </a:lnTo>
                  <a:lnTo>
                    <a:pt x="669421" y="299672"/>
                  </a:lnTo>
                  <a:lnTo>
                    <a:pt x="679029" y="271972"/>
                  </a:lnTo>
                  <a:lnTo>
                    <a:pt x="682973" y="241422"/>
                  </a:lnTo>
                  <a:lnTo>
                    <a:pt x="683896" y="218655"/>
                  </a:lnTo>
                  <a:lnTo>
                    <a:pt x="684306" y="194425"/>
                  </a:lnTo>
                  <a:lnTo>
                    <a:pt x="684488" y="169545"/>
                  </a:lnTo>
                  <a:lnTo>
                    <a:pt x="682688" y="146257"/>
                  </a:lnTo>
                  <a:lnTo>
                    <a:pt x="680241" y="123443"/>
                  </a:lnTo>
                  <a:lnTo>
                    <a:pt x="679154" y="99192"/>
                  </a:lnTo>
                  <a:lnTo>
                    <a:pt x="675171" y="68480"/>
                  </a:lnTo>
                  <a:lnTo>
                    <a:pt x="668209" y="37888"/>
                  </a:lnTo>
                  <a:lnTo>
                    <a:pt x="665814" y="8763"/>
                  </a:lnTo>
                  <a:lnTo>
                    <a:pt x="665687" y="3537"/>
                  </a:lnTo>
                  <a:lnTo>
                    <a:pt x="666358" y="1862"/>
                  </a:lnTo>
                  <a:lnTo>
                    <a:pt x="667511" y="745"/>
                  </a:lnTo>
                  <a:lnTo>
                    <a:pt x="668985" y="0"/>
                  </a:lnTo>
                  <a:lnTo>
                    <a:pt x="674386" y="1055"/>
                  </a:lnTo>
                  <a:lnTo>
                    <a:pt x="681490" y="4580"/>
                  </a:lnTo>
                  <a:lnTo>
                    <a:pt x="705082" y="25686"/>
                  </a:lnTo>
                  <a:lnTo>
                    <a:pt x="725702" y="55437"/>
                  </a:lnTo>
                  <a:lnTo>
                    <a:pt x="746113" y="84366"/>
                  </a:lnTo>
                  <a:lnTo>
                    <a:pt x="762430" y="115279"/>
                  </a:lnTo>
                  <a:lnTo>
                    <a:pt x="778946" y="146782"/>
                  </a:lnTo>
                  <a:lnTo>
                    <a:pt x="788935" y="178458"/>
                  </a:lnTo>
                  <a:lnTo>
                    <a:pt x="796363" y="210186"/>
                  </a:lnTo>
                  <a:lnTo>
                    <a:pt x="801622" y="241930"/>
                  </a:lnTo>
                  <a:lnTo>
                    <a:pt x="798633" y="272972"/>
                  </a:lnTo>
                  <a:lnTo>
                    <a:pt x="789124" y="299653"/>
                  </a:lnTo>
                  <a:lnTo>
                    <a:pt x="775958" y="321277"/>
                  </a:lnTo>
                  <a:lnTo>
                    <a:pt x="762382" y="334579"/>
                  </a:lnTo>
                  <a:lnTo>
                    <a:pt x="735501" y="347226"/>
                  </a:lnTo>
                  <a:lnTo>
                    <a:pt x="705193" y="355442"/>
                  </a:lnTo>
                  <a:lnTo>
                    <a:pt x="673871" y="358974"/>
                  </a:lnTo>
                  <a:lnTo>
                    <a:pt x="642247" y="360020"/>
                  </a:lnTo>
                  <a:lnTo>
                    <a:pt x="613906" y="356959"/>
                  </a:lnTo>
                  <a:lnTo>
                    <a:pt x="583034" y="35411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68" name="SMARTInkShape-843">
              <a:extLst>
                <a:ext uri="{FF2B5EF4-FFF2-40B4-BE49-F238E27FC236}">
                  <a16:creationId xmlns:a16="http://schemas.microsoft.com/office/drawing/2014/main" id="{D5FECED3-C531-4FBD-ADB9-4EB64360A4F4}"/>
                </a:ext>
              </a:extLst>
            </p:cNvPr>
            <p:cNvSpPr/>
            <p:nvPr/>
          </p:nvSpPr>
          <p:spPr>
            <a:xfrm>
              <a:off x="1676400" y="5360283"/>
              <a:ext cx="215901" cy="30868"/>
            </a:xfrm>
            <a:custGeom>
              <a:avLst/>
              <a:gdLst/>
              <a:ahLst/>
              <a:cxnLst/>
              <a:rect l="0" t="0" r="0" b="0"/>
              <a:pathLst>
                <a:path w="215901" h="30868">
                  <a:moveTo>
                    <a:pt x="0" y="5467"/>
                  </a:moveTo>
                  <a:lnTo>
                    <a:pt x="3371" y="5467"/>
                  </a:lnTo>
                  <a:lnTo>
                    <a:pt x="27136" y="0"/>
                  </a:lnTo>
                  <a:lnTo>
                    <a:pt x="52554" y="3655"/>
                  </a:lnTo>
                  <a:lnTo>
                    <a:pt x="80796" y="5636"/>
                  </a:lnTo>
                  <a:lnTo>
                    <a:pt x="103643" y="8600"/>
                  </a:lnTo>
                  <a:lnTo>
                    <a:pt x="127908" y="12269"/>
                  </a:lnTo>
                  <a:lnTo>
                    <a:pt x="152098" y="16251"/>
                  </a:lnTo>
                  <a:lnTo>
                    <a:pt x="174608" y="20373"/>
                  </a:lnTo>
                  <a:lnTo>
                    <a:pt x="205549" y="28063"/>
                  </a:lnTo>
                  <a:lnTo>
                    <a:pt x="215900" y="3086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69" name="SMARTInkShape-844">
              <a:extLst>
                <a:ext uri="{FF2B5EF4-FFF2-40B4-BE49-F238E27FC236}">
                  <a16:creationId xmlns:a16="http://schemas.microsoft.com/office/drawing/2014/main" id="{749D4520-22DB-45CD-8D80-588C0B6DC23E}"/>
                </a:ext>
              </a:extLst>
            </p:cNvPr>
            <p:cNvSpPr/>
            <p:nvPr/>
          </p:nvSpPr>
          <p:spPr>
            <a:xfrm>
              <a:off x="1771650" y="5245100"/>
              <a:ext cx="63074" cy="400051"/>
            </a:xfrm>
            <a:custGeom>
              <a:avLst/>
              <a:gdLst/>
              <a:ahLst/>
              <a:cxnLst/>
              <a:rect l="0" t="0" r="0" b="0"/>
              <a:pathLst>
                <a:path w="63074" h="400051">
                  <a:moveTo>
                    <a:pt x="50800" y="0"/>
                  </a:moveTo>
                  <a:lnTo>
                    <a:pt x="54171" y="3371"/>
                  </a:lnTo>
                  <a:lnTo>
                    <a:pt x="55826" y="8789"/>
                  </a:lnTo>
                  <a:lnTo>
                    <a:pt x="58639" y="19773"/>
                  </a:lnTo>
                  <a:lnTo>
                    <a:pt x="61340" y="29248"/>
                  </a:lnTo>
                  <a:lnTo>
                    <a:pt x="63073" y="58328"/>
                  </a:lnTo>
                  <a:lnTo>
                    <a:pt x="61492" y="84781"/>
                  </a:lnTo>
                  <a:lnTo>
                    <a:pt x="58437" y="114962"/>
                  </a:lnTo>
                  <a:lnTo>
                    <a:pt x="53768" y="146246"/>
                  </a:lnTo>
                  <a:lnTo>
                    <a:pt x="47886" y="168715"/>
                  </a:lnTo>
                  <a:lnTo>
                    <a:pt x="42920" y="195164"/>
                  </a:lnTo>
                  <a:lnTo>
                    <a:pt x="38360" y="221501"/>
                  </a:lnTo>
                  <a:lnTo>
                    <a:pt x="33982" y="247317"/>
                  </a:lnTo>
                  <a:lnTo>
                    <a:pt x="29685" y="272902"/>
                  </a:lnTo>
                  <a:lnTo>
                    <a:pt x="23541" y="296503"/>
                  </a:lnTo>
                  <a:lnTo>
                    <a:pt x="16813" y="318751"/>
                  </a:lnTo>
                  <a:lnTo>
                    <a:pt x="9058" y="349698"/>
                  </a:lnTo>
                  <a:lnTo>
                    <a:pt x="1998" y="379834"/>
                  </a:lnTo>
                  <a:lnTo>
                    <a:pt x="0" y="400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2734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7" grpId="0"/>
      <p:bldP spid="5" grpId="0"/>
      <p:bldP spid="6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6200" y="281402"/>
            <a:ext cx="8915400" cy="3375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numCol="2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 dirty="0">
                <a:solidFill>
                  <a:srgbClr val="000066"/>
                </a:solidFill>
                <a:latin typeface="Century Gothic" pitchFamily="34" charset="0"/>
              </a:rPr>
              <a:t>Ex. STANDARD FORM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 	a.  </a:t>
            </a: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>
                <a:highlight>
                  <a:srgbClr val="FFFF00"/>
                </a:highlight>
                <a:latin typeface="Century Gothic" pitchFamily="34" charset="0"/>
              </a:rPr>
              <a:t>1st Standard Form</a:t>
            </a:r>
            <a:r>
              <a:rPr lang="en-US" sz="3200" b="1" baseline="30000" dirty="0">
                <a:latin typeface="Century Gothic" pitchFamily="34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>
                <a:latin typeface="Century Gothic" pitchFamily="34" charset="0"/>
              </a:rPr>
              <a:t>2-Degree (number and name):</a:t>
            </a: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>
                <a:latin typeface="Century Gothic" pitchFamily="34" charset="0"/>
              </a:rPr>
              <a:t>3-Leading Coefficient:</a:t>
            </a: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>
                <a:latin typeface="Century Gothic" pitchFamily="34" charset="0"/>
              </a:rPr>
              <a:t>4- Constant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32619" y="1051285"/>
          <a:ext cx="2827683" cy="43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3" imgW="1333440" imgH="203040" progId="Equation.DSMT4">
                  <p:embed/>
                </p:oleObj>
              </mc:Choice>
              <mc:Fallback>
                <p:oleObj name="Equation" r:id="rId3" imgW="133344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2619" y="1051285"/>
                        <a:ext cx="2827683" cy="430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41325" y="1985963"/>
          <a:ext cx="304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5" imgW="1434960" imgH="203040" progId="Equation.DSMT4">
                  <p:embed/>
                </p:oleObj>
              </mc:Choice>
              <mc:Fallback>
                <p:oleObj name="Equation" r:id="rId5" imgW="143496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85963"/>
                        <a:ext cx="304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827713" y="2065338"/>
          <a:ext cx="457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065338"/>
                        <a:ext cx="457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3670" y="2997200"/>
          <a:ext cx="15065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70" y="2997200"/>
                        <a:ext cx="15065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942013" y="3063875"/>
          <a:ext cx="4572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11" imgW="215640" imgH="164880" progId="Equation.DSMT4">
                  <p:embed/>
                </p:oleObj>
              </mc:Choice>
              <mc:Fallback>
                <p:oleObj name="Equation" r:id="rId11" imgW="215640" imgH="164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3063875"/>
                        <a:ext cx="4572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-151790" y="3504895"/>
            <a:ext cx="93533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28600" y="3702142"/>
            <a:ext cx="89154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numCol="2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 	b.  </a:t>
            </a: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>
                <a:highlight>
                  <a:srgbClr val="FFFF00"/>
                </a:highlight>
                <a:latin typeface="Century Gothic" pitchFamily="34" charset="0"/>
              </a:rPr>
              <a:t>1st Standard Form:</a:t>
            </a: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>
                <a:latin typeface="Century Gothic" pitchFamily="34" charset="0"/>
              </a:rPr>
              <a:t>2-Degree:</a:t>
            </a: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>
                <a:latin typeface="Century Gothic" pitchFamily="34" charset="0"/>
              </a:rPr>
              <a:t>3-Leading Coefficient:</a:t>
            </a: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>
                <a:latin typeface="Century Gothic" pitchFamily="34" charset="0"/>
              </a:rPr>
              <a:t>4-Constant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421198"/>
              </p:ext>
            </p:extLst>
          </p:nvPr>
        </p:nvGraphicFramePr>
        <p:xfrm>
          <a:off x="1612094" y="3657600"/>
          <a:ext cx="1208475" cy="60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094" y="3657600"/>
                        <a:ext cx="1208475" cy="6055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00213" y="4592638"/>
          <a:ext cx="9699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5" imgW="457200" imgH="177480" progId="Equation.DSMT4">
                  <p:embed/>
                </p:oleObj>
              </mc:Choice>
              <mc:Fallback>
                <p:oleObj name="Equation" r:id="rId15" imgW="45720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4592638"/>
                        <a:ext cx="9699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69950" y="5576888"/>
          <a:ext cx="1157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7" imgW="545760" imgH="203040" progId="Equation.DSMT4">
                  <p:embed/>
                </p:oleObj>
              </mc:Choice>
              <mc:Fallback>
                <p:oleObj name="Equation" r:id="rId17" imgW="54576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576888"/>
                        <a:ext cx="11572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076950" y="4415635"/>
          <a:ext cx="4032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9" imgW="190440" imgH="164880" progId="Equation.DSMT4">
                  <p:embed/>
                </p:oleObj>
              </mc:Choice>
              <mc:Fallback>
                <p:oleObj name="Equation" r:id="rId19" imgW="190440" imgH="1648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4415635"/>
                        <a:ext cx="4032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257925" y="5630863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5630863"/>
                        <a:ext cx="269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41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C5AD56B5F16A549AAFA350D78ACFC54" ma:contentTypeVersion="12" ma:contentTypeDescription="Create a new document." ma:contentTypeScope="" ma:versionID="c3c8344bac05dccd37c9011d6db7800b">
  <xsd:schema xmlns:xsd="http://www.w3.org/2001/XMLSchema" xmlns:xs="http://www.w3.org/2001/XMLSchema" xmlns:p="http://schemas.microsoft.com/office/2006/metadata/properties" xmlns:ns3="be1ba5c0-8fca-491a-b60b-97098176573e" xmlns:ns4="3b9e9a68-d4bd-4f33-ba43-6227d4af6b29" targetNamespace="http://schemas.microsoft.com/office/2006/metadata/properties" ma:root="true" ma:fieldsID="394f38f1515ab4e12f2e3af421ef4ebf" ns3:_="" ns4:_="">
    <xsd:import namespace="be1ba5c0-8fca-491a-b60b-97098176573e"/>
    <xsd:import namespace="3b9e9a68-d4bd-4f33-ba43-6227d4af6b2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1ba5c0-8fca-491a-b60b-97098176573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OCR" ma:index="14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6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9e9a68-d4bd-4f33-ba43-6227d4af6b29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EAE2D11-938F-44BA-A619-99F96E6AB83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30FBE0C6-BB7C-4AC2-9899-61B50A9D0448}">
  <ds:schemaRefs>
    <ds:schemaRef ds:uri="3b9e9a68-d4bd-4f33-ba43-6227d4af6b29"/>
    <ds:schemaRef ds:uri="be1ba5c0-8fca-491a-b60b-97098176573e"/>
    <ds:schemaRef ds:uri="http://purl.org/dc/elements/1.1/"/>
    <ds:schemaRef ds:uri="http://schemas.openxmlformats.org/package/2006/metadata/core-properties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dcmitype/"/>
    <ds:schemaRef ds:uri="http://schemas.microsoft.com/office/infopath/2007/PartnerControl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3010DD09-511D-4623-A92F-CFEDA57AFB4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e1ba5c0-8fca-491a-b60b-97098176573e"/>
    <ds:schemaRef ds:uri="3b9e9a68-d4bd-4f33-ba43-6227d4af6b2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060</TotalTime>
  <Words>1023</Words>
  <Application>Microsoft Office PowerPoint</Application>
  <PresentationFormat>On-screen Show (4:3)</PresentationFormat>
  <Paragraphs>242</Paragraphs>
  <Slides>52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3" baseType="lpstr">
      <vt:lpstr>Arial</vt:lpstr>
      <vt:lpstr>Century Gothic</vt:lpstr>
      <vt:lpstr>Trebuchet MS</vt:lpstr>
      <vt:lpstr>Cabin</vt:lpstr>
      <vt:lpstr>Cambria Math</vt:lpstr>
      <vt:lpstr>Verdana</vt:lpstr>
      <vt:lpstr>Calibri</vt:lpstr>
      <vt:lpstr>Times New Roman</vt:lpstr>
      <vt:lpstr>Times</vt:lpstr>
      <vt:lpstr>Default Design</vt:lpstr>
      <vt:lpstr>Equation</vt:lpstr>
      <vt:lpstr>SPONGE  - Take one off of the desk up front and begin!  It’s a mathematics vocabulary puzzle.  Work together to complete as many as you can…THINK HARD! </vt:lpstr>
      <vt:lpstr>PowerPoint Presentation</vt:lpstr>
      <vt:lpstr> Unit 2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assifying Polynomials by  of Terms </vt:lpstr>
      <vt:lpstr>Putting it all together!  Let’s look at the chart (back of page 1A).  </vt:lpstr>
      <vt:lpstr>PowerPoint Presentation</vt:lpstr>
      <vt:lpstr>RECAP  Degree</vt:lpstr>
      <vt:lpstr>Degree of the Polynomial</vt:lpstr>
      <vt:lpstr>Standard Form </vt:lpstr>
      <vt:lpstr>Leading Coefficient</vt:lpstr>
      <vt:lpstr>Adding and Subtracting Polynomials</vt:lpstr>
      <vt:lpstr>Ex. 1 (page 1B)</vt:lpstr>
      <vt:lpstr>Ex. 2</vt:lpstr>
      <vt:lpstr>Ex. 2</vt:lpstr>
      <vt:lpstr>You try #3 and #4  (page 1b)</vt:lpstr>
      <vt:lpstr> Your turn! </vt:lpstr>
      <vt:lpstr> Check! Your turn! </vt:lpstr>
      <vt:lpstr>Multiplying Polynomials Not in Unit Packets… Take out some paper…  </vt:lpstr>
      <vt:lpstr>-2x(x2 – 4x + 2)</vt:lpstr>
      <vt:lpstr>(3x – 1)(2x – 4)</vt:lpstr>
      <vt:lpstr> </vt:lpstr>
      <vt:lpstr>PowerPoint Presentation</vt:lpstr>
      <vt:lpstr>4. Find the area of the rectangle.</vt:lpstr>
      <vt:lpstr>5. Find the volume.</vt:lpstr>
      <vt:lpstr>PowerPoint Presentation</vt:lpstr>
      <vt:lpstr>PowerPoint Presentation</vt:lpstr>
      <vt:lpstr>CW/HW Unit packets page 1c all, Even only and pages 3 &amp; 4(even)</vt:lpstr>
      <vt:lpstr>Sponge 2/5/2020 (Wednesday)</vt:lpstr>
      <vt:lpstr> Whole group practice!  NOT IN ORGANIZER! Classify each of the polynomials by DEGREE and  # of Terms  … </vt:lpstr>
      <vt:lpstr>EX. 1  :  </vt:lpstr>
      <vt:lpstr>EX2.</vt:lpstr>
      <vt:lpstr> EX3.</vt:lpstr>
      <vt:lpstr> EX4.</vt:lpstr>
      <vt:lpstr>Part 2 : Whole group practice continued!   Copy each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ake out a ½ sheet of paper! </vt:lpstr>
      <vt:lpstr>Ex. 1</vt:lpstr>
      <vt:lpstr>Ex. 2</vt:lpstr>
      <vt:lpstr>Ex. 3</vt:lpstr>
      <vt:lpstr>Ex. 4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tions &amp; Rules</dc:title>
  <dc:creator>Latonia Calhoun</dc:creator>
  <cp:lastModifiedBy>Latonia D. Calhoun</cp:lastModifiedBy>
  <cp:revision>66</cp:revision>
  <dcterms:modified xsi:type="dcterms:W3CDTF">2020-02-04T18:34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C5AD56B5F16A549AAFA350D78ACFC54</vt:lpwstr>
  </property>
</Properties>
</file>